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87" r:id="rId3"/>
    <p:sldId id="286" r:id="rId4"/>
    <p:sldId id="288" r:id="rId5"/>
    <p:sldId id="289" r:id="rId6"/>
    <p:sldId id="257" r:id="rId7"/>
    <p:sldId id="274" r:id="rId8"/>
    <p:sldId id="275" r:id="rId9"/>
    <p:sldId id="276" r:id="rId10"/>
    <p:sldId id="277" r:id="rId11"/>
    <p:sldId id="312" r:id="rId12"/>
    <p:sldId id="278" r:id="rId13"/>
    <p:sldId id="320" r:id="rId14"/>
    <p:sldId id="323" r:id="rId15"/>
    <p:sldId id="321" r:id="rId16"/>
    <p:sldId id="297" r:id="rId17"/>
    <p:sldId id="303" r:id="rId18"/>
    <p:sldId id="310" r:id="rId19"/>
    <p:sldId id="311" r:id="rId20"/>
    <p:sldId id="308" r:id="rId21"/>
    <p:sldId id="314" r:id="rId22"/>
    <p:sldId id="315" r:id="rId23"/>
    <p:sldId id="316" r:id="rId24"/>
    <p:sldId id="317" r:id="rId25"/>
    <p:sldId id="318" r:id="rId26"/>
    <p:sldId id="309" r:id="rId27"/>
    <p:sldId id="304" r:id="rId28"/>
    <p:sldId id="306" r:id="rId29"/>
    <p:sldId id="307" r:id="rId30"/>
    <p:sldId id="322" r:id="rId31"/>
    <p:sldId id="261" r:id="rId32"/>
    <p:sldId id="258" r:id="rId33"/>
    <p:sldId id="285" r:id="rId34"/>
    <p:sldId id="269" r:id="rId35"/>
  </p:sldIdLst>
  <p:sldSz cx="9144000" cy="5143500" type="screen16x9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48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95" autoAdjust="0"/>
    <p:restoredTop sz="94622" autoAdjust="0"/>
  </p:normalViewPr>
  <p:slideViewPr>
    <p:cSldViewPr>
      <p:cViewPr varScale="1">
        <p:scale>
          <a:sx n="105" d="100"/>
          <a:sy n="105" d="100"/>
        </p:scale>
        <p:origin x="62" y="6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su.admin\Downloads\S-Me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omp\OneDrive\Desktop\JOC\CD%20data%20for%20JOC\triazole.csv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[S-Me.xlsx]triazole'!$B$47</c:f>
              <c:strCache>
                <c:ptCount val="1"/>
                <c:pt idx="0">
                  <c:v>16a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B$48:$B$248</c:f>
              <c:numCache>
                <c:formatCode>General</c:formatCode>
                <c:ptCount val="201"/>
                <c:pt idx="0">
                  <c:v>-0.32113000000000003</c:v>
                </c:pt>
                <c:pt idx="1">
                  <c:v>-0.328241</c:v>
                </c:pt>
                <c:pt idx="2">
                  <c:v>-0.27168900000000001</c:v>
                </c:pt>
                <c:pt idx="3">
                  <c:v>-0.274343</c:v>
                </c:pt>
                <c:pt idx="4">
                  <c:v>-0.27318999999999999</c:v>
                </c:pt>
                <c:pt idx="5">
                  <c:v>-0.242844</c:v>
                </c:pt>
                <c:pt idx="6">
                  <c:v>-0.22949900000000001</c:v>
                </c:pt>
                <c:pt idx="7">
                  <c:v>-0.22400900000000001</c:v>
                </c:pt>
                <c:pt idx="8">
                  <c:v>-0.229323</c:v>
                </c:pt>
                <c:pt idx="9">
                  <c:v>-0.23263300000000001</c:v>
                </c:pt>
                <c:pt idx="10">
                  <c:v>-0.24604100000000001</c:v>
                </c:pt>
                <c:pt idx="11">
                  <c:v>-0.29044399999999998</c:v>
                </c:pt>
                <c:pt idx="12">
                  <c:v>-0.29036800000000001</c:v>
                </c:pt>
                <c:pt idx="13">
                  <c:v>-0.297207</c:v>
                </c:pt>
                <c:pt idx="14">
                  <c:v>-0.27650599999999997</c:v>
                </c:pt>
                <c:pt idx="15">
                  <c:v>-0.28850300000000001</c:v>
                </c:pt>
                <c:pt idx="16">
                  <c:v>-0.31235200000000002</c:v>
                </c:pt>
                <c:pt idx="17">
                  <c:v>-0.319693</c:v>
                </c:pt>
                <c:pt idx="18">
                  <c:v>-0.30551200000000001</c:v>
                </c:pt>
                <c:pt idx="19">
                  <c:v>-0.30261399999999999</c:v>
                </c:pt>
                <c:pt idx="20">
                  <c:v>-0.28908200000000001</c:v>
                </c:pt>
                <c:pt idx="21">
                  <c:v>-0.28046700000000002</c:v>
                </c:pt>
                <c:pt idx="22">
                  <c:v>-0.23394300000000001</c:v>
                </c:pt>
                <c:pt idx="23">
                  <c:v>-0.23918300000000001</c:v>
                </c:pt>
                <c:pt idx="24">
                  <c:v>-0.232792</c:v>
                </c:pt>
                <c:pt idx="25">
                  <c:v>-0.24268899999999999</c:v>
                </c:pt>
                <c:pt idx="26">
                  <c:v>-0.226358</c:v>
                </c:pt>
                <c:pt idx="27">
                  <c:v>-0.206396</c:v>
                </c:pt>
                <c:pt idx="28">
                  <c:v>-0.24950800000000001</c:v>
                </c:pt>
                <c:pt idx="29">
                  <c:v>-0.24523800000000001</c:v>
                </c:pt>
                <c:pt idx="30">
                  <c:v>-0.25383099999999997</c:v>
                </c:pt>
                <c:pt idx="31">
                  <c:v>-0.26771499999999998</c:v>
                </c:pt>
                <c:pt idx="32">
                  <c:v>-0.245728</c:v>
                </c:pt>
                <c:pt idx="33">
                  <c:v>-0.27196500000000001</c:v>
                </c:pt>
                <c:pt idx="34">
                  <c:v>-0.257882</c:v>
                </c:pt>
                <c:pt idx="35">
                  <c:v>-0.251888</c:v>
                </c:pt>
                <c:pt idx="36">
                  <c:v>-0.284057</c:v>
                </c:pt>
                <c:pt idx="37">
                  <c:v>-0.253108</c:v>
                </c:pt>
                <c:pt idx="38">
                  <c:v>-0.25478200000000001</c:v>
                </c:pt>
                <c:pt idx="39">
                  <c:v>-0.26057399999999997</c:v>
                </c:pt>
                <c:pt idx="40">
                  <c:v>-0.245036</c:v>
                </c:pt>
                <c:pt idx="41">
                  <c:v>-0.277667</c:v>
                </c:pt>
                <c:pt idx="42">
                  <c:v>-0.26853500000000002</c:v>
                </c:pt>
                <c:pt idx="43">
                  <c:v>-0.29747299999999999</c:v>
                </c:pt>
                <c:pt idx="44">
                  <c:v>-0.30776799999999999</c:v>
                </c:pt>
                <c:pt idx="45">
                  <c:v>-0.29561399999999999</c:v>
                </c:pt>
                <c:pt idx="46">
                  <c:v>-0.298987</c:v>
                </c:pt>
                <c:pt idx="47">
                  <c:v>-0.317079</c:v>
                </c:pt>
                <c:pt idx="48">
                  <c:v>-0.33064399999999999</c:v>
                </c:pt>
                <c:pt idx="49">
                  <c:v>-0.35346499999999997</c:v>
                </c:pt>
                <c:pt idx="50">
                  <c:v>-0.35966199999999998</c:v>
                </c:pt>
                <c:pt idx="51">
                  <c:v>-0.37376199999999998</c:v>
                </c:pt>
                <c:pt idx="52">
                  <c:v>-0.35431299999999999</c:v>
                </c:pt>
                <c:pt idx="53">
                  <c:v>-0.34662999999999999</c:v>
                </c:pt>
                <c:pt idx="54">
                  <c:v>-0.33777699999999999</c:v>
                </c:pt>
                <c:pt idx="55">
                  <c:v>-0.31928699999999999</c:v>
                </c:pt>
                <c:pt idx="56">
                  <c:v>-0.33201700000000001</c:v>
                </c:pt>
                <c:pt idx="57">
                  <c:v>-0.33346799999999999</c:v>
                </c:pt>
                <c:pt idx="58">
                  <c:v>-0.33812300000000001</c:v>
                </c:pt>
                <c:pt idx="59">
                  <c:v>-0.34376400000000001</c:v>
                </c:pt>
                <c:pt idx="60">
                  <c:v>-0.33191999999999999</c:v>
                </c:pt>
                <c:pt idx="61">
                  <c:v>-0.34204000000000001</c:v>
                </c:pt>
                <c:pt idx="62">
                  <c:v>-0.340615</c:v>
                </c:pt>
                <c:pt idx="63">
                  <c:v>-0.32463399999999998</c:v>
                </c:pt>
                <c:pt idx="64">
                  <c:v>-0.331536</c:v>
                </c:pt>
                <c:pt idx="65">
                  <c:v>-0.32586700000000002</c:v>
                </c:pt>
                <c:pt idx="66">
                  <c:v>-0.33234200000000003</c:v>
                </c:pt>
                <c:pt idx="67">
                  <c:v>-0.33872799999999997</c:v>
                </c:pt>
                <c:pt idx="68">
                  <c:v>-0.309452</c:v>
                </c:pt>
                <c:pt idx="69">
                  <c:v>-0.26349800000000001</c:v>
                </c:pt>
                <c:pt idx="70">
                  <c:v>-0.25353599999999998</c:v>
                </c:pt>
                <c:pt idx="71">
                  <c:v>-0.24931600000000001</c:v>
                </c:pt>
                <c:pt idx="72">
                  <c:v>-0.26273000000000002</c:v>
                </c:pt>
                <c:pt idx="73">
                  <c:v>-0.27046199999999998</c:v>
                </c:pt>
                <c:pt idx="74">
                  <c:v>-0.31631599999999999</c:v>
                </c:pt>
                <c:pt idx="75">
                  <c:v>-0.335947</c:v>
                </c:pt>
                <c:pt idx="76">
                  <c:v>-0.32831300000000002</c:v>
                </c:pt>
                <c:pt idx="77">
                  <c:v>-0.337256</c:v>
                </c:pt>
                <c:pt idx="78">
                  <c:v>-0.37477199999999999</c:v>
                </c:pt>
                <c:pt idx="79">
                  <c:v>-0.37457200000000002</c:v>
                </c:pt>
                <c:pt idx="80">
                  <c:v>-0.40706399999999998</c:v>
                </c:pt>
                <c:pt idx="81">
                  <c:v>-0.39246900000000001</c:v>
                </c:pt>
                <c:pt idx="82">
                  <c:v>-0.39417200000000002</c:v>
                </c:pt>
                <c:pt idx="83">
                  <c:v>-0.36594399999999999</c:v>
                </c:pt>
                <c:pt idx="84">
                  <c:v>-0.347049</c:v>
                </c:pt>
                <c:pt idx="85">
                  <c:v>-0.33938699999999999</c:v>
                </c:pt>
                <c:pt idx="86">
                  <c:v>-0.35530800000000001</c:v>
                </c:pt>
                <c:pt idx="87">
                  <c:v>-0.33150400000000002</c:v>
                </c:pt>
                <c:pt idx="88">
                  <c:v>-0.36355599999999999</c:v>
                </c:pt>
                <c:pt idx="89">
                  <c:v>-0.37582199999999999</c:v>
                </c:pt>
                <c:pt idx="90">
                  <c:v>-0.39869399999999999</c:v>
                </c:pt>
                <c:pt idx="91">
                  <c:v>-0.41236299999999998</c:v>
                </c:pt>
                <c:pt idx="92">
                  <c:v>-0.40638600000000002</c:v>
                </c:pt>
                <c:pt idx="93">
                  <c:v>-0.40888200000000002</c:v>
                </c:pt>
                <c:pt idx="94">
                  <c:v>-0.42932999999999999</c:v>
                </c:pt>
                <c:pt idx="95">
                  <c:v>-0.39841500000000002</c:v>
                </c:pt>
                <c:pt idx="96">
                  <c:v>-0.427504</c:v>
                </c:pt>
                <c:pt idx="97">
                  <c:v>-0.41863299999999998</c:v>
                </c:pt>
                <c:pt idx="98">
                  <c:v>-0.43472</c:v>
                </c:pt>
                <c:pt idx="99">
                  <c:v>-0.43182399999999999</c:v>
                </c:pt>
                <c:pt idx="100">
                  <c:v>-0.41980000000000001</c:v>
                </c:pt>
                <c:pt idx="101">
                  <c:v>-0.44132199999999999</c:v>
                </c:pt>
                <c:pt idx="102">
                  <c:v>-0.461144</c:v>
                </c:pt>
                <c:pt idx="103">
                  <c:v>-0.45467299999999999</c:v>
                </c:pt>
                <c:pt idx="104">
                  <c:v>-0.476441</c:v>
                </c:pt>
                <c:pt idx="105">
                  <c:v>-0.474883</c:v>
                </c:pt>
                <c:pt idx="106">
                  <c:v>-0.48368800000000001</c:v>
                </c:pt>
                <c:pt idx="107">
                  <c:v>-0.45027899999999998</c:v>
                </c:pt>
                <c:pt idx="108">
                  <c:v>-0.43295099999999997</c:v>
                </c:pt>
                <c:pt idx="109">
                  <c:v>-0.41611300000000001</c:v>
                </c:pt>
                <c:pt idx="110">
                  <c:v>-0.40835900000000003</c:v>
                </c:pt>
                <c:pt idx="111">
                  <c:v>-0.40577099999999999</c:v>
                </c:pt>
                <c:pt idx="112">
                  <c:v>-0.41341299999999997</c:v>
                </c:pt>
                <c:pt idx="113">
                  <c:v>-0.434979</c:v>
                </c:pt>
                <c:pt idx="114">
                  <c:v>-0.47310999999999998</c:v>
                </c:pt>
                <c:pt idx="115">
                  <c:v>-0.48332999999999998</c:v>
                </c:pt>
                <c:pt idx="116">
                  <c:v>-0.48647800000000002</c:v>
                </c:pt>
                <c:pt idx="117">
                  <c:v>-0.46740100000000001</c:v>
                </c:pt>
                <c:pt idx="118">
                  <c:v>-0.47672999999999999</c:v>
                </c:pt>
                <c:pt idx="119">
                  <c:v>-0.48023500000000002</c:v>
                </c:pt>
                <c:pt idx="120">
                  <c:v>-0.48524699999999998</c:v>
                </c:pt>
                <c:pt idx="121">
                  <c:v>-0.47238400000000003</c:v>
                </c:pt>
                <c:pt idx="122">
                  <c:v>-0.51199700000000004</c:v>
                </c:pt>
                <c:pt idx="123">
                  <c:v>-0.51137299999999997</c:v>
                </c:pt>
                <c:pt idx="124">
                  <c:v>-0.482879</c:v>
                </c:pt>
                <c:pt idx="125">
                  <c:v>-0.45611200000000002</c:v>
                </c:pt>
                <c:pt idx="126">
                  <c:v>-0.47242699999999999</c:v>
                </c:pt>
                <c:pt idx="127">
                  <c:v>-0.47258899999999998</c:v>
                </c:pt>
                <c:pt idx="128">
                  <c:v>-0.50839800000000002</c:v>
                </c:pt>
                <c:pt idx="129">
                  <c:v>-0.52237500000000003</c:v>
                </c:pt>
                <c:pt idx="130">
                  <c:v>-0.56009900000000001</c:v>
                </c:pt>
                <c:pt idx="131">
                  <c:v>-0.56394100000000003</c:v>
                </c:pt>
                <c:pt idx="132">
                  <c:v>-0.53437900000000005</c:v>
                </c:pt>
                <c:pt idx="133">
                  <c:v>-0.47065400000000002</c:v>
                </c:pt>
                <c:pt idx="134">
                  <c:v>-0.43566899999999997</c:v>
                </c:pt>
                <c:pt idx="135">
                  <c:v>-0.40289000000000003</c:v>
                </c:pt>
                <c:pt idx="136">
                  <c:v>-0.41419800000000001</c:v>
                </c:pt>
                <c:pt idx="137">
                  <c:v>-0.412242</c:v>
                </c:pt>
                <c:pt idx="138">
                  <c:v>-0.42053200000000002</c:v>
                </c:pt>
                <c:pt idx="139">
                  <c:v>-0.44902599999999998</c:v>
                </c:pt>
                <c:pt idx="140">
                  <c:v>-0.46418799999999999</c:v>
                </c:pt>
                <c:pt idx="141">
                  <c:v>-0.44965500000000003</c:v>
                </c:pt>
                <c:pt idx="142">
                  <c:v>-0.455322</c:v>
                </c:pt>
                <c:pt idx="143">
                  <c:v>-0.44681900000000002</c:v>
                </c:pt>
                <c:pt idx="144">
                  <c:v>-0.448322</c:v>
                </c:pt>
                <c:pt idx="145">
                  <c:v>-0.42135400000000001</c:v>
                </c:pt>
                <c:pt idx="146">
                  <c:v>-0.40505200000000002</c:v>
                </c:pt>
                <c:pt idx="147">
                  <c:v>-0.41182099999999999</c:v>
                </c:pt>
                <c:pt idx="148">
                  <c:v>-0.40176200000000001</c:v>
                </c:pt>
                <c:pt idx="149">
                  <c:v>-0.41189799999999999</c:v>
                </c:pt>
                <c:pt idx="150">
                  <c:v>-0.40740799999999999</c:v>
                </c:pt>
                <c:pt idx="151">
                  <c:v>-0.38273800000000002</c:v>
                </c:pt>
                <c:pt idx="152">
                  <c:v>-0.35125499999999998</c:v>
                </c:pt>
                <c:pt idx="153">
                  <c:v>-0.30361100000000002</c:v>
                </c:pt>
                <c:pt idx="154">
                  <c:v>-0.25507600000000002</c:v>
                </c:pt>
                <c:pt idx="155">
                  <c:v>-0.185612</c:v>
                </c:pt>
                <c:pt idx="156">
                  <c:v>-0.107767</c:v>
                </c:pt>
                <c:pt idx="157">
                  <c:v>-4.6593500000000003E-2</c:v>
                </c:pt>
                <c:pt idx="158">
                  <c:v>2.5277399999999998E-2</c:v>
                </c:pt>
                <c:pt idx="159">
                  <c:v>8.3850499999999994E-2</c:v>
                </c:pt>
                <c:pt idx="160">
                  <c:v>0.14576700000000001</c:v>
                </c:pt>
                <c:pt idx="161">
                  <c:v>0.21760299999999999</c:v>
                </c:pt>
                <c:pt idx="162">
                  <c:v>0.30745400000000001</c:v>
                </c:pt>
                <c:pt idx="163">
                  <c:v>0.39869500000000002</c:v>
                </c:pt>
                <c:pt idx="164">
                  <c:v>0.43469600000000003</c:v>
                </c:pt>
                <c:pt idx="165">
                  <c:v>0.47173599999999999</c:v>
                </c:pt>
                <c:pt idx="166">
                  <c:v>0.41759299999999999</c:v>
                </c:pt>
                <c:pt idx="167">
                  <c:v>0.35236000000000001</c:v>
                </c:pt>
                <c:pt idx="168">
                  <c:v>0.22530700000000001</c:v>
                </c:pt>
                <c:pt idx="169">
                  <c:v>0.11677899999999999</c:v>
                </c:pt>
                <c:pt idx="170">
                  <c:v>1.12374E-2</c:v>
                </c:pt>
                <c:pt idx="171">
                  <c:v>-0.12332600000000001</c:v>
                </c:pt>
                <c:pt idx="172">
                  <c:v>-0.27823199999999998</c:v>
                </c:pt>
                <c:pt idx="173">
                  <c:v>-0.450428</c:v>
                </c:pt>
                <c:pt idx="174">
                  <c:v>-0.66955600000000004</c:v>
                </c:pt>
                <c:pt idx="175">
                  <c:v>-0.90554900000000005</c:v>
                </c:pt>
                <c:pt idx="176">
                  <c:v>-1.1737</c:v>
                </c:pt>
                <c:pt idx="177">
                  <c:v>-1.44825</c:v>
                </c:pt>
                <c:pt idx="178">
                  <c:v>-1.7171700000000001</c:v>
                </c:pt>
                <c:pt idx="179">
                  <c:v>-2.1156600000000001</c:v>
                </c:pt>
                <c:pt idx="180">
                  <c:v>-2.6339199999999998</c:v>
                </c:pt>
                <c:pt idx="181">
                  <c:v>-3.4288400000000001</c:v>
                </c:pt>
                <c:pt idx="182">
                  <c:v>-4.3261099999999999</c:v>
                </c:pt>
                <c:pt idx="183">
                  <c:v>-5.3126199999999999</c:v>
                </c:pt>
                <c:pt idx="184">
                  <c:v>-6.3005800000000001</c:v>
                </c:pt>
                <c:pt idx="185">
                  <c:v>-7.2144599999999999</c:v>
                </c:pt>
                <c:pt idx="186">
                  <c:v>-7.8985300000000001</c:v>
                </c:pt>
                <c:pt idx="187">
                  <c:v>-8.3414699999999993</c:v>
                </c:pt>
                <c:pt idx="188">
                  <c:v>-8.5249900000000007</c:v>
                </c:pt>
                <c:pt idx="189">
                  <c:v>-8.6319800000000004</c:v>
                </c:pt>
                <c:pt idx="190">
                  <c:v>-8.4838199999999997</c:v>
                </c:pt>
                <c:pt idx="191">
                  <c:v>-8.0698799999999995</c:v>
                </c:pt>
                <c:pt idx="192">
                  <c:v>-7.66934</c:v>
                </c:pt>
                <c:pt idx="193">
                  <c:v>-7.2015900000000004</c:v>
                </c:pt>
                <c:pt idx="194">
                  <c:v>-6.7135199999999999</c:v>
                </c:pt>
                <c:pt idx="195">
                  <c:v>-6.2530400000000004</c:v>
                </c:pt>
                <c:pt idx="196">
                  <c:v>-5.71753</c:v>
                </c:pt>
                <c:pt idx="197">
                  <c:v>-5.4125100000000002</c:v>
                </c:pt>
                <c:pt idx="198">
                  <c:v>-5.0262000000000002</c:v>
                </c:pt>
                <c:pt idx="199">
                  <c:v>-4.5011400000000004</c:v>
                </c:pt>
                <c:pt idx="200">
                  <c:v>-5.17773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B79-423E-B5F7-52F5F9C5EABF}"/>
            </c:ext>
          </c:extLst>
        </c:ser>
        <c:ser>
          <c:idx val="1"/>
          <c:order val="1"/>
          <c:tx>
            <c:strRef>
              <c:f>'[S-Me.xlsx]triazole'!$C$47</c:f>
              <c:strCache>
                <c:ptCount val="1"/>
                <c:pt idx="0">
                  <c:v>16ab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C$48:$C$248</c:f>
              <c:numCache>
                <c:formatCode>General</c:formatCode>
                <c:ptCount val="201"/>
                <c:pt idx="0">
                  <c:v>0.105674</c:v>
                </c:pt>
                <c:pt idx="1">
                  <c:v>-0.275754</c:v>
                </c:pt>
                <c:pt idx="2">
                  <c:v>-0.167237</c:v>
                </c:pt>
                <c:pt idx="3">
                  <c:v>-0.133938</c:v>
                </c:pt>
                <c:pt idx="4">
                  <c:v>-0.12746399999999999</c:v>
                </c:pt>
                <c:pt idx="5">
                  <c:v>-8.8839899999999999E-2</c:v>
                </c:pt>
                <c:pt idx="6">
                  <c:v>-0.127718</c:v>
                </c:pt>
                <c:pt idx="7">
                  <c:v>-0.22148899999999999</c:v>
                </c:pt>
                <c:pt idx="8">
                  <c:v>-0.19354299999999999</c:v>
                </c:pt>
                <c:pt idx="9">
                  <c:v>-0.117273</c:v>
                </c:pt>
                <c:pt idx="10">
                  <c:v>-0.143294</c:v>
                </c:pt>
                <c:pt idx="11">
                  <c:v>-9.3037999999999996E-2</c:v>
                </c:pt>
                <c:pt idx="12">
                  <c:v>-6.5315700000000004E-2</c:v>
                </c:pt>
                <c:pt idx="13">
                  <c:v>-4.9148400000000002E-2</c:v>
                </c:pt>
                <c:pt idx="14">
                  <c:v>-3.7311400000000002E-2</c:v>
                </c:pt>
                <c:pt idx="15">
                  <c:v>2.0717900000000001E-2</c:v>
                </c:pt>
                <c:pt idx="16">
                  <c:v>4.33249E-2</c:v>
                </c:pt>
                <c:pt idx="17">
                  <c:v>8.8646100000000005E-2</c:v>
                </c:pt>
                <c:pt idx="18">
                  <c:v>-1.3277799999999999E-2</c:v>
                </c:pt>
                <c:pt idx="19">
                  <c:v>-1.8187999999999999E-2</c:v>
                </c:pt>
                <c:pt idx="20">
                  <c:v>6.2448299999999998E-3</c:v>
                </c:pt>
                <c:pt idx="21">
                  <c:v>-8.20298E-2</c:v>
                </c:pt>
                <c:pt idx="22">
                  <c:v>-6.1755900000000002E-2</c:v>
                </c:pt>
                <c:pt idx="23">
                  <c:v>-3.63775E-2</c:v>
                </c:pt>
                <c:pt idx="24" formatCode="0.00E+00">
                  <c:v>-4.2427299999999999E-5</c:v>
                </c:pt>
                <c:pt idx="25">
                  <c:v>2.08056E-2</c:v>
                </c:pt>
                <c:pt idx="26">
                  <c:v>3.6461399999999998E-2</c:v>
                </c:pt>
                <c:pt idx="27">
                  <c:v>-8.2617000000000003E-3</c:v>
                </c:pt>
                <c:pt idx="28">
                  <c:v>-8.3856899999999995E-3</c:v>
                </c:pt>
                <c:pt idx="29">
                  <c:v>-7.7012399999999995E-2</c:v>
                </c:pt>
                <c:pt idx="30">
                  <c:v>-0.13030700000000001</c:v>
                </c:pt>
                <c:pt idx="31">
                  <c:v>-0.170488</c:v>
                </c:pt>
                <c:pt idx="32">
                  <c:v>-8.1441799999999995E-2</c:v>
                </c:pt>
                <c:pt idx="33">
                  <c:v>-4.7811900000000003E-3</c:v>
                </c:pt>
                <c:pt idx="34">
                  <c:v>0.13366700000000001</c:v>
                </c:pt>
                <c:pt idx="35">
                  <c:v>9.3420100000000006E-2</c:v>
                </c:pt>
                <c:pt idx="36">
                  <c:v>0.159799</c:v>
                </c:pt>
                <c:pt idx="37">
                  <c:v>0.124987</c:v>
                </c:pt>
                <c:pt idx="38">
                  <c:v>-5.5983300000000003E-3</c:v>
                </c:pt>
                <c:pt idx="39">
                  <c:v>-0.119893</c:v>
                </c:pt>
                <c:pt idx="40">
                  <c:v>-0.19223699999999999</c:v>
                </c:pt>
                <c:pt idx="41">
                  <c:v>-0.227409</c:v>
                </c:pt>
                <c:pt idx="42">
                  <c:v>-0.22017800000000001</c:v>
                </c:pt>
                <c:pt idx="43">
                  <c:v>-0.233066</c:v>
                </c:pt>
                <c:pt idx="44">
                  <c:v>-0.191833</c:v>
                </c:pt>
                <c:pt idx="45">
                  <c:v>-0.200904</c:v>
                </c:pt>
                <c:pt idx="46">
                  <c:v>-0.17140900000000001</c:v>
                </c:pt>
                <c:pt idx="47">
                  <c:v>-0.15187600000000001</c:v>
                </c:pt>
                <c:pt idx="48">
                  <c:v>-0.120694</c:v>
                </c:pt>
                <c:pt idx="49">
                  <c:v>-0.10835500000000001</c:v>
                </c:pt>
                <c:pt idx="50">
                  <c:v>-4.1695900000000001E-2</c:v>
                </c:pt>
                <c:pt idx="51">
                  <c:v>-3.5448100000000003E-2</c:v>
                </c:pt>
                <c:pt idx="52">
                  <c:v>-0.18018799999999999</c:v>
                </c:pt>
                <c:pt idx="53">
                  <c:v>-0.13406399999999999</c:v>
                </c:pt>
                <c:pt idx="54">
                  <c:v>-0.18432899999999999</c:v>
                </c:pt>
                <c:pt idx="55">
                  <c:v>-0.23309099999999999</c:v>
                </c:pt>
                <c:pt idx="56">
                  <c:v>-0.225962</c:v>
                </c:pt>
                <c:pt idx="57">
                  <c:v>-0.220835</c:v>
                </c:pt>
                <c:pt idx="58">
                  <c:v>-0.178539</c:v>
                </c:pt>
                <c:pt idx="59">
                  <c:v>-0.27966000000000002</c:v>
                </c:pt>
                <c:pt idx="60">
                  <c:v>-0.36346000000000001</c:v>
                </c:pt>
                <c:pt idx="61">
                  <c:v>-0.30307299999999998</c:v>
                </c:pt>
                <c:pt idx="62">
                  <c:v>-0.31029600000000002</c:v>
                </c:pt>
                <c:pt idx="63">
                  <c:v>-0.28829900000000003</c:v>
                </c:pt>
                <c:pt idx="64">
                  <c:v>-0.22437299999999999</c:v>
                </c:pt>
                <c:pt idx="65">
                  <c:v>-0.19970499999999999</c:v>
                </c:pt>
                <c:pt idx="66">
                  <c:v>-0.16173699999999999</c:v>
                </c:pt>
                <c:pt idx="67">
                  <c:v>-0.22606100000000001</c:v>
                </c:pt>
                <c:pt idx="68">
                  <c:v>-0.23158000000000001</c:v>
                </c:pt>
                <c:pt idx="69">
                  <c:v>-0.34282099999999999</c:v>
                </c:pt>
                <c:pt idx="70">
                  <c:v>-0.37426799999999999</c:v>
                </c:pt>
                <c:pt idx="71">
                  <c:v>-0.39240399999999998</c:v>
                </c:pt>
                <c:pt idx="72">
                  <c:v>-0.386436</c:v>
                </c:pt>
                <c:pt idx="73">
                  <c:v>-0.33873999999999999</c:v>
                </c:pt>
                <c:pt idx="74">
                  <c:v>-0.25630399999999998</c:v>
                </c:pt>
                <c:pt idx="75">
                  <c:v>-0.24030699999999999</c:v>
                </c:pt>
                <c:pt idx="76">
                  <c:v>-0.14760599999999999</c:v>
                </c:pt>
                <c:pt idx="77">
                  <c:v>-0.15301200000000001</c:v>
                </c:pt>
                <c:pt idx="78">
                  <c:v>-5.58021E-2</c:v>
                </c:pt>
                <c:pt idx="79">
                  <c:v>-8.6485099999999995E-2</c:v>
                </c:pt>
                <c:pt idx="80">
                  <c:v>-0.112439</c:v>
                </c:pt>
                <c:pt idx="81">
                  <c:v>-0.20346</c:v>
                </c:pt>
                <c:pt idx="82">
                  <c:v>-0.21415200000000001</c:v>
                </c:pt>
                <c:pt idx="83">
                  <c:v>-0.25002400000000002</c:v>
                </c:pt>
                <c:pt idx="84">
                  <c:v>-0.18162500000000001</c:v>
                </c:pt>
                <c:pt idx="85">
                  <c:v>-0.123041</c:v>
                </c:pt>
                <c:pt idx="86">
                  <c:v>-8.83192E-2</c:v>
                </c:pt>
                <c:pt idx="87">
                  <c:v>-0.109927</c:v>
                </c:pt>
                <c:pt idx="88">
                  <c:v>-0.13180900000000001</c:v>
                </c:pt>
                <c:pt idx="89">
                  <c:v>-0.23895</c:v>
                </c:pt>
                <c:pt idx="90">
                  <c:v>-0.26916200000000001</c:v>
                </c:pt>
                <c:pt idx="91">
                  <c:v>-0.34129100000000001</c:v>
                </c:pt>
                <c:pt idx="92">
                  <c:v>-0.334397</c:v>
                </c:pt>
                <c:pt idx="93">
                  <c:v>-0.325015</c:v>
                </c:pt>
                <c:pt idx="94">
                  <c:v>-0.36207099999999998</c:v>
                </c:pt>
                <c:pt idx="95">
                  <c:v>-0.38431500000000002</c:v>
                </c:pt>
                <c:pt idx="96">
                  <c:v>-0.33149600000000001</c:v>
                </c:pt>
                <c:pt idx="97">
                  <c:v>-0.288493</c:v>
                </c:pt>
                <c:pt idx="98">
                  <c:v>-0.328488</c:v>
                </c:pt>
                <c:pt idx="99">
                  <c:v>-0.33728399999999997</c:v>
                </c:pt>
                <c:pt idx="100">
                  <c:v>-0.31012899999999999</c:v>
                </c:pt>
                <c:pt idx="101">
                  <c:v>-0.27737600000000001</c:v>
                </c:pt>
                <c:pt idx="102">
                  <c:v>-0.289802</c:v>
                </c:pt>
                <c:pt idx="103">
                  <c:v>-0.36743599999999998</c:v>
                </c:pt>
                <c:pt idx="104">
                  <c:v>-0.305566</c:v>
                </c:pt>
                <c:pt idx="105">
                  <c:v>-0.28916500000000001</c:v>
                </c:pt>
                <c:pt idx="106">
                  <c:v>-0.32632</c:v>
                </c:pt>
                <c:pt idx="107">
                  <c:v>-0.35150500000000001</c:v>
                </c:pt>
                <c:pt idx="108">
                  <c:v>-0.35117900000000002</c:v>
                </c:pt>
                <c:pt idx="109">
                  <c:v>-0.33907100000000001</c:v>
                </c:pt>
                <c:pt idx="110">
                  <c:v>-0.36219499999999999</c:v>
                </c:pt>
                <c:pt idx="111">
                  <c:v>-0.36868600000000001</c:v>
                </c:pt>
                <c:pt idx="112">
                  <c:v>-0.34711900000000001</c:v>
                </c:pt>
                <c:pt idx="113">
                  <c:v>-0.34498699999999999</c:v>
                </c:pt>
                <c:pt idx="114">
                  <c:v>-0.289437</c:v>
                </c:pt>
                <c:pt idx="115">
                  <c:v>-0.308425</c:v>
                </c:pt>
                <c:pt idx="116">
                  <c:v>-0.20365</c:v>
                </c:pt>
                <c:pt idx="117">
                  <c:v>-0.13103000000000001</c:v>
                </c:pt>
                <c:pt idx="118">
                  <c:v>-0.20702100000000001</c:v>
                </c:pt>
                <c:pt idx="119">
                  <c:v>-0.19978099999999999</c:v>
                </c:pt>
                <c:pt idx="120">
                  <c:v>-0.29698200000000002</c:v>
                </c:pt>
                <c:pt idx="121">
                  <c:v>-0.29076800000000003</c:v>
                </c:pt>
                <c:pt idx="122">
                  <c:v>-0.222827</c:v>
                </c:pt>
                <c:pt idx="123">
                  <c:v>-0.26980700000000002</c:v>
                </c:pt>
                <c:pt idx="124">
                  <c:v>-0.181473</c:v>
                </c:pt>
                <c:pt idx="125">
                  <c:v>-0.21274000000000001</c:v>
                </c:pt>
                <c:pt idx="126">
                  <c:v>-0.37569200000000003</c:v>
                </c:pt>
                <c:pt idx="127">
                  <c:v>-0.53386599999999995</c:v>
                </c:pt>
                <c:pt idx="128">
                  <c:v>-0.70007799999999998</c:v>
                </c:pt>
                <c:pt idx="129">
                  <c:v>-0.69686499999999996</c:v>
                </c:pt>
                <c:pt idx="130">
                  <c:v>-0.62124500000000005</c:v>
                </c:pt>
                <c:pt idx="131">
                  <c:v>-0.54172699999999996</c:v>
                </c:pt>
                <c:pt idx="132">
                  <c:v>-0.51741499999999996</c:v>
                </c:pt>
                <c:pt idx="133">
                  <c:v>-0.52319000000000004</c:v>
                </c:pt>
                <c:pt idx="134">
                  <c:v>-0.48626900000000001</c:v>
                </c:pt>
                <c:pt idx="135">
                  <c:v>-0.56192900000000001</c:v>
                </c:pt>
                <c:pt idx="136">
                  <c:v>-0.59836599999999995</c:v>
                </c:pt>
                <c:pt idx="137">
                  <c:v>-0.73053900000000005</c:v>
                </c:pt>
                <c:pt idx="138">
                  <c:v>-0.87942200000000004</c:v>
                </c:pt>
                <c:pt idx="139">
                  <c:v>-0.98588699999999996</c:v>
                </c:pt>
                <c:pt idx="140">
                  <c:v>-1.1156999999999999</c:v>
                </c:pt>
                <c:pt idx="141">
                  <c:v>-1.26067</c:v>
                </c:pt>
                <c:pt idx="142">
                  <c:v>-1.1884600000000001</c:v>
                </c:pt>
                <c:pt idx="143">
                  <c:v>-1.0698399999999999</c:v>
                </c:pt>
                <c:pt idx="144">
                  <c:v>-0.87177800000000005</c:v>
                </c:pt>
                <c:pt idx="145">
                  <c:v>-0.81363300000000005</c:v>
                </c:pt>
                <c:pt idx="146">
                  <c:v>-0.76307800000000003</c:v>
                </c:pt>
                <c:pt idx="147">
                  <c:v>-0.82944899999999999</c:v>
                </c:pt>
                <c:pt idx="148">
                  <c:v>-0.83987100000000003</c:v>
                </c:pt>
                <c:pt idx="149">
                  <c:v>-1.04878</c:v>
                </c:pt>
                <c:pt idx="150">
                  <c:v>-1.08748</c:v>
                </c:pt>
                <c:pt idx="151">
                  <c:v>-1.06064</c:v>
                </c:pt>
                <c:pt idx="152">
                  <c:v>-1.0058100000000001</c:v>
                </c:pt>
                <c:pt idx="153">
                  <c:v>-0.98358900000000005</c:v>
                </c:pt>
                <c:pt idx="154">
                  <c:v>-0.93992600000000004</c:v>
                </c:pt>
                <c:pt idx="155">
                  <c:v>-0.92812799999999995</c:v>
                </c:pt>
                <c:pt idx="156">
                  <c:v>-0.92777699999999996</c:v>
                </c:pt>
                <c:pt idx="157">
                  <c:v>-0.97033199999999997</c:v>
                </c:pt>
                <c:pt idx="158">
                  <c:v>-0.97407900000000003</c:v>
                </c:pt>
                <c:pt idx="159">
                  <c:v>-0.91683599999999998</c:v>
                </c:pt>
                <c:pt idx="160">
                  <c:v>-0.89976400000000001</c:v>
                </c:pt>
                <c:pt idx="161">
                  <c:v>-0.92347400000000002</c:v>
                </c:pt>
                <c:pt idx="162">
                  <c:v>-0.929481</c:v>
                </c:pt>
                <c:pt idx="163">
                  <c:v>-0.89381100000000002</c:v>
                </c:pt>
                <c:pt idx="164">
                  <c:v>-0.96507699999999996</c:v>
                </c:pt>
                <c:pt idx="165">
                  <c:v>-0.85346999999999995</c:v>
                </c:pt>
                <c:pt idx="166">
                  <c:v>-0.87299599999999999</c:v>
                </c:pt>
                <c:pt idx="167">
                  <c:v>-0.81282100000000002</c:v>
                </c:pt>
                <c:pt idx="168">
                  <c:v>-0.80909200000000003</c:v>
                </c:pt>
                <c:pt idx="169">
                  <c:v>-0.83624600000000004</c:v>
                </c:pt>
                <c:pt idx="170">
                  <c:v>-0.76077300000000003</c:v>
                </c:pt>
                <c:pt idx="171">
                  <c:v>-0.67136399999999996</c:v>
                </c:pt>
                <c:pt idx="172">
                  <c:v>-0.63284300000000004</c:v>
                </c:pt>
                <c:pt idx="173">
                  <c:v>-0.44307099999999999</c:v>
                </c:pt>
                <c:pt idx="174">
                  <c:v>-0.48281099999999999</c:v>
                </c:pt>
                <c:pt idx="175">
                  <c:v>-0.42976700000000001</c:v>
                </c:pt>
                <c:pt idx="176">
                  <c:v>-0.35969699999999999</c:v>
                </c:pt>
                <c:pt idx="177">
                  <c:v>-0.35796</c:v>
                </c:pt>
                <c:pt idx="178">
                  <c:v>-0.204454</c:v>
                </c:pt>
                <c:pt idx="179">
                  <c:v>-0.134132</c:v>
                </c:pt>
                <c:pt idx="180">
                  <c:v>-0.18870000000000001</c:v>
                </c:pt>
                <c:pt idx="181">
                  <c:v>-0.31458799999999998</c:v>
                </c:pt>
                <c:pt idx="182">
                  <c:v>-0.54276500000000005</c:v>
                </c:pt>
                <c:pt idx="183">
                  <c:v>-0.99544299999999997</c:v>
                </c:pt>
                <c:pt idx="184">
                  <c:v>-1.4580500000000001</c:v>
                </c:pt>
                <c:pt idx="185">
                  <c:v>-1.90449</c:v>
                </c:pt>
                <c:pt idx="186">
                  <c:v>-2.2246899999999998</c:v>
                </c:pt>
                <c:pt idx="187">
                  <c:v>-2.4254799999999999</c:v>
                </c:pt>
                <c:pt idx="188">
                  <c:v>-2.4887299999999999</c:v>
                </c:pt>
                <c:pt idx="189">
                  <c:v>-2.4151699999999998</c:v>
                </c:pt>
                <c:pt idx="190">
                  <c:v>-2.3536299999999999</c:v>
                </c:pt>
                <c:pt idx="191">
                  <c:v>-2.2997399999999999</c:v>
                </c:pt>
                <c:pt idx="192">
                  <c:v>-2.1953299999999998</c:v>
                </c:pt>
                <c:pt idx="193">
                  <c:v>-2.0784699999999998</c:v>
                </c:pt>
                <c:pt idx="194">
                  <c:v>-1.95964</c:v>
                </c:pt>
                <c:pt idx="195">
                  <c:v>-1.6278900000000001</c:v>
                </c:pt>
                <c:pt idx="196">
                  <c:v>-1.40255</c:v>
                </c:pt>
                <c:pt idx="197">
                  <c:v>-1.4286099999999999</c:v>
                </c:pt>
                <c:pt idx="198">
                  <c:v>-1.5372399999999999</c:v>
                </c:pt>
                <c:pt idx="199">
                  <c:v>-2.7757200000000002</c:v>
                </c:pt>
                <c:pt idx="200">
                  <c:v>-3.98252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B79-423E-B5F7-52F5F9C5EABF}"/>
            </c:ext>
          </c:extLst>
        </c:ser>
        <c:ser>
          <c:idx val="2"/>
          <c:order val="2"/>
          <c:tx>
            <c:strRef>
              <c:f>'[S-Me.xlsx]triazole'!$D$47</c:f>
              <c:strCache>
                <c:ptCount val="1"/>
                <c:pt idx="0">
                  <c:v>16ac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D$48:$D$248</c:f>
              <c:numCache>
                <c:formatCode>General</c:formatCode>
                <c:ptCount val="201"/>
                <c:pt idx="0">
                  <c:v>-0.27947499999999997</c:v>
                </c:pt>
                <c:pt idx="1">
                  <c:v>-0.26111200000000001</c:v>
                </c:pt>
                <c:pt idx="2">
                  <c:v>-0.234598</c:v>
                </c:pt>
                <c:pt idx="3">
                  <c:v>-0.25690299999999999</c:v>
                </c:pt>
                <c:pt idx="4">
                  <c:v>-0.26683400000000002</c:v>
                </c:pt>
                <c:pt idx="5">
                  <c:v>-0.24099699999999999</c:v>
                </c:pt>
                <c:pt idx="6">
                  <c:v>-0.21796699999999999</c:v>
                </c:pt>
                <c:pt idx="7">
                  <c:v>-0.20487900000000001</c:v>
                </c:pt>
                <c:pt idx="8">
                  <c:v>-0.186635</c:v>
                </c:pt>
                <c:pt idx="9">
                  <c:v>-0.19850799999999999</c:v>
                </c:pt>
                <c:pt idx="10">
                  <c:v>-0.189273</c:v>
                </c:pt>
                <c:pt idx="11">
                  <c:v>-0.212312</c:v>
                </c:pt>
                <c:pt idx="12">
                  <c:v>-0.235738</c:v>
                </c:pt>
                <c:pt idx="13">
                  <c:v>-0.23660100000000001</c:v>
                </c:pt>
                <c:pt idx="14">
                  <c:v>-0.21466299999999999</c:v>
                </c:pt>
                <c:pt idx="15">
                  <c:v>-0.21037900000000001</c:v>
                </c:pt>
                <c:pt idx="16">
                  <c:v>-0.23668400000000001</c:v>
                </c:pt>
                <c:pt idx="17">
                  <c:v>-0.26421299999999998</c:v>
                </c:pt>
                <c:pt idx="18">
                  <c:v>-0.23968</c:v>
                </c:pt>
                <c:pt idx="19">
                  <c:v>-0.24263299999999999</c:v>
                </c:pt>
                <c:pt idx="20">
                  <c:v>-0.25027500000000003</c:v>
                </c:pt>
                <c:pt idx="21">
                  <c:v>-0.237035</c:v>
                </c:pt>
                <c:pt idx="22">
                  <c:v>-0.18073400000000001</c:v>
                </c:pt>
                <c:pt idx="23">
                  <c:v>-0.169262</c:v>
                </c:pt>
                <c:pt idx="24">
                  <c:v>-0.192556</c:v>
                </c:pt>
                <c:pt idx="25">
                  <c:v>-0.21623200000000001</c:v>
                </c:pt>
                <c:pt idx="26">
                  <c:v>-0.21221699999999999</c:v>
                </c:pt>
                <c:pt idx="27">
                  <c:v>-0.20340900000000001</c:v>
                </c:pt>
                <c:pt idx="28">
                  <c:v>-0.24096600000000001</c:v>
                </c:pt>
                <c:pt idx="29">
                  <c:v>-0.22681399999999999</c:v>
                </c:pt>
                <c:pt idx="30">
                  <c:v>-0.22944700000000001</c:v>
                </c:pt>
                <c:pt idx="31">
                  <c:v>-0.215809</c:v>
                </c:pt>
                <c:pt idx="32">
                  <c:v>-0.213446</c:v>
                </c:pt>
                <c:pt idx="33">
                  <c:v>-0.216946</c:v>
                </c:pt>
                <c:pt idx="34">
                  <c:v>-0.198241</c:v>
                </c:pt>
                <c:pt idx="35">
                  <c:v>-0.170071</c:v>
                </c:pt>
                <c:pt idx="36">
                  <c:v>-0.19800000000000001</c:v>
                </c:pt>
                <c:pt idx="37">
                  <c:v>-0.170656</c:v>
                </c:pt>
                <c:pt idx="38">
                  <c:v>-0.20637800000000001</c:v>
                </c:pt>
                <c:pt idx="39">
                  <c:v>-0.218861</c:v>
                </c:pt>
                <c:pt idx="40">
                  <c:v>-0.235654</c:v>
                </c:pt>
                <c:pt idx="41">
                  <c:v>-0.235566</c:v>
                </c:pt>
                <c:pt idx="42">
                  <c:v>-0.214952</c:v>
                </c:pt>
                <c:pt idx="43">
                  <c:v>-0.20463000000000001</c:v>
                </c:pt>
                <c:pt idx="44">
                  <c:v>-0.203011</c:v>
                </c:pt>
                <c:pt idx="45">
                  <c:v>-0.21657999999999999</c:v>
                </c:pt>
                <c:pt idx="46">
                  <c:v>-0.24084900000000001</c:v>
                </c:pt>
                <c:pt idx="47">
                  <c:v>-0.28891</c:v>
                </c:pt>
                <c:pt idx="48">
                  <c:v>-0.30371100000000001</c:v>
                </c:pt>
                <c:pt idx="49">
                  <c:v>-0.29712899999999998</c:v>
                </c:pt>
                <c:pt idx="50">
                  <c:v>-0.29148800000000002</c:v>
                </c:pt>
                <c:pt idx="51">
                  <c:v>-0.28898200000000002</c:v>
                </c:pt>
                <c:pt idx="52">
                  <c:v>-0.25614399999999998</c:v>
                </c:pt>
                <c:pt idx="53">
                  <c:v>-0.24799299999999999</c:v>
                </c:pt>
                <c:pt idx="54">
                  <c:v>-0.23024</c:v>
                </c:pt>
                <c:pt idx="55">
                  <c:v>-0.22882</c:v>
                </c:pt>
                <c:pt idx="56">
                  <c:v>-0.23560400000000001</c:v>
                </c:pt>
                <c:pt idx="57">
                  <c:v>-0.25659199999999999</c:v>
                </c:pt>
                <c:pt idx="58">
                  <c:v>-0.27258300000000002</c:v>
                </c:pt>
                <c:pt idx="59">
                  <c:v>-0.29651499999999997</c:v>
                </c:pt>
                <c:pt idx="60">
                  <c:v>-0.27596300000000001</c:v>
                </c:pt>
                <c:pt idx="61">
                  <c:v>-0.27329700000000001</c:v>
                </c:pt>
                <c:pt idx="62">
                  <c:v>-0.26183499999999998</c:v>
                </c:pt>
                <c:pt idx="63">
                  <c:v>-0.23841899999999999</c:v>
                </c:pt>
                <c:pt idx="64">
                  <c:v>-0.245335</c:v>
                </c:pt>
                <c:pt idx="65">
                  <c:v>-0.26452599999999998</c:v>
                </c:pt>
                <c:pt idx="66">
                  <c:v>-0.29391600000000001</c:v>
                </c:pt>
                <c:pt idx="67">
                  <c:v>-0.31574400000000002</c:v>
                </c:pt>
                <c:pt idx="68">
                  <c:v>-0.27199099999999998</c:v>
                </c:pt>
                <c:pt idx="69">
                  <c:v>-0.248223</c:v>
                </c:pt>
                <c:pt idx="70">
                  <c:v>-0.231322</c:v>
                </c:pt>
                <c:pt idx="71">
                  <c:v>-0.23657900000000001</c:v>
                </c:pt>
                <c:pt idx="72">
                  <c:v>-0.25000899999999998</c:v>
                </c:pt>
                <c:pt idx="73">
                  <c:v>-0.26477200000000001</c:v>
                </c:pt>
                <c:pt idx="74">
                  <c:v>-0.29549199999999998</c:v>
                </c:pt>
                <c:pt idx="75">
                  <c:v>-0.26960899999999999</c:v>
                </c:pt>
                <c:pt idx="76">
                  <c:v>-0.22623299999999999</c:v>
                </c:pt>
                <c:pt idx="77">
                  <c:v>-0.23395199999999999</c:v>
                </c:pt>
                <c:pt idx="78">
                  <c:v>-0.22894300000000001</c:v>
                </c:pt>
                <c:pt idx="79">
                  <c:v>-0.24598200000000001</c:v>
                </c:pt>
                <c:pt idx="80">
                  <c:v>-0.28304299999999999</c:v>
                </c:pt>
                <c:pt idx="81">
                  <c:v>-0.28021800000000002</c:v>
                </c:pt>
                <c:pt idx="82">
                  <c:v>-0.27080500000000002</c:v>
                </c:pt>
                <c:pt idx="83">
                  <c:v>-0.251218</c:v>
                </c:pt>
                <c:pt idx="84">
                  <c:v>-0.22897700000000001</c:v>
                </c:pt>
                <c:pt idx="85">
                  <c:v>-0.224938</c:v>
                </c:pt>
                <c:pt idx="86">
                  <c:v>-0.22298599999999999</c:v>
                </c:pt>
                <c:pt idx="87">
                  <c:v>-0.216056</c:v>
                </c:pt>
                <c:pt idx="88">
                  <c:v>-0.24341499999999999</c:v>
                </c:pt>
                <c:pt idx="89">
                  <c:v>-0.25601099999999999</c:v>
                </c:pt>
                <c:pt idx="90">
                  <c:v>-0.26555800000000002</c:v>
                </c:pt>
                <c:pt idx="91">
                  <c:v>-0.30723</c:v>
                </c:pt>
                <c:pt idx="92">
                  <c:v>-0.28422700000000001</c:v>
                </c:pt>
                <c:pt idx="93">
                  <c:v>-0.30954199999999998</c:v>
                </c:pt>
                <c:pt idx="94">
                  <c:v>-0.34722900000000001</c:v>
                </c:pt>
                <c:pt idx="95">
                  <c:v>-0.31853500000000001</c:v>
                </c:pt>
                <c:pt idx="96">
                  <c:v>-0.32185999999999998</c:v>
                </c:pt>
                <c:pt idx="97">
                  <c:v>-0.31500600000000001</c:v>
                </c:pt>
                <c:pt idx="98">
                  <c:v>-0.31561800000000001</c:v>
                </c:pt>
                <c:pt idx="99">
                  <c:v>-0.34096900000000002</c:v>
                </c:pt>
                <c:pt idx="100">
                  <c:v>-0.315693</c:v>
                </c:pt>
                <c:pt idx="101">
                  <c:v>-0.33230300000000002</c:v>
                </c:pt>
                <c:pt idx="102">
                  <c:v>-0.32882800000000001</c:v>
                </c:pt>
                <c:pt idx="103">
                  <c:v>-0.30263699999999999</c:v>
                </c:pt>
                <c:pt idx="104">
                  <c:v>-0.30296899999999999</c:v>
                </c:pt>
                <c:pt idx="105">
                  <c:v>-0.30034</c:v>
                </c:pt>
                <c:pt idx="106">
                  <c:v>-0.29600199999999999</c:v>
                </c:pt>
                <c:pt idx="107">
                  <c:v>-0.30049999999999999</c:v>
                </c:pt>
                <c:pt idx="108">
                  <c:v>-0.28495300000000001</c:v>
                </c:pt>
                <c:pt idx="109">
                  <c:v>-0.29297499999999999</c:v>
                </c:pt>
                <c:pt idx="110">
                  <c:v>-0.30141099999999998</c:v>
                </c:pt>
                <c:pt idx="111">
                  <c:v>-0.32968999999999998</c:v>
                </c:pt>
                <c:pt idx="112">
                  <c:v>-0.355466</c:v>
                </c:pt>
                <c:pt idx="113">
                  <c:v>-0.37179299999999998</c:v>
                </c:pt>
                <c:pt idx="114">
                  <c:v>-0.37317800000000001</c:v>
                </c:pt>
                <c:pt idx="115">
                  <c:v>-0.364954</c:v>
                </c:pt>
                <c:pt idx="116">
                  <c:v>-0.32557599999999998</c:v>
                </c:pt>
                <c:pt idx="117">
                  <c:v>-0.30248799999999998</c:v>
                </c:pt>
                <c:pt idx="118">
                  <c:v>-0.29359000000000002</c:v>
                </c:pt>
                <c:pt idx="119">
                  <c:v>-0.29770999999999997</c:v>
                </c:pt>
                <c:pt idx="120">
                  <c:v>-0.292327</c:v>
                </c:pt>
                <c:pt idx="121">
                  <c:v>-0.27297399999999999</c:v>
                </c:pt>
                <c:pt idx="122">
                  <c:v>-0.29705700000000002</c:v>
                </c:pt>
                <c:pt idx="123">
                  <c:v>-0.32453399999999999</c:v>
                </c:pt>
                <c:pt idx="124">
                  <c:v>-0.31570599999999999</c:v>
                </c:pt>
                <c:pt idx="125">
                  <c:v>-0.30102899999999999</c:v>
                </c:pt>
                <c:pt idx="126">
                  <c:v>-0.330872</c:v>
                </c:pt>
                <c:pt idx="127">
                  <c:v>-0.35347800000000001</c:v>
                </c:pt>
                <c:pt idx="128">
                  <c:v>-0.36658499999999999</c:v>
                </c:pt>
                <c:pt idx="129">
                  <c:v>-0.36862499999999998</c:v>
                </c:pt>
                <c:pt idx="130">
                  <c:v>-0.392932</c:v>
                </c:pt>
                <c:pt idx="131">
                  <c:v>-0.40466200000000002</c:v>
                </c:pt>
                <c:pt idx="132">
                  <c:v>-0.392287</c:v>
                </c:pt>
                <c:pt idx="133">
                  <c:v>-0.325268</c:v>
                </c:pt>
                <c:pt idx="134">
                  <c:v>-0.29496899999999998</c:v>
                </c:pt>
                <c:pt idx="135">
                  <c:v>-0.29868699999999998</c:v>
                </c:pt>
                <c:pt idx="136">
                  <c:v>-0.345192</c:v>
                </c:pt>
                <c:pt idx="137">
                  <c:v>-0.33312799999999998</c:v>
                </c:pt>
                <c:pt idx="138">
                  <c:v>-0.32103500000000001</c:v>
                </c:pt>
                <c:pt idx="139">
                  <c:v>-0.287775</c:v>
                </c:pt>
                <c:pt idx="140">
                  <c:v>-0.31142599999999998</c:v>
                </c:pt>
                <c:pt idx="141">
                  <c:v>-0.26289800000000002</c:v>
                </c:pt>
                <c:pt idx="142">
                  <c:v>-0.24441199999999999</c:v>
                </c:pt>
                <c:pt idx="143">
                  <c:v>-0.28172199999999997</c:v>
                </c:pt>
                <c:pt idx="144">
                  <c:v>-0.35743900000000001</c:v>
                </c:pt>
                <c:pt idx="145">
                  <c:v>-0.33114900000000003</c:v>
                </c:pt>
                <c:pt idx="146">
                  <c:v>-0.35151399999999999</c:v>
                </c:pt>
                <c:pt idx="147">
                  <c:v>-0.360093</c:v>
                </c:pt>
                <c:pt idx="148">
                  <c:v>-0.404526</c:v>
                </c:pt>
                <c:pt idx="149">
                  <c:v>-0.39852399999999999</c:v>
                </c:pt>
                <c:pt idx="150">
                  <c:v>-0.37483499999999997</c:v>
                </c:pt>
                <c:pt idx="151">
                  <c:v>-0.36037599999999997</c:v>
                </c:pt>
                <c:pt idx="152">
                  <c:v>-0.33409899999999998</c:v>
                </c:pt>
                <c:pt idx="153">
                  <c:v>-0.26316499999999998</c:v>
                </c:pt>
                <c:pt idx="154">
                  <c:v>-0.253467</c:v>
                </c:pt>
                <c:pt idx="155">
                  <c:v>-0.20898900000000001</c:v>
                </c:pt>
                <c:pt idx="156">
                  <c:v>-0.190244</c:v>
                </c:pt>
                <c:pt idx="157">
                  <c:v>-0.14450499999999999</c:v>
                </c:pt>
                <c:pt idx="158">
                  <c:v>-0.112624</c:v>
                </c:pt>
                <c:pt idx="159">
                  <c:v>-7.5253399999999998E-2</c:v>
                </c:pt>
                <c:pt idx="160">
                  <c:v>-2.9385999999999999E-2</c:v>
                </c:pt>
                <c:pt idx="161">
                  <c:v>1.43587E-2</c:v>
                </c:pt>
                <c:pt idx="162">
                  <c:v>2.3418100000000001E-2</c:v>
                </c:pt>
                <c:pt idx="163">
                  <c:v>7.1024799999999999E-2</c:v>
                </c:pt>
                <c:pt idx="164">
                  <c:v>8.7063399999999999E-2</c:v>
                </c:pt>
                <c:pt idx="165">
                  <c:v>0.13650599999999999</c:v>
                </c:pt>
                <c:pt idx="166">
                  <c:v>9.0023500000000006E-2</c:v>
                </c:pt>
                <c:pt idx="167">
                  <c:v>5.3386000000000003E-2</c:v>
                </c:pt>
                <c:pt idx="168">
                  <c:v>-2.4488099999999999E-2</c:v>
                </c:pt>
                <c:pt idx="169">
                  <c:v>-0.116801</c:v>
                </c:pt>
                <c:pt idx="170">
                  <c:v>-0.23896899999999999</c:v>
                </c:pt>
                <c:pt idx="171">
                  <c:v>-0.35584300000000002</c:v>
                </c:pt>
                <c:pt idx="172">
                  <c:v>-0.51680199999999998</c:v>
                </c:pt>
                <c:pt idx="173">
                  <c:v>-0.63454600000000005</c:v>
                </c:pt>
                <c:pt idx="174">
                  <c:v>-0.81456300000000004</c:v>
                </c:pt>
                <c:pt idx="175">
                  <c:v>-0.98799800000000004</c:v>
                </c:pt>
                <c:pt idx="176">
                  <c:v>-1.15825</c:v>
                </c:pt>
                <c:pt idx="177">
                  <c:v>-1.3104100000000001</c:v>
                </c:pt>
                <c:pt idx="178">
                  <c:v>-1.4958800000000001</c:v>
                </c:pt>
                <c:pt idx="179">
                  <c:v>-1.71838</c:v>
                </c:pt>
                <c:pt idx="180">
                  <c:v>-2.0820400000000001</c:v>
                </c:pt>
                <c:pt idx="181">
                  <c:v>-2.6224799999999999</c:v>
                </c:pt>
                <c:pt idx="182">
                  <c:v>-3.34239</c:v>
                </c:pt>
                <c:pt idx="183">
                  <c:v>-4.0865099999999996</c:v>
                </c:pt>
                <c:pt idx="184">
                  <c:v>-4.8270799999999996</c:v>
                </c:pt>
                <c:pt idx="185">
                  <c:v>-5.4950999999999999</c:v>
                </c:pt>
                <c:pt idx="186">
                  <c:v>-6.0764699999999996</c:v>
                </c:pt>
                <c:pt idx="187">
                  <c:v>-6.4283200000000003</c:v>
                </c:pt>
                <c:pt idx="188">
                  <c:v>-6.5532399999999997</c:v>
                </c:pt>
                <c:pt idx="189">
                  <c:v>-6.6840000000000002</c:v>
                </c:pt>
                <c:pt idx="190">
                  <c:v>-6.6021700000000001</c:v>
                </c:pt>
                <c:pt idx="191">
                  <c:v>-6.3152999999999997</c:v>
                </c:pt>
                <c:pt idx="192">
                  <c:v>-5.95296</c:v>
                </c:pt>
                <c:pt idx="193">
                  <c:v>-5.6406000000000001</c:v>
                </c:pt>
                <c:pt idx="194">
                  <c:v>-5.3872099999999996</c:v>
                </c:pt>
                <c:pt idx="195">
                  <c:v>-5.0676699999999997</c:v>
                </c:pt>
                <c:pt idx="196">
                  <c:v>-4.6873199999999997</c:v>
                </c:pt>
                <c:pt idx="197">
                  <c:v>-4.46516</c:v>
                </c:pt>
                <c:pt idx="198">
                  <c:v>-4.0644400000000003</c:v>
                </c:pt>
                <c:pt idx="199">
                  <c:v>-3.84206</c:v>
                </c:pt>
                <c:pt idx="200">
                  <c:v>-3.89625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B79-423E-B5F7-52F5F9C5EABF}"/>
            </c:ext>
          </c:extLst>
        </c:ser>
        <c:ser>
          <c:idx val="3"/>
          <c:order val="3"/>
          <c:tx>
            <c:strRef>
              <c:f>'[S-Me.xlsx]triazole'!$E$47</c:f>
              <c:strCache>
                <c:ptCount val="1"/>
                <c:pt idx="0">
                  <c:v>16b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E$48:$E$248</c:f>
              <c:numCache>
                <c:formatCode>General</c:formatCode>
                <c:ptCount val="201"/>
                <c:pt idx="0">
                  <c:v>-1.22089</c:v>
                </c:pt>
                <c:pt idx="1">
                  <c:v>-1.0126999999999999</c:v>
                </c:pt>
                <c:pt idx="2">
                  <c:v>-1.17591</c:v>
                </c:pt>
                <c:pt idx="3">
                  <c:v>-1.35999</c:v>
                </c:pt>
                <c:pt idx="4">
                  <c:v>-1.3596999999999999</c:v>
                </c:pt>
                <c:pt idx="5">
                  <c:v>-1.3815</c:v>
                </c:pt>
                <c:pt idx="6">
                  <c:v>-1.3597399999999999</c:v>
                </c:pt>
                <c:pt idx="7">
                  <c:v>-1.3991499999999999</c:v>
                </c:pt>
                <c:pt idx="8">
                  <c:v>-1.37934</c:v>
                </c:pt>
                <c:pt idx="9">
                  <c:v>-1.45909</c:v>
                </c:pt>
                <c:pt idx="10">
                  <c:v>-1.4792799999999999</c:v>
                </c:pt>
                <c:pt idx="11">
                  <c:v>-1.5407200000000001</c:v>
                </c:pt>
                <c:pt idx="12">
                  <c:v>-1.53586</c:v>
                </c:pt>
                <c:pt idx="13">
                  <c:v>-1.52088</c:v>
                </c:pt>
                <c:pt idx="14">
                  <c:v>-1.52373</c:v>
                </c:pt>
                <c:pt idx="15">
                  <c:v>-1.52654</c:v>
                </c:pt>
                <c:pt idx="16">
                  <c:v>-1.51644</c:v>
                </c:pt>
                <c:pt idx="17">
                  <c:v>-1.55409</c:v>
                </c:pt>
                <c:pt idx="18">
                  <c:v>-1.54741</c:v>
                </c:pt>
                <c:pt idx="19">
                  <c:v>-1.5541799999999999</c:v>
                </c:pt>
                <c:pt idx="20">
                  <c:v>-1.5425</c:v>
                </c:pt>
                <c:pt idx="21">
                  <c:v>-1.4859</c:v>
                </c:pt>
                <c:pt idx="22">
                  <c:v>-1.5049999999999999</c:v>
                </c:pt>
                <c:pt idx="23">
                  <c:v>-1.51362</c:v>
                </c:pt>
                <c:pt idx="24">
                  <c:v>-1.52155</c:v>
                </c:pt>
                <c:pt idx="25">
                  <c:v>-1.59581</c:v>
                </c:pt>
                <c:pt idx="26">
                  <c:v>-1.6140000000000001</c:v>
                </c:pt>
                <c:pt idx="27">
                  <c:v>-1.5851</c:v>
                </c:pt>
                <c:pt idx="28">
                  <c:v>-1.57481</c:v>
                </c:pt>
                <c:pt idx="29">
                  <c:v>-1.55345</c:v>
                </c:pt>
                <c:pt idx="30">
                  <c:v>-1.59375</c:v>
                </c:pt>
                <c:pt idx="31">
                  <c:v>-1.5388299999999999</c:v>
                </c:pt>
                <c:pt idx="32">
                  <c:v>-1.53878</c:v>
                </c:pt>
                <c:pt idx="33">
                  <c:v>-1.5507899999999999</c:v>
                </c:pt>
                <c:pt idx="34">
                  <c:v>-1.54172</c:v>
                </c:pt>
                <c:pt idx="35">
                  <c:v>-1.5905899999999999</c:v>
                </c:pt>
                <c:pt idx="36">
                  <c:v>-1.63337</c:v>
                </c:pt>
                <c:pt idx="37">
                  <c:v>-1.6128199999999999</c:v>
                </c:pt>
                <c:pt idx="38">
                  <c:v>-1.6182000000000001</c:v>
                </c:pt>
                <c:pt idx="39">
                  <c:v>-1.5745100000000001</c:v>
                </c:pt>
                <c:pt idx="40">
                  <c:v>-1.5430900000000001</c:v>
                </c:pt>
                <c:pt idx="41">
                  <c:v>-1.4986299999999999</c:v>
                </c:pt>
                <c:pt idx="42">
                  <c:v>-1.50878</c:v>
                </c:pt>
                <c:pt idx="43">
                  <c:v>-1.5810200000000001</c:v>
                </c:pt>
                <c:pt idx="44">
                  <c:v>-1.59511</c:v>
                </c:pt>
                <c:pt idx="45">
                  <c:v>-1.61</c:v>
                </c:pt>
                <c:pt idx="46">
                  <c:v>-1.69018</c:v>
                </c:pt>
                <c:pt idx="47">
                  <c:v>-1.6857899999999999</c:v>
                </c:pt>
                <c:pt idx="48">
                  <c:v>-1.6521999999999999</c:v>
                </c:pt>
                <c:pt idx="49">
                  <c:v>-1.67188</c:v>
                </c:pt>
                <c:pt idx="50">
                  <c:v>-1.67848</c:v>
                </c:pt>
                <c:pt idx="51">
                  <c:v>-1.6632800000000001</c:v>
                </c:pt>
                <c:pt idx="52">
                  <c:v>-1.6271100000000001</c:v>
                </c:pt>
                <c:pt idx="53">
                  <c:v>-1.6409899999999999</c:v>
                </c:pt>
                <c:pt idx="54">
                  <c:v>-1.6845300000000001</c:v>
                </c:pt>
                <c:pt idx="55">
                  <c:v>-1.72088</c:v>
                </c:pt>
                <c:pt idx="56">
                  <c:v>-1.7970699999999999</c:v>
                </c:pt>
                <c:pt idx="57">
                  <c:v>-1.8676900000000001</c:v>
                </c:pt>
                <c:pt idx="58">
                  <c:v>-1.87233</c:v>
                </c:pt>
                <c:pt idx="59">
                  <c:v>-1.88601</c:v>
                </c:pt>
                <c:pt idx="60">
                  <c:v>-1.83711</c:v>
                </c:pt>
                <c:pt idx="61">
                  <c:v>-1.79769</c:v>
                </c:pt>
                <c:pt idx="62">
                  <c:v>-1.74254</c:v>
                </c:pt>
                <c:pt idx="63">
                  <c:v>-1.67778</c:v>
                </c:pt>
                <c:pt idx="64">
                  <c:v>-1.7280599999999999</c:v>
                </c:pt>
                <c:pt idx="65">
                  <c:v>-1.7262599999999999</c:v>
                </c:pt>
                <c:pt idx="66">
                  <c:v>-1.7649300000000001</c:v>
                </c:pt>
                <c:pt idx="67">
                  <c:v>-1.7823500000000001</c:v>
                </c:pt>
                <c:pt idx="68">
                  <c:v>-1.7722899999999999</c:v>
                </c:pt>
                <c:pt idx="69">
                  <c:v>-1.8488599999999999</c:v>
                </c:pt>
                <c:pt idx="70">
                  <c:v>-1.8524</c:v>
                </c:pt>
                <c:pt idx="71">
                  <c:v>-1.82979</c:v>
                </c:pt>
                <c:pt idx="72">
                  <c:v>-1.8396699999999999</c:v>
                </c:pt>
                <c:pt idx="73">
                  <c:v>-1.7858799999999999</c:v>
                </c:pt>
                <c:pt idx="74">
                  <c:v>-1.8144800000000001</c:v>
                </c:pt>
                <c:pt idx="75">
                  <c:v>-1.79044</c:v>
                </c:pt>
                <c:pt idx="76">
                  <c:v>-1.7662199999999999</c:v>
                </c:pt>
                <c:pt idx="77">
                  <c:v>-1.8405</c:v>
                </c:pt>
                <c:pt idx="78">
                  <c:v>-1.88524</c:v>
                </c:pt>
                <c:pt idx="79">
                  <c:v>-1.8984399999999999</c:v>
                </c:pt>
                <c:pt idx="80">
                  <c:v>-1.91889</c:v>
                </c:pt>
                <c:pt idx="81">
                  <c:v>-1.93502</c:v>
                </c:pt>
                <c:pt idx="82">
                  <c:v>-1.94163</c:v>
                </c:pt>
                <c:pt idx="83">
                  <c:v>-1.9537899999999999</c:v>
                </c:pt>
                <c:pt idx="84">
                  <c:v>-1.8889499999999999</c:v>
                </c:pt>
                <c:pt idx="85">
                  <c:v>-1.8580000000000001</c:v>
                </c:pt>
                <c:pt idx="86">
                  <c:v>-1.91187</c:v>
                </c:pt>
                <c:pt idx="87">
                  <c:v>-1.9085099999999999</c:v>
                </c:pt>
                <c:pt idx="88">
                  <c:v>-1.9734100000000001</c:v>
                </c:pt>
                <c:pt idx="89">
                  <c:v>-2.0053800000000002</c:v>
                </c:pt>
                <c:pt idx="90">
                  <c:v>-1.99163</c:v>
                </c:pt>
                <c:pt idx="91">
                  <c:v>-2.0647099999999998</c:v>
                </c:pt>
                <c:pt idx="92">
                  <c:v>-2.0562100000000001</c:v>
                </c:pt>
                <c:pt idx="93">
                  <c:v>-2.0554399999999999</c:v>
                </c:pt>
                <c:pt idx="94">
                  <c:v>-2.1281099999999999</c:v>
                </c:pt>
                <c:pt idx="95">
                  <c:v>-2.2187199999999998</c:v>
                </c:pt>
                <c:pt idx="96">
                  <c:v>-2.2613699999999999</c:v>
                </c:pt>
                <c:pt idx="97">
                  <c:v>-2.2702599999999999</c:v>
                </c:pt>
                <c:pt idx="98">
                  <c:v>-2.1934999999999998</c:v>
                </c:pt>
                <c:pt idx="99">
                  <c:v>-2.1079699999999999</c:v>
                </c:pt>
                <c:pt idx="100">
                  <c:v>-2.0287999999999999</c:v>
                </c:pt>
                <c:pt idx="101">
                  <c:v>-1.9714400000000001</c:v>
                </c:pt>
                <c:pt idx="102">
                  <c:v>-2.0150700000000001</c:v>
                </c:pt>
                <c:pt idx="103">
                  <c:v>-2.18262</c:v>
                </c:pt>
                <c:pt idx="104">
                  <c:v>-2.2587600000000001</c:v>
                </c:pt>
                <c:pt idx="105">
                  <c:v>-2.2945600000000002</c:v>
                </c:pt>
                <c:pt idx="106">
                  <c:v>-2.2601100000000001</c:v>
                </c:pt>
                <c:pt idx="107">
                  <c:v>-2.2299199999999999</c:v>
                </c:pt>
                <c:pt idx="108">
                  <c:v>-2.22295</c:v>
                </c:pt>
                <c:pt idx="109">
                  <c:v>-2.12683</c:v>
                </c:pt>
                <c:pt idx="110">
                  <c:v>-2.1819899999999999</c:v>
                </c:pt>
                <c:pt idx="111">
                  <c:v>-2.1698</c:v>
                </c:pt>
                <c:pt idx="112">
                  <c:v>-2.2068699999999999</c:v>
                </c:pt>
                <c:pt idx="113">
                  <c:v>-2.2103700000000002</c:v>
                </c:pt>
                <c:pt idx="114">
                  <c:v>-2.2191200000000002</c:v>
                </c:pt>
                <c:pt idx="115">
                  <c:v>-2.29691</c:v>
                </c:pt>
                <c:pt idx="116">
                  <c:v>-2.3588499999999999</c:v>
                </c:pt>
                <c:pt idx="117">
                  <c:v>-2.3940600000000001</c:v>
                </c:pt>
                <c:pt idx="118">
                  <c:v>-2.42198</c:v>
                </c:pt>
                <c:pt idx="119">
                  <c:v>-2.3871000000000002</c:v>
                </c:pt>
                <c:pt idx="120">
                  <c:v>-2.3393700000000002</c:v>
                </c:pt>
                <c:pt idx="121">
                  <c:v>-2.2556500000000002</c:v>
                </c:pt>
                <c:pt idx="122">
                  <c:v>-2.2073999999999998</c:v>
                </c:pt>
                <c:pt idx="123">
                  <c:v>-2.24566</c:v>
                </c:pt>
                <c:pt idx="124">
                  <c:v>-2.46773</c:v>
                </c:pt>
                <c:pt idx="125">
                  <c:v>-2.5717300000000001</c:v>
                </c:pt>
                <c:pt idx="126">
                  <c:v>-2.6217600000000001</c:v>
                </c:pt>
                <c:pt idx="127">
                  <c:v>-2.6942900000000001</c:v>
                </c:pt>
                <c:pt idx="128">
                  <c:v>-2.6423100000000002</c:v>
                </c:pt>
                <c:pt idx="129">
                  <c:v>-2.6024699999999998</c:v>
                </c:pt>
                <c:pt idx="130">
                  <c:v>-2.50658</c:v>
                </c:pt>
                <c:pt idx="131">
                  <c:v>-2.4597099999999998</c:v>
                </c:pt>
                <c:pt idx="132">
                  <c:v>-2.5627599999999999</c:v>
                </c:pt>
                <c:pt idx="133">
                  <c:v>-2.5825399999999998</c:v>
                </c:pt>
                <c:pt idx="134">
                  <c:v>-2.6800899999999999</c:v>
                </c:pt>
                <c:pt idx="135">
                  <c:v>-2.8208099999999998</c:v>
                </c:pt>
                <c:pt idx="136">
                  <c:v>-2.8298199999999998</c:v>
                </c:pt>
                <c:pt idx="137">
                  <c:v>-2.8816099999999998</c:v>
                </c:pt>
                <c:pt idx="138">
                  <c:v>-2.8033000000000001</c:v>
                </c:pt>
                <c:pt idx="139">
                  <c:v>-2.7585799999999998</c:v>
                </c:pt>
                <c:pt idx="140">
                  <c:v>-2.72716</c:v>
                </c:pt>
                <c:pt idx="141">
                  <c:v>-2.7360699999999998</c:v>
                </c:pt>
                <c:pt idx="142">
                  <c:v>-2.8034300000000001</c:v>
                </c:pt>
                <c:pt idx="143">
                  <c:v>-2.8821599999999998</c:v>
                </c:pt>
                <c:pt idx="144">
                  <c:v>-2.8589500000000001</c:v>
                </c:pt>
                <c:pt idx="145">
                  <c:v>-2.88809</c:v>
                </c:pt>
                <c:pt idx="146">
                  <c:v>-2.8916400000000002</c:v>
                </c:pt>
                <c:pt idx="147">
                  <c:v>-2.9237700000000002</c:v>
                </c:pt>
                <c:pt idx="148">
                  <c:v>-2.8457300000000001</c:v>
                </c:pt>
                <c:pt idx="149">
                  <c:v>-2.81149</c:v>
                </c:pt>
                <c:pt idx="150">
                  <c:v>-2.78668</c:v>
                </c:pt>
                <c:pt idx="151">
                  <c:v>-2.7587899999999999</c:v>
                </c:pt>
                <c:pt idx="152">
                  <c:v>-2.6859199999999999</c:v>
                </c:pt>
                <c:pt idx="153">
                  <c:v>-2.6766200000000002</c:v>
                </c:pt>
                <c:pt idx="154">
                  <c:v>-2.7138100000000001</c:v>
                </c:pt>
                <c:pt idx="155">
                  <c:v>-2.7457400000000001</c:v>
                </c:pt>
                <c:pt idx="156">
                  <c:v>-2.75102</c:v>
                </c:pt>
                <c:pt idx="157">
                  <c:v>-2.7892000000000001</c:v>
                </c:pt>
                <c:pt idx="158">
                  <c:v>-2.8127800000000001</c:v>
                </c:pt>
                <c:pt idx="159">
                  <c:v>-2.7902900000000002</c:v>
                </c:pt>
                <c:pt idx="160">
                  <c:v>-2.71732</c:v>
                </c:pt>
                <c:pt idx="161">
                  <c:v>-2.6772999999999998</c:v>
                </c:pt>
                <c:pt idx="162">
                  <c:v>-2.6464699999999999</c:v>
                </c:pt>
                <c:pt idx="163">
                  <c:v>-2.6718999999999999</c:v>
                </c:pt>
                <c:pt idx="164">
                  <c:v>-2.7275700000000001</c:v>
                </c:pt>
                <c:pt idx="165">
                  <c:v>-2.8112900000000001</c:v>
                </c:pt>
                <c:pt idx="166">
                  <c:v>-2.90279</c:v>
                </c:pt>
                <c:pt idx="167">
                  <c:v>-2.9290799999999999</c:v>
                </c:pt>
                <c:pt idx="168">
                  <c:v>-2.99783</c:v>
                </c:pt>
                <c:pt idx="169">
                  <c:v>-2.9702299999999999</c:v>
                </c:pt>
                <c:pt idx="170">
                  <c:v>-2.9807100000000002</c:v>
                </c:pt>
                <c:pt idx="171">
                  <c:v>-3.01566</c:v>
                </c:pt>
                <c:pt idx="172">
                  <c:v>-3.08812</c:v>
                </c:pt>
                <c:pt idx="173">
                  <c:v>-3.1924899999999998</c:v>
                </c:pt>
                <c:pt idx="174">
                  <c:v>-3.45668</c:v>
                </c:pt>
                <c:pt idx="175">
                  <c:v>-3.7314600000000002</c:v>
                </c:pt>
                <c:pt idx="176">
                  <c:v>-4.2189399999999999</c:v>
                </c:pt>
                <c:pt idx="177">
                  <c:v>-4.6543700000000001</c:v>
                </c:pt>
                <c:pt idx="178">
                  <c:v>-5.1346800000000004</c:v>
                </c:pt>
                <c:pt idx="179">
                  <c:v>-5.5806199999999997</c:v>
                </c:pt>
                <c:pt idx="180">
                  <c:v>-6.0318100000000001</c:v>
                </c:pt>
                <c:pt idx="181">
                  <c:v>-6.3245699999999996</c:v>
                </c:pt>
                <c:pt idx="182">
                  <c:v>-6.7922399999999996</c:v>
                </c:pt>
                <c:pt idx="183">
                  <c:v>-7.05063</c:v>
                </c:pt>
                <c:pt idx="184">
                  <c:v>-7.3084699999999998</c:v>
                </c:pt>
                <c:pt idx="185">
                  <c:v>-7.4367299999999998</c:v>
                </c:pt>
                <c:pt idx="186">
                  <c:v>-7.6240199999999998</c:v>
                </c:pt>
                <c:pt idx="187">
                  <c:v>-7.6699599999999997</c:v>
                </c:pt>
                <c:pt idx="188">
                  <c:v>-7.7196400000000001</c:v>
                </c:pt>
                <c:pt idx="189">
                  <c:v>-7.7828999999999997</c:v>
                </c:pt>
                <c:pt idx="190">
                  <c:v>-7.7488200000000003</c:v>
                </c:pt>
                <c:pt idx="191">
                  <c:v>-7.5560499999999999</c:v>
                </c:pt>
                <c:pt idx="192">
                  <c:v>-7.19895</c:v>
                </c:pt>
                <c:pt idx="193">
                  <c:v>-6.9024799999999997</c:v>
                </c:pt>
                <c:pt idx="194">
                  <c:v>-6.6180500000000002</c:v>
                </c:pt>
                <c:pt idx="195">
                  <c:v>-6.3631200000000003</c:v>
                </c:pt>
                <c:pt idx="196">
                  <c:v>-6.3576800000000002</c:v>
                </c:pt>
                <c:pt idx="197">
                  <c:v>-6.4161099999999998</c:v>
                </c:pt>
                <c:pt idx="198">
                  <c:v>-6.5439699999999998</c:v>
                </c:pt>
                <c:pt idx="199">
                  <c:v>-6.7983599999999997</c:v>
                </c:pt>
                <c:pt idx="200">
                  <c:v>-6.50635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B79-423E-B5F7-52F5F9C5EABF}"/>
            </c:ext>
          </c:extLst>
        </c:ser>
        <c:ser>
          <c:idx val="4"/>
          <c:order val="4"/>
          <c:tx>
            <c:strRef>
              <c:f>'[S-Me.xlsx]triazole'!$F$47</c:f>
              <c:strCache>
                <c:ptCount val="1"/>
                <c:pt idx="0">
                  <c:v>16c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F$48:$F$248</c:f>
              <c:numCache>
                <c:formatCode>General</c:formatCode>
                <c:ptCount val="201"/>
                <c:pt idx="0">
                  <c:v>-0.63617400000000002</c:v>
                </c:pt>
                <c:pt idx="1">
                  <c:v>-0.36286200000000002</c:v>
                </c:pt>
                <c:pt idx="2">
                  <c:v>-0.76694899999999999</c:v>
                </c:pt>
                <c:pt idx="3">
                  <c:v>-0.88421400000000006</c:v>
                </c:pt>
                <c:pt idx="4">
                  <c:v>-0.86116000000000004</c:v>
                </c:pt>
                <c:pt idx="5">
                  <c:v>-0.86206300000000002</c:v>
                </c:pt>
                <c:pt idx="6">
                  <c:v>-0.80142599999999997</c:v>
                </c:pt>
                <c:pt idx="7">
                  <c:v>-0.80396299999999998</c:v>
                </c:pt>
                <c:pt idx="8">
                  <c:v>-0.80162500000000003</c:v>
                </c:pt>
                <c:pt idx="9">
                  <c:v>-0.90080800000000005</c:v>
                </c:pt>
                <c:pt idx="10">
                  <c:v>-0.96943800000000002</c:v>
                </c:pt>
                <c:pt idx="11">
                  <c:v>-1.1391100000000001</c:v>
                </c:pt>
                <c:pt idx="12">
                  <c:v>-1.1015299999999999</c:v>
                </c:pt>
                <c:pt idx="13">
                  <c:v>-1.1355900000000001</c:v>
                </c:pt>
                <c:pt idx="14">
                  <c:v>-1.10042</c:v>
                </c:pt>
                <c:pt idx="15">
                  <c:v>-1.08647</c:v>
                </c:pt>
                <c:pt idx="16">
                  <c:v>-1.0946499999999999</c:v>
                </c:pt>
                <c:pt idx="17">
                  <c:v>-1.09327</c:v>
                </c:pt>
                <c:pt idx="18">
                  <c:v>-1.09036</c:v>
                </c:pt>
                <c:pt idx="19">
                  <c:v>-1.1740900000000001</c:v>
                </c:pt>
                <c:pt idx="20">
                  <c:v>-1.13852</c:v>
                </c:pt>
                <c:pt idx="21">
                  <c:v>-1.14289</c:v>
                </c:pt>
                <c:pt idx="22">
                  <c:v>-1.18604</c:v>
                </c:pt>
                <c:pt idx="23">
                  <c:v>-1.2742</c:v>
                </c:pt>
                <c:pt idx="24">
                  <c:v>-1.19811</c:v>
                </c:pt>
                <c:pt idx="25">
                  <c:v>-1.2457199999999999</c:v>
                </c:pt>
                <c:pt idx="26">
                  <c:v>-1.2220899999999999</c:v>
                </c:pt>
                <c:pt idx="27">
                  <c:v>-1.03576</c:v>
                </c:pt>
                <c:pt idx="28">
                  <c:v>-0.98586600000000002</c:v>
                </c:pt>
                <c:pt idx="29">
                  <c:v>-1.0216700000000001</c:v>
                </c:pt>
                <c:pt idx="30">
                  <c:v>-1.1128100000000001</c:v>
                </c:pt>
                <c:pt idx="31">
                  <c:v>-1.1369800000000001</c:v>
                </c:pt>
                <c:pt idx="32">
                  <c:v>-1.1003799999999999</c:v>
                </c:pt>
                <c:pt idx="33">
                  <c:v>-1.26553</c:v>
                </c:pt>
                <c:pt idx="34">
                  <c:v>-1.3355900000000001</c:v>
                </c:pt>
                <c:pt idx="35">
                  <c:v>-1.3514999999999999</c:v>
                </c:pt>
                <c:pt idx="36">
                  <c:v>-1.47383</c:v>
                </c:pt>
                <c:pt idx="37">
                  <c:v>-1.49831</c:v>
                </c:pt>
                <c:pt idx="38">
                  <c:v>-1.3946799999999999</c:v>
                </c:pt>
                <c:pt idx="39">
                  <c:v>-1.3794200000000001</c:v>
                </c:pt>
                <c:pt idx="40">
                  <c:v>-1.3556900000000001</c:v>
                </c:pt>
                <c:pt idx="41">
                  <c:v>-1.3675600000000001</c:v>
                </c:pt>
                <c:pt idx="42">
                  <c:v>-1.3896900000000001</c:v>
                </c:pt>
                <c:pt idx="43">
                  <c:v>-1.55002</c:v>
                </c:pt>
                <c:pt idx="44">
                  <c:v>-1.4968900000000001</c:v>
                </c:pt>
                <c:pt idx="45">
                  <c:v>-1.44432</c:v>
                </c:pt>
                <c:pt idx="46">
                  <c:v>-1.3476600000000001</c:v>
                </c:pt>
                <c:pt idx="47">
                  <c:v>-1.3820600000000001</c:v>
                </c:pt>
                <c:pt idx="48">
                  <c:v>-1.47401</c:v>
                </c:pt>
                <c:pt idx="49">
                  <c:v>-1.5475000000000001</c:v>
                </c:pt>
                <c:pt idx="50">
                  <c:v>-1.61249</c:v>
                </c:pt>
                <c:pt idx="51">
                  <c:v>-1.6563399999999999</c:v>
                </c:pt>
                <c:pt idx="52">
                  <c:v>-1.55118</c:v>
                </c:pt>
                <c:pt idx="53">
                  <c:v>-1.4965599999999999</c:v>
                </c:pt>
                <c:pt idx="54">
                  <c:v>-1.5021100000000001</c:v>
                </c:pt>
                <c:pt idx="55">
                  <c:v>-1.44038</c:v>
                </c:pt>
                <c:pt idx="56">
                  <c:v>-1.4473800000000001</c:v>
                </c:pt>
                <c:pt idx="57">
                  <c:v>-1.46254</c:v>
                </c:pt>
                <c:pt idx="58">
                  <c:v>-1.51874</c:v>
                </c:pt>
                <c:pt idx="59">
                  <c:v>-1.59917</c:v>
                </c:pt>
                <c:pt idx="60">
                  <c:v>-1.60267</c:v>
                </c:pt>
                <c:pt idx="61">
                  <c:v>-1.6567400000000001</c:v>
                </c:pt>
                <c:pt idx="62">
                  <c:v>-1.6944300000000001</c:v>
                </c:pt>
                <c:pt idx="63">
                  <c:v>-1.61744</c:v>
                </c:pt>
                <c:pt idx="64">
                  <c:v>-1.66571</c:v>
                </c:pt>
                <c:pt idx="65">
                  <c:v>-1.6537200000000001</c:v>
                </c:pt>
                <c:pt idx="66">
                  <c:v>-1.65709</c:v>
                </c:pt>
                <c:pt idx="67">
                  <c:v>-1.74272</c:v>
                </c:pt>
                <c:pt idx="68">
                  <c:v>-1.7091000000000001</c:v>
                </c:pt>
                <c:pt idx="69">
                  <c:v>-1.7521</c:v>
                </c:pt>
                <c:pt idx="70">
                  <c:v>-1.64398</c:v>
                </c:pt>
                <c:pt idx="71">
                  <c:v>-1.57439</c:v>
                </c:pt>
                <c:pt idx="72">
                  <c:v>-1.6830000000000001</c:v>
                </c:pt>
                <c:pt idx="73">
                  <c:v>-1.7132700000000001</c:v>
                </c:pt>
                <c:pt idx="74">
                  <c:v>-1.7328699999999999</c:v>
                </c:pt>
                <c:pt idx="75">
                  <c:v>-1.76634</c:v>
                </c:pt>
                <c:pt idx="76">
                  <c:v>-1.69184</c:v>
                </c:pt>
                <c:pt idx="77">
                  <c:v>-1.70208</c:v>
                </c:pt>
                <c:pt idx="78">
                  <c:v>-1.70214</c:v>
                </c:pt>
                <c:pt idx="79">
                  <c:v>-1.6828700000000001</c:v>
                </c:pt>
                <c:pt idx="80">
                  <c:v>-1.8903300000000001</c:v>
                </c:pt>
                <c:pt idx="81">
                  <c:v>-1.9703200000000001</c:v>
                </c:pt>
                <c:pt idx="82">
                  <c:v>-1.99278</c:v>
                </c:pt>
                <c:pt idx="83">
                  <c:v>-1.9226099999999999</c:v>
                </c:pt>
                <c:pt idx="84">
                  <c:v>-1.7583899999999999</c:v>
                </c:pt>
                <c:pt idx="85">
                  <c:v>-1.78634</c:v>
                </c:pt>
                <c:pt idx="86">
                  <c:v>-1.8233999999999999</c:v>
                </c:pt>
                <c:pt idx="87">
                  <c:v>-1.8115300000000001</c:v>
                </c:pt>
                <c:pt idx="88">
                  <c:v>-1.90926</c:v>
                </c:pt>
                <c:pt idx="89">
                  <c:v>-1.97248</c:v>
                </c:pt>
                <c:pt idx="90">
                  <c:v>-2.02088</c:v>
                </c:pt>
                <c:pt idx="91">
                  <c:v>-2.0333999999999999</c:v>
                </c:pt>
                <c:pt idx="92">
                  <c:v>-2.0433400000000002</c:v>
                </c:pt>
                <c:pt idx="93">
                  <c:v>-2.1760700000000002</c:v>
                </c:pt>
                <c:pt idx="94">
                  <c:v>-2.1895799999999999</c:v>
                </c:pt>
                <c:pt idx="95">
                  <c:v>-2.2568999999999999</c:v>
                </c:pt>
                <c:pt idx="96">
                  <c:v>-2.1520100000000002</c:v>
                </c:pt>
                <c:pt idx="97">
                  <c:v>-2.2185299999999999</c:v>
                </c:pt>
                <c:pt idx="98">
                  <c:v>-2.15035</c:v>
                </c:pt>
                <c:pt idx="99">
                  <c:v>-2.12588</c:v>
                </c:pt>
                <c:pt idx="100">
                  <c:v>-2.2196899999999999</c:v>
                </c:pt>
                <c:pt idx="101">
                  <c:v>-2.3433199999999998</c:v>
                </c:pt>
                <c:pt idx="102">
                  <c:v>-2.49261</c:v>
                </c:pt>
                <c:pt idx="103">
                  <c:v>-2.7134900000000002</c:v>
                </c:pt>
                <c:pt idx="104">
                  <c:v>-2.7836699999999999</c:v>
                </c:pt>
                <c:pt idx="105">
                  <c:v>-2.83954</c:v>
                </c:pt>
                <c:pt idx="106">
                  <c:v>-2.71421</c:v>
                </c:pt>
                <c:pt idx="107">
                  <c:v>-2.66839</c:v>
                </c:pt>
                <c:pt idx="108">
                  <c:v>-2.6456499999999998</c:v>
                </c:pt>
                <c:pt idx="109">
                  <c:v>-2.5064500000000001</c:v>
                </c:pt>
                <c:pt idx="110">
                  <c:v>-2.6639400000000002</c:v>
                </c:pt>
                <c:pt idx="111">
                  <c:v>-2.6777099999999998</c:v>
                </c:pt>
                <c:pt idx="112">
                  <c:v>-2.8033399999999999</c:v>
                </c:pt>
                <c:pt idx="113">
                  <c:v>-2.84171</c:v>
                </c:pt>
                <c:pt idx="114">
                  <c:v>-2.8538199999999998</c:v>
                </c:pt>
                <c:pt idx="115">
                  <c:v>-2.9432100000000001</c:v>
                </c:pt>
                <c:pt idx="116">
                  <c:v>-2.9887600000000001</c:v>
                </c:pt>
                <c:pt idx="117">
                  <c:v>-2.9759000000000002</c:v>
                </c:pt>
                <c:pt idx="118">
                  <c:v>-3.07544</c:v>
                </c:pt>
                <c:pt idx="119">
                  <c:v>-2.96759</c:v>
                </c:pt>
                <c:pt idx="120">
                  <c:v>-2.8941599999999998</c:v>
                </c:pt>
                <c:pt idx="121">
                  <c:v>-2.70716</c:v>
                </c:pt>
                <c:pt idx="122">
                  <c:v>-2.7253599999999998</c:v>
                </c:pt>
                <c:pt idx="123">
                  <c:v>-2.7259099999999998</c:v>
                </c:pt>
                <c:pt idx="124">
                  <c:v>-2.9690099999999999</c:v>
                </c:pt>
                <c:pt idx="125">
                  <c:v>-3.12384</c:v>
                </c:pt>
                <c:pt idx="126">
                  <c:v>-3.3187099999999998</c:v>
                </c:pt>
                <c:pt idx="127">
                  <c:v>-3.4580500000000001</c:v>
                </c:pt>
                <c:pt idx="128">
                  <c:v>-3.4681999999999999</c:v>
                </c:pt>
                <c:pt idx="129">
                  <c:v>-3.4362300000000001</c:v>
                </c:pt>
                <c:pt idx="130">
                  <c:v>-3.4637099999999998</c:v>
                </c:pt>
                <c:pt idx="131">
                  <c:v>-3.49322</c:v>
                </c:pt>
                <c:pt idx="132">
                  <c:v>-3.6402000000000001</c:v>
                </c:pt>
                <c:pt idx="133">
                  <c:v>-3.7474099999999999</c:v>
                </c:pt>
                <c:pt idx="134">
                  <c:v>-3.8271199999999999</c:v>
                </c:pt>
                <c:pt idx="135">
                  <c:v>-3.9139400000000002</c:v>
                </c:pt>
                <c:pt idx="136">
                  <c:v>-3.9341300000000001</c:v>
                </c:pt>
                <c:pt idx="137">
                  <c:v>-3.9896600000000002</c:v>
                </c:pt>
                <c:pt idx="138">
                  <c:v>-3.9363199999999998</c:v>
                </c:pt>
                <c:pt idx="139">
                  <c:v>-3.96732</c:v>
                </c:pt>
                <c:pt idx="140">
                  <c:v>-3.94645</c:v>
                </c:pt>
                <c:pt idx="141">
                  <c:v>-3.9681099999999998</c:v>
                </c:pt>
                <c:pt idx="142">
                  <c:v>-3.8982299999999999</c:v>
                </c:pt>
                <c:pt idx="143">
                  <c:v>-3.9753699999999998</c:v>
                </c:pt>
                <c:pt idx="144">
                  <c:v>-3.9597000000000002</c:v>
                </c:pt>
                <c:pt idx="145">
                  <c:v>-3.9716999999999998</c:v>
                </c:pt>
                <c:pt idx="146">
                  <c:v>-3.9545499999999998</c:v>
                </c:pt>
                <c:pt idx="147">
                  <c:v>-3.9308299999999998</c:v>
                </c:pt>
                <c:pt idx="148">
                  <c:v>-3.9317600000000001</c:v>
                </c:pt>
                <c:pt idx="149">
                  <c:v>-3.8231099999999998</c:v>
                </c:pt>
                <c:pt idx="150">
                  <c:v>-3.79521</c:v>
                </c:pt>
                <c:pt idx="151">
                  <c:v>-3.8819300000000001</c:v>
                </c:pt>
                <c:pt idx="152">
                  <c:v>-3.8372299999999999</c:v>
                </c:pt>
                <c:pt idx="153">
                  <c:v>-3.8755199999999999</c:v>
                </c:pt>
                <c:pt idx="154">
                  <c:v>-3.9755199999999999</c:v>
                </c:pt>
                <c:pt idx="155">
                  <c:v>-4.0500999999999996</c:v>
                </c:pt>
                <c:pt idx="156">
                  <c:v>-4.1201999999999996</c:v>
                </c:pt>
                <c:pt idx="157">
                  <c:v>-4.1149300000000002</c:v>
                </c:pt>
                <c:pt idx="158">
                  <c:v>-4.1688400000000003</c:v>
                </c:pt>
                <c:pt idx="159">
                  <c:v>-4.1783799999999998</c:v>
                </c:pt>
                <c:pt idx="160">
                  <c:v>-4.0533099999999997</c:v>
                </c:pt>
                <c:pt idx="161">
                  <c:v>-4.0080600000000004</c:v>
                </c:pt>
                <c:pt idx="162">
                  <c:v>-3.8973200000000001</c:v>
                </c:pt>
                <c:pt idx="163">
                  <c:v>-4.0405300000000004</c:v>
                </c:pt>
                <c:pt idx="164">
                  <c:v>-4.1256000000000004</c:v>
                </c:pt>
                <c:pt idx="165">
                  <c:v>-4.2880500000000001</c:v>
                </c:pt>
                <c:pt idx="166">
                  <c:v>-4.4650299999999996</c:v>
                </c:pt>
                <c:pt idx="167">
                  <c:v>-4.62242</c:v>
                </c:pt>
                <c:pt idx="168">
                  <c:v>-4.7974800000000002</c:v>
                </c:pt>
                <c:pt idx="169">
                  <c:v>-4.8139000000000003</c:v>
                </c:pt>
                <c:pt idx="170">
                  <c:v>-4.9627100000000004</c:v>
                </c:pt>
                <c:pt idx="171">
                  <c:v>-5.2493100000000004</c:v>
                </c:pt>
                <c:pt idx="172">
                  <c:v>-5.5450799999999996</c:v>
                </c:pt>
                <c:pt idx="173">
                  <c:v>-5.8982799999999997</c:v>
                </c:pt>
                <c:pt idx="174">
                  <c:v>-6.2827299999999999</c:v>
                </c:pt>
                <c:pt idx="175">
                  <c:v>-6.6256899999999996</c:v>
                </c:pt>
                <c:pt idx="176">
                  <c:v>-7.0896800000000004</c:v>
                </c:pt>
                <c:pt idx="177">
                  <c:v>-7.4065899999999996</c:v>
                </c:pt>
                <c:pt idx="178">
                  <c:v>-7.7630499999999998</c:v>
                </c:pt>
                <c:pt idx="179">
                  <c:v>-8.1147600000000004</c:v>
                </c:pt>
                <c:pt idx="180">
                  <c:v>-8.6369100000000003</c:v>
                </c:pt>
                <c:pt idx="181">
                  <c:v>-9.0848600000000008</c:v>
                </c:pt>
                <c:pt idx="182">
                  <c:v>-9.9007400000000008</c:v>
                </c:pt>
                <c:pt idx="183">
                  <c:v>-10.699199999999999</c:v>
                </c:pt>
                <c:pt idx="184">
                  <c:v>-11.532299999999999</c:v>
                </c:pt>
                <c:pt idx="185">
                  <c:v>-12.2669</c:v>
                </c:pt>
                <c:pt idx="186">
                  <c:v>-12.923</c:v>
                </c:pt>
                <c:pt idx="187">
                  <c:v>-13.312099999999999</c:v>
                </c:pt>
                <c:pt idx="188">
                  <c:v>-13.565300000000001</c:v>
                </c:pt>
                <c:pt idx="189">
                  <c:v>-13.523899999999999</c:v>
                </c:pt>
                <c:pt idx="190">
                  <c:v>-13.743600000000001</c:v>
                </c:pt>
                <c:pt idx="191">
                  <c:v>-13.778700000000001</c:v>
                </c:pt>
                <c:pt idx="192">
                  <c:v>-13.3353</c:v>
                </c:pt>
                <c:pt idx="193">
                  <c:v>-13.169600000000001</c:v>
                </c:pt>
                <c:pt idx="194">
                  <c:v>-13.0312</c:v>
                </c:pt>
                <c:pt idx="195">
                  <c:v>-12.5801</c:v>
                </c:pt>
                <c:pt idx="196">
                  <c:v>-12.636799999999999</c:v>
                </c:pt>
                <c:pt idx="197">
                  <c:v>-12.549200000000001</c:v>
                </c:pt>
                <c:pt idx="198">
                  <c:v>-12.3285</c:v>
                </c:pt>
                <c:pt idx="199">
                  <c:v>-12.887499999999999</c:v>
                </c:pt>
                <c:pt idx="200">
                  <c:v>-10.33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FB79-423E-B5F7-52F5F9C5EABF}"/>
            </c:ext>
          </c:extLst>
        </c:ser>
        <c:ser>
          <c:idx val="5"/>
          <c:order val="5"/>
          <c:tx>
            <c:strRef>
              <c:f>'[S-Me.xlsx]triazole'!$G$47</c:f>
              <c:strCache>
                <c:ptCount val="1"/>
                <c:pt idx="0">
                  <c:v>16d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G$48:$G$248</c:f>
              <c:numCache>
                <c:formatCode>General</c:formatCode>
                <c:ptCount val="201"/>
                <c:pt idx="0">
                  <c:v>0.17963299999999999</c:v>
                </c:pt>
                <c:pt idx="1">
                  <c:v>5.9977999999999997E-2</c:v>
                </c:pt>
                <c:pt idx="2">
                  <c:v>-0.13439599999999999</c:v>
                </c:pt>
                <c:pt idx="3">
                  <c:v>-8.9090299999999997E-2</c:v>
                </c:pt>
                <c:pt idx="4">
                  <c:v>5.3043200000000004E-3</c:v>
                </c:pt>
                <c:pt idx="5">
                  <c:v>8.5185899999999995E-2</c:v>
                </c:pt>
                <c:pt idx="6">
                  <c:v>0.130637</c:v>
                </c:pt>
                <c:pt idx="7">
                  <c:v>0.16589000000000001</c:v>
                </c:pt>
                <c:pt idx="8">
                  <c:v>0.13475200000000001</c:v>
                </c:pt>
                <c:pt idx="9">
                  <c:v>0.14521300000000001</c:v>
                </c:pt>
                <c:pt idx="10">
                  <c:v>0.117516</c:v>
                </c:pt>
                <c:pt idx="11">
                  <c:v>0.17059199999999999</c:v>
                </c:pt>
                <c:pt idx="12">
                  <c:v>0.184835</c:v>
                </c:pt>
                <c:pt idx="13">
                  <c:v>0.162772</c:v>
                </c:pt>
                <c:pt idx="14">
                  <c:v>0.200486</c:v>
                </c:pt>
                <c:pt idx="15">
                  <c:v>0.22931000000000001</c:v>
                </c:pt>
                <c:pt idx="16">
                  <c:v>0.19665199999999999</c:v>
                </c:pt>
                <c:pt idx="17">
                  <c:v>0.17186899999999999</c:v>
                </c:pt>
                <c:pt idx="18">
                  <c:v>0.12051000000000001</c:v>
                </c:pt>
                <c:pt idx="19">
                  <c:v>7.6992099999999994E-2</c:v>
                </c:pt>
                <c:pt idx="20">
                  <c:v>7.0028800000000002E-2</c:v>
                </c:pt>
                <c:pt idx="21">
                  <c:v>8.1448400000000004E-2</c:v>
                </c:pt>
                <c:pt idx="22">
                  <c:v>0.121388</c:v>
                </c:pt>
                <c:pt idx="23">
                  <c:v>0.15623100000000001</c:v>
                </c:pt>
                <c:pt idx="24">
                  <c:v>0.13925299999999999</c:v>
                </c:pt>
                <c:pt idx="25">
                  <c:v>5.8503399999999997E-2</c:v>
                </c:pt>
                <c:pt idx="26">
                  <c:v>5.9447699999999999E-2</c:v>
                </c:pt>
                <c:pt idx="27">
                  <c:v>3.8375300000000001E-2</c:v>
                </c:pt>
                <c:pt idx="28">
                  <c:v>2.8747600000000002E-2</c:v>
                </c:pt>
                <c:pt idx="29">
                  <c:v>9.2494199999999999E-2</c:v>
                </c:pt>
                <c:pt idx="30">
                  <c:v>0.108206</c:v>
                </c:pt>
                <c:pt idx="31">
                  <c:v>0.14835499999999999</c:v>
                </c:pt>
                <c:pt idx="32">
                  <c:v>0.131269</c:v>
                </c:pt>
                <c:pt idx="33">
                  <c:v>0.13284499999999999</c:v>
                </c:pt>
                <c:pt idx="34">
                  <c:v>0.203044</c:v>
                </c:pt>
                <c:pt idx="35">
                  <c:v>0.19519600000000001</c:v>
                </c:pt>
                <c:pt idx="36">
                  <c:v>0.124357</c:v>
                </c:pt>
                <c:pt idx="37">
                  <c:v>0.18149699999999999</c:v>
                </c:pt>
                <c:pt idx="38">
                  <c:v>0.16722000000000001</c:v>
                </c:pt>
                <c:pt idx="39">
                  <c:v>9.2052300000000004E-2</c:v>
                </c:pt>
                <c:pt idx="40">
                  <c:v>6.3455200000000003E-2</c:v>
                </c:pt>
                <c:pt idx="41">
                  <c:v>6.3869300000000004E-2</c:v>
                </c:pt>
                <c:pt idx="42">
                  <c:v>6.0034900000000002E-2</c:v>
                </c:pt>
                <c:pt idx="43">
                  <c:v>0.115314</c:v>
                </c:pt>
                <c:pt idx="44">
                  <c:v>8.8480900000000001E-2</c:v>
                </c:pt>
                <c:pt idx="45">
                  <c:v>0.130498</c:v>
                </c:pt>
                <c:pt idx="46">
                  <c:v>0.104059</c:v>
                </c:pt>
                <c:pt idx="47">
                  <c:v>0.100579</c:v>
                </c:pt>
                <c:pt idx="48">
                  <c:v>0.12620600000000001</c:v>
                </c:pt>
                <c:pt idx="49">
                  <c:v>0.14732600000000001</c:v>
                </c:pt>
                <c:pt idx="50">
                  <c:v>0.17069000000000001</c:v>
                </c:pt>
                <c:pt idx="51">
                  <c:v>0.21787400000000001</c:v>
                </c:pt>
                <c:pt idx="52">
                  <c:v>0.183003</c:v>
                </c:pt>
                <c:pt idx="53">
                  <c:v>0.22614699999999999</c:v>
                </c:pt>
                <c:pt idx="54">
                  <c:v>0.14771899999999999</c:v>
                </c:pt>
                <c:pt idx="55">
                  <c:v>8.5100700000000001E-2</c:v>
                </c:pt>
                <c:pt idx="56">
                  <c:v>-1.0684300000000001E-2</c:v>
                </c:pt>
                <c:pt idx="57">
                  <c:v>-4.5003700000000001E-2</c:v>
                </c:pt>
                <c:pt idx="58">
                  <c:v>-5.0553899999999999E-2</c:v>
                </c:pt>
                <c:pt idx="59">
                  <c:v>-4.2165500000000002E-2</c:v>
                </c:pt>
                <c:pt idx="60">
                  <c:v>2.7661700000000001E-2</c:v>
                </c:pt>
                <c:pt idx="61">
                  <c:v>0.141988</c:v>
                </c:pt>
                <c:pt idx="62">
                  <c:v>0.133962</c:v>
                </c:pt>
                <c:pt idx="63">
                  <c:v>0.12937699999999999</c:v>
                </c:pt>
                <c:pt idx="64">
                  <c:v>0.101817</c:v>
                </c:pt>
                <c:pt idx="65">
                  <c:v>0.14943000000000001</c:v>
                </c:pt>
                <c:pt idx="66">
                  <c:v>0.129519</c:v>
                </c:pt>
                <c:pt idx="67">
                  <c:v>0.107469</c:v>
                </c:pt>
                <c:pt idx="68">
                  <c:v>6.7359000000000002E-2</c:v>
                </c:pt>
                <c:pt idx="69">
                  <c:v>1.26544E-2</c:v>
                </c:pt>
                <c:pt idx="70">
                  <c:v>-6.5271499999999996E-2</c:v>
                </c:pt>
                <c:pt idx="71">
                  <c:v>-7.8992099999999996E-2</c:v>
                </c:pt>
                <c:pt idx="72">
                  <c:v>-6.3279500000000002E-2</c:v>
                </c:pt>
                <c:pt idx="73">
                  <c:v>4.2261099999999999E-3</c:v>
                </c:pt>
                <c:pt idx="74">
                  <c:v>8.9354900000000008E-3</c:v>
                </c:pt>
                <c:pt idx="75">
                  <c:v>2.4285000000000001E-2</c:v>
                </c:pt>
                <c:pt idx="76">
                  <c:v>5.6624500000000003E-3</c:v>
                </c:pt>
                <c:pt idx="77">
                  <c:v>-2.7597300000000002E-2</c:v>
                </c:pt>
                <c:pt idx="78">
                  <c:v>-6.1662399999999999E-2</c:v>
                </c:pt>
                <c:pt idx="79">
                  <c:v>-0.103022</c:v>
                </c:pt>
                <c:pt idx="80">
                  <c:v>-9.8775199999999994E-2</c:v>
                </c:pt>
                <c:pt idx="81">
                  <c:v>-3.9935199999999997E-2</c:v>
                </c:pt>
                <c:pt idx="82">
                  <c:v>-5.1212699999999998E-3</c:v>
                </c:pt>
                <c:pt idx="83">
                  <c:v>-3.7517499999999999E-3</c:v>
                </c:pt>
                <c:pt idx="84">
                  <c:v>2.9338699999999999E-2</c:v>
                </c:pt>
                <c:pt idx="85">
                  <c:v>7.0242399999999997E-2</c:v>
                </c:pt>
                <c:pt idx="86">
                  <c:v>4.4056499999999998E-2</c:v>
                </c:pt>
                <c:pt idx="87">
                  <c:v>-1.77571E-3</c:v>
                </c:pt>
                <c:pt idx="88">
                  <c:v>-1.6919099999999999E-2</c:v>
                </c:pt>
                <c:pt idx="89">
                  <c:v>6.7248299999999997E-2</c:v>
                </c:pt>
                <c:pt idx="90">
                  <c:v>7.0606799999999997E-2</c:v>
                </c:pt>
                <c:pt idx="91">
                  <c:v>2.6141899999999999E-2</c:v>
                </c:pt>
                <c:pt idx="92">
                  <c:v>-9.1152300000000002E-3</c:v>
                </c:pt>
                <c:pt idx="93">
                  <c:v>-1.0378699999999999E-2</c:v>
                </c:pt>
                <c:pt idx="94">
                  <c:v>-1.3038299999999999E-2</c:v>
                </c:pt>
                <c:pt idx="95">
                  <c:v>-6.8240800000000004E-2</c:v>
                </c:pt>
                <c:pt idx="96">
                  <c:v>-6.7086900000000005E-2</c:v>
                </c:pt>
                <c:pt idx="97">
                  <c:v>-6.6452500000000001E-3</c:v>
                </c:pt>
                <c:pt idx="98">
                  <c:v>7.0754600000000004E-3</c:v>
                </c:pt>
                <c:pt idx="99">
                  <c:v>-5.4851400000000002E-2</c:v>
                </c:pt>
                <c:pt idx="100">
                  <c:v>-9.7354899999999994E-2</c:v>
                </c:pt>
                <c:pt idx="101">
                  <c:v>-0.10974299999999999</c:v>
                </c:pt>
                <c:pt idx="102">
                  <c:v>-7.7176800000000004E-2</c:v>
                </c:pt>
                <c:pt idx="103">
                  <c:v>-0.107017</c:v>
                </c:pt>
                <c:pt idx="104">
                  <c:v>-4.8439999999999997E-2</c:v>
                </c:pt>
                <c:pt idx="105">
                  <c:v>-2.9572299999999999E-2</c:v>
                </c:pt>
                <c:pt idx="106">
                  <c:v>2.5942400000000001E-2</c:v>
                </c:pt>
                <c:pt idx="107">
                  <c:v>9.6964499999999995E-2</c:v>
                </c:pt>
                <c:pt idx="108">
                  <c:v>9.4495399999999993E-2</c:v>
                </c:pt>
                <c:pt idx="109">
                  <c:v>9.0524999999999994E-2</c:v>
                </c:pt>
                <c:pt idx="110">
                  <c:v>6.0478299999999999E-2</c:v>
                </c:pt>
                <c:pt idx="111">
                  <c:v>5.20597E-2</c:v>
                </c:pt>
                <c:pt idx="112">
                  <c:v>6.9798700000000005E-2</c:v>
                </c:pt>
                <c:pt idx="113">
                  <c:v>-1.51979E-2</c:v>
                </c:pt>
                <c:pt idx="114">
                  <c:v>-3.3794299999999999E-2</c:v>
                </c:pt>
                <c:pt idx="115">
                  <c:v>2.16533E-2</c:v>
                </c:pt>
                <c:pt idx="116">
                  <c:v>-3.4388299999999997E-2</c:v>
                </c:pt>
                <c:pt idx="117">
                  <c:v>-4.19145E-2</c:v>
                </c:pt>
                <c:pt idx="118">
                  <c:v>3.2367799999999999E-3</c:v>
                </c:pt>
                <c:pt idx="119">
                  <c:v>1.48819E-2</c:v>
                </c:pt>
                <c:pt idx="120">
                  <c:v>3.6825900000000002E-2</c:v>
                </c:pt>
                <c:pt idx="121">
                  <c:v>-7.6458699999999999E-3</c:v>
                </c:pt>
                <c:pt idx="122">
                  <c:v>-6.0960900000000002E-3</c:v>
                </c:pt>
                <c:pt idx="123">
                  <c:v>-1.2150299999999999E-2</c:v>
                </c:pt>
                <c:pt idx="124">
                  <c:v>9.8339900000000008E-3</c:v>
                </c:pt>
                <c:pt idx="125">
                  <c:v>4.0035300000000003E-2</c:v>
                </c:pt>
                <c:pt idx="126">
                  <c:v>0.14008599999999999</c:v>
                </c:pt>
                <c:pt idx="127">
                  <c:v>9.6102699999999999E-2</c:v>
                </c:pt>
                <c:pt idx="128">
                  <c:v>6.6967700000000005E-2</c:v>
                </c:pt>
                <c:pt idx="129">
                  <c:v>8.0708799999999997E-2</c:v>
                </c:pt>
                <c:pt idx="130">
                  <c:v>6.3625100000000004E-2</c:v>
                </c:pt>
                <c:pt idx="131">
                  <c:v>-2.0724900000000002E-3</c:v>
                </c:pt>
                <c:pt idx="132">
                  <c:v>-4.5331399999999997E-3</c:v>
                </c:pt>
                <c:pt idx="133">
                  <c:v>-1.9615799999999999E-2</c:v>
                </c:pt>
                <c:pt idx="134">
                  <c:v>3.3998100000000003E-2</c:v>
                </c:pt>
                <c:pt idx="135">
                  <c:v>5.7553E-2</c:v>
                </c:pt>
                <c:pt idx="136">
                  <c:v>8.3635899999999999E-2</c:v>
                </c:pt>
                <c:pt idx="137">
                  <c:v>7.6582700000000004E-2</c:v>
                </c:pt>
                <c:pt idx="138">
                  <c:v>7.0380999999999999E-2</c:v>
                </c:pt>
                <c:pt idx="139">
                  <c:v>3.6475800000000003E-2</c:v>
                </c:pt>
                <c:pt idx="140">
                  <c:v>6.1253099999999998E-2</c:v>
                </c:pt>
                <c:pt idx="141">
                  <c:v>6.0973100000000002E-2</c:v>
                </c:pt>
                <c:pt idx="142">
                  <c:v>0.181173</c:v>
                </c:pt>
                <c:pt idx="143">
                  <c:v>0.256859</c:v>
                </c:pt>
                <c:pt idx="144">
                  <c:v>0.26369700000000001</c:v>
                </c:pt>
                <c:pt idx="145">
                  <c:v>0.256025</c:v>
                </c:pt>
                <c:pt idx="146">
                  <c:v>0.306116</c:v>
                </c:pt>
                <c:pt idx="147">
                  <c:v>0.33712799999999998</c:v>
                </c:pt>
                <c:pt idx="148">
                  <c:v>0.39697500000000002</c:v>
                </c:pt>
                <c:pt idx="149">
                  <c:v>0.40447</c:v>
                </c:pt>
                <c:pt idx="150">
                  <c:v>0.43832599999999999</c:v>
                </c:pt>
                <c:pt idx="151">
                  <c:v>0.451627</c:v>
                </c:pt>
                <c:pt idx="152">
                  <c:v>0.37833699999999998</c:v>
                </c:pt>
                <c:pt idx="153">
                  <c:v>0.35835800000000001</c:v>
                </c:pt>
                <c:pt idx="154">
                  <c:v>0.36952699999999999</c:v>
                </c:pt>
                <c:pt idx="155">
                  <c:v>0.45182499999999998</c:v>
                </c:pt>
                <c:pt idx="156">
                  <c:v>0.54503900000000005</c:v>
                </c:pt>
                <c:pt idx="157">
                  <c:v>0.53346099999999996</c:v>
                </c:pt>
                <c:pt idx="158">
                  <c:v>0.52167799999999998</c:v>
                </c:pt>
                <c:pt idx="159">
                  <c:v>0.49147000000000002</c:v>
                </c:pt>
                <c:pt idx="160">
                  <c:v>0.41688399999999998</c:v>
                </c:pt>
                <c:pt idx="161">
                  <c:v>0.33042100000000002</c:v>
                </c:pt>
                <c:pt idx="162">
                  <c:v>0.31400299999999998</c:v>
                </c:pt>
                <c:pt idx="163">
                  <c:v>0.39022400000000002</c:v>
                </c:pt>
                <c:pt idx="164">
                  <c:v>0.43587399999999998</c:v>
                </c:pt>
                <c:pt idx="165">
                  <c:v>0.39213700000000001</c:v>
                </c:pt>
                <c:pt idx="166">
                  <c:v>0.36872500000000002</c:v>
                </c:pt>
                <c:pt idx="167">
                  <c:v>0.29140199999999999</c:v>
                </c:pt>
                <c:pt idx="168">
                  <c:v>0.210563</c:v>
                </c:pt>
                <c:pt idx="169">
                  <c:v>-1.10153E-2</c:v>
                </c:pt>
                <c:pt idx="170">
                  <c:v>-0.32249100000000003</c:v>
                </c:pt>
                <c:pt idx="171">
                  <c:v>-0.56379100000000004</c:v>
                </c:pt>
                <c:pt idx="172">
                  <c:v>-0.97123099999999996</c:v>
                </c:pt>
                <c:pt idx="173">
                  <c:v>-1.3854500000000001</c:v>
                </c:pt>
                <c:pt idx="174">
                  <c:v>-1.8694900000000001</c:v>
                </c:pt>
                <c:pt idx="175">
                  <c:v>-2.3471099999999998</c:v>
                </c:pt>
                <c:pt idx="176">
                  <c:v>-2.8021799999999999</c:v>
                </c:pt>
                <c:pt idx="177">
                  <c:v>-3.2475000000000001</c:v>
                </c:pt>
                <c:pt idx="178">
                  <c:v>-3.6768700000000001</c:v>
                </c:pt>
                <c:pt idx="179">
                  <c:v>-3.9897</c:v>
                </c:pt>
                <c:pt idx="180">
                  <c:v>-4.3534499999999996</c:v>
                </c:pt>
                <c:pt idx="181">
                  <c:v>-4.6566799999999997</c:v>
                </c:pt>
                <c:pt idx="182">
                  <c:v>-4.9347799999999999</c:v>
                </c:pt>
                <c:pt idx="183">
                  <c:v>-5.0459699999999996</c:v>
                </c:pt>
                <c:pt idx="184">
                  <c:v>-5.0253300000000003</c:v>
                </c:pt>
                <c:pt idx="185">
                  <c:v>-4.9345400000000001</c:v>
                </c:pt>
                <c:pt idx="186">
                  <c:v>-4.8340399999999999</c:v>
                </c:pt>
                <c:pt idx="187">
                  <c:v>-4.68004</c:v>
                </c:pt>
                <c:pt idx="188">
                  <c:v>-4.7504999999999997</c:v>
                </c:pt>
                <c:pt idx="189">
                  <c:v>-4.7586199999999996</c:v>
                </c:pt>
                <c:pt idx="190">
                  <c:v>-4.8849600000000004</c:v>
                </c:pt>
                <c:pt idx="191">
                  <c:v>-4.80626</c:v>
                </c:pt>
                <c:pt idx="192">
                  <c:v>-4.6983100000000002</c:v>
                </c:pt>
                <c:pt idx="193">
                  <c:v>-4.6491800000000003</c:v>
                </c:pt>
                <c:pt idx="194">
                  <c:v>-4.7606200000000003</c:v>
                </c:pt>
                <c:pt idx="195">
                  <c:v>-4.7099200000000003</c:v>
                </c:pt>
                <c:pt idx="196">
                  <c:v>-5.2184900000000001</c:v>
                </c:pt>
                <c:pt idx="197">
                  <c:v>-5.7957999999999998</c:v>
                </c:pt>
                <c:pt idx="198">
                  <c:v>-6.3776799999999998</c:v>
                </c:pt>
                <c:pt idx="199">
                  <c:v>-7.97689</c:v>
                </c:pt>
                <c:pt idx="200">
                  <c:v>-7.94646999999999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B79-423E-B5F7-52F5F9C5EABF}"/>
            </c:ext>
          </c:extLst>
        </c:ser>
        <c:ser>
          <c:idx val="6"/>
          <c:order val="6"/>
          <c:tx>
            <c:strRef>
              <c:f>'[S-Me.xlsx]triazole'!$H$47</c:f>
              <c:strCache>
                <c:ptCount val="1"/>
                <c:pt idx="0">
                  <c:v>16e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H$48:$H$248</c:f>
              <c:numCache>
                <c:formatCode>General</c:formatCode>
                <c:ptCount val="201"/>
                <c:pt idx="0">
                  <c:v>0.43912000000000001</c:v>
                </c:pt>
                <c:pt idx="1">
                  <c:v>1.3588800000000001</c:v>
                </c:pt>
                <c:pt idx="2">
                  <c:v>0.82274000000000003</c:v>
                </c:pt>
                <c:pt idx="3">
                  <c:v>0.55108400000000002</c:v>
                </c:pt>
                <c:pt idx="4">
                  <c:v>0.42663800000000002</c:v>
                </c:pt>
                <c:pt idx="5">
                  <c:v>0.37858599999999998</c:v>
                </c:pt>
                <c:pt idx="6">
                  <c:v>0.55973799999999996</c:v>
                </c:pt>
                <c:pt idx="7">
                  <c:v>0.62878199999999995</c:v>
                </c:pt>
                <c:pt idx="8">
                  <c:v>0.73490299999999997</c:v>
                </c:pt>
                <c:pt idx="9">
                  <c:v>0.67344199999999999</c:v>
                </c:pt>
                <c:pt idx="10">
                  <c:v>0.61172099999999996</c:v>
                </c:pt>
                <c:pt idx="11">
                  <c:v>0.40091399999999999</c:v>
                </c:pt>
                <c:pt idx="12">
                  <c:v>0.315303</c:v>
                </c:pt>
                <c:pt idx="13">
                  <c:v>0.30763499999999999</c:v>
                </c:pt>
                <c:pt idx="14">
                  <c:v>0.320913</c:v>
                </c:pt>
                <c:pt idx="15">
                  <c:v>0.41257100000000002</c:v>
                </c:pt>
                <c:pt idx="16">
                  <c:v>0.42588599999999999</c:v>
                </c:pt>
                <c:pt idx="17">
                  <c:v>0.47201500000000002</c:v>
                </c:pt>
                <c:pt idx="18">
                  <c:v>0.44901999999999997</c:v>
                </c:pt>
                <c:pt idx="19">
                  <c:v>0.35430699999999998</c:v>
                </c:pt>
                <c:pt idx="20">
                  <c:v>0.335787</c:v>
                </c:pt>
                <c:pt idx="21">
                  <c:v>0.40953800000000001</c:v>
                </c:pt>
                <c:pt idx="22">
                  <c:v>0.46950199999999997</c:v>
                </c:pt>
                <c:pt idx="23">
                  <c:v>0.555566</c:v>
                </c:pt>
                <c:pt idx="24">
                  <c:v>0.56352400000000002</c:v>
                </c:pt>
                <c:pt idx="25">
                  <c:v>0.585754</c:v>
                </c:pt>
                <c:pt idx="26">
                  <c:v>0.51656000000000002</c:v>
                </c:pt>
                <c:pt idx="27">
                  <c:v>0.46162900000000001</c:v>
                </c:pt>
                <c:pt idx="28">
                  <c:v>0.48901499999999998</c:v>
                </c:pt>
                <c:pt idx="29">
                  <c:v>0.49750699999999998</c:v>
                </c:pt>
                <c:pt idx="30">
                  <c:v>0.46367399999999998</c:v>
                </c:pt>
                <c:pt idx="31">
                  <c:v>0.57415799999999995</c:v>
                </c:pt>
                <c:pt idx="32">
                  <c:v>0.56754599999999999</c:v>
                </c:pt>
                <c:pt idx="33">
                  <c:v>0.51595299999999999</c:v>
                </c:pt>
                <c:pt idx="34">
                  <c:v>0.50827900000000004</c:v>
                </c:pt>
                <c:pt idx="35">
                  <c:v>0.53095700000000001</c:v>
                </c:pt>
                <c:pt idx="36">
                  <c:v>0.62956100000000004</c:v>
                </c:pt>
                <c:pt idx="37">
                  <c:v>0.64641400000000004</c:v>
                </c:pt>
                <c:pt idx="38">
                  <c:v>0.68432400000000004</c:v>
                </c:pt>
                <c:pt idx="39">
                  <c:v>0.75251299999999999</c:v>
                </c:pt>
                <c:pt idx="40">
                  <c:v>0.54291299999999998</c:v>
                </c:pt>
                <c:pt idx="41">
                  <c:v>0.42422100000000001</c:v>
                </c:pt>
                <c:pt idx="42">
                  <c:v>0.365149</c:v>
                </c:pt>
                <c:pt idx="43">
                  <c:v>0.32161000000000001</c:v>
                </c:pt>
                <c:pt idx="44">
                  <c:v>0.40659400000000001</c:v>
                </c:pt>
                <c:pt idx="45">
                  <c:v>0.50026400000000004</c:v>
                </c:pt>
                <c:pt idx="46">
                  <c:v>0.51777300000000004</c:v>
                </c:pt>
                <c:pt idx="47">
                  <c:v>0.56841900000000001</c:v>
                </c:pt>
                <c:pt idx="48">
                  <c:v>0.48576399999999997</c:v>
                </c:pt>
                <c:pt idx="49">
                  <c:v>0.36379</c:v>
                </c:pt>
                <c:pt idx="50">
                  <c:v>0.36328899999999997</c:v>
                </c:pt>
                <c:pt idx="51">
                  <c:v>0.331953</c:v>
                </c:pt>
                <c:pt idx="52">
                  <c:v>0.47803400000000001</c:v>
                </c:pt>
                <c:pt idx="53">
                  <c:v>0.56973600000000002</c:v>
                </c:pt>
                <c:pt idx="54">
                  <c:v>0.59400399999999998</c:v>
                </c:pt>
                <c:pt idx="55">
                  <c:v>0.64287399999999995</c:v>
                </c:pt>
                <c:pt idx="56">
                  <c:v>0.60919299999999998</c:v>
                </c:pt>
                <c:pt idx="57">
                  <c:v>0.53744499999999995</c:v>
                </c:pt>
                <c:pt idx="58">
                  <c:v>0.56588899999999998</c:v>
                </c:pt>
                <c:pt idx="59">
                  <c:v>0.43540800000000002</c:v>
                </c:pt>
                <c:pt idx="60">
                  <c:v>0.47328500000000001</c:v>
                </c:pt>
                <c:pt idx="61">
                  <c:v>0.51336800000000005</c:v>
                </c:pt>
                <c:pt idx="62">
                  <c:v>0.49335400000000001</c:v>
                </c:pt>
                <c:pt idx="63">
                  <c:v>0.48557400000000001</c:v>
                </c:pt>
                <c:pt idx="64">
                  <c:v>0.47363499999999997</c:v>
                </c:pt>
                <c:pt idx="65">
                  <c:v>0.57829699999999995</c:v>
                </c:pt>
                <c:pt idx="66">
                  <c:v>0.61137900000000001</c:v>
                </c:pt>
                <c:pt idx="67">
                  <c:v>0.57646500000000001</c:v>
                </c:pt>
                <c:pt idx="68">
                  <c:v>0.54907300000000003</c:v>
                </c:pt>
                <c:pt idx="69">
                  <c:v>0.52070499999999997</c:v>
                </c:pt>
                <c:pt idx="70">
                  <c:v>0.45941300000000002</c:v>
                </c:pt>
                <c:pt idx="71">
                  <c:v>0.46004</c:v>
                </c:pt>
                <c:pt idx="72">
                  <c:v>0.43152699999999999</c:v>
                </c:pt>
                <c:pt idx="73">
                  <c:v>0.51380999999999999</c:v>
                </c:pt>
                <c:pt idx="74">
                  <c:v>0.54808100000000004</c:v>
                </c:pt>
                <c:pt idx="75">
                  <c:v>0.58665500000000004</c:v>
                </c:pt>
                <c:pt idx="76">
                  <c:v>0.58685799999999999</c:v>
                </c:pt>
                <c:pt idx="77">
                  <c:v>0.48336200000000001</c:v>
                </c:pt>
                <c:pt idx="78">
                  <c:v>0.52871900000000005</c:v>
                </c:pt>
                <c:pt idx="79">
                  <c:v>0.543269</c:v>
                </c:pt>
                <c:pt idx="80">
                  <c:v>0.50792599999999999</c:v>
                </c:pt>
                <c:pt idx="81">
                  <c:v>0.47339700000000001</c:v>
                </c:pt>
                <c:pt idx="82">
                  <c:v>0.51839100000000005</c:v>
                </c:pt>
                <c:pt idx="83">
                  <c:v>0.53027299999999999</c:v>
                </c:pt>
                <c:pt idx="84">
                  <c:v>0.64074900000000001</c:v>
                </c:pt>
                <c:pt idx="85">
                  <c:v>0.58816999999999997</c:v>
                </c:pt>
                <c:pt idx="86">
                  <c:v>0.58263299999999996</c:v>
                </c:pt>
                <c:pt idx="87">
                  <c:v>0.55149899999999996</c:v>
                </c:pt>
                <c:pt idx="88">
                  <c:v>0.49420799999999998</c:v>
                </c:pt>
                <c:pt idx="89">
                  <c:v>0.44713799999999998</c:v>
                </c:pt>
                <c:pt idx="90">
                  <c:v>0.51788500000000004</c:v>
                </c:pt>
                <c:pt idx="91">
                  <c:v>0.61450700000000003</c:v>
                </c:pt>
                <c:pt idx="92">
                  <c:v>0.78490199999999999</c:v>
                </c:pt>
                <c:pt idx="93">
                  <c:v>0.73144299999999995</c:v>
                </c:pt>
                <c:pt idx="94">
                  <c:v>0.590866</c:v>
                </c:pt>
                <c:pt idx="95">
                  <c:v>0.50026099999999996</c:v>
                </c:pt>
                <c:pt idx="96">
                  <c:v>0.51669299999999996</c:v>
                </c:pt>
                <c:pt idx="97">
                  <c:v>0.47578700000000002</c:v>
                </c:pt>
                <c:pt idx="98">
                  <c:v>0.58075500000000002</c:v>
                </c:pt>
                <c:pt idx="99">
                  <c:v>0.706955</c:v>
                </c:pt>
                <c:pt idx="100">
                  <c:v>0.76131099999999996</c:v>
                </c:pt>
                <c:pt idx="101">
                  <c:v>0.72115499999999999</c:v>
                </c:pt>
                <c:pt idx="102">
                  <c:v>0.65975499999999998</c:v>
                </c:pt>
                <c:pt idx="103">
                  <c:v>0.55240400000000001</c:v>
                </c:pt>
                <c:pt idx="104">
                  <c:v>0.45501900000000001</c:v>
                </c:pt>
                <c:pt idx="105">
                  <c:v>0.37400299999999997</c:v>
                </c:pt>
                <c:pt idx="106">
                  <c:v>0.505965</c:v>
                </c:pt>
                <c:pt idx="107">
                  <c:v>0.58939699999999995</c:v>
                </c:pt>
                <c:pt idx="108">
                  <c:v>0.58886099999999997</c:v>
                </c:pt>
                <c:pt idx="109">
                  <c:v>0.713476</c:v>
                </c:pt>
                <c:pt idx="110">
                  <c:v>0.63383800000000001</c:v>
                </c:pt>
                <c:pt idx="111">
                  <c:v>0.65464599999999995</c:v>
                </c:pt>
                <c:pt idx="112">
                  <c:v>0.54973799999999995</c:v>
                </c:pt>
                <c:pt idx="113">
                  <c:v>0.56477699999999997</c:v>
                </c:pt>
                <c:pt idx="114">
                  <c:v>0.69004299999999996</c:v>
                </c:pt>
                <c:pt idx="115">
                  <c:v>0.67510599999999998</c:v>
                </c:pt>
                <c:pt idx="116">
                  <c:v>0.56372299999999997</c:v>
                </c:pt>
                <c:pt idx="117">
                  <c:v>0.509378</c:v>
                </c:pt>
                <c:pt idx="118">
                  <c:v>0.354381</c:v>
                </c:pt>
                <c:pt idx="119">
                  <c:v>0.43041800000000002</c:v>
                </c:pt>
                <c:pt idx="120">
                  <c:v>0.54525800000000002</c:v>
                </c:pt>
                <c:pt idx="121">
                  <c:v>0.71559399999999995</c:v>
                </c:pt>
                <c:pt idx="122">
                  <c:v>0.89004899999999998</c:v>
                </c:pt>
                <c:pt idx="123">
                  <c:v>0.84620200000000001</c:v>
                </c:pt>
                <c:pt idx="124">
                  <c:v>0.61093799999999998</c:v>
                </c:pt>
                <c:pt idx="125">
                  <c:v>0.43251200000000001</c:v>
                </c:pt>
                <c:pt idx="126">
                  <c:v>0.31223299999999998</c:v>
                </c:pt>
                <c:pt idx="127">
                  <c:v>0.23000100000000001</c:v>
                </c:pt>
                <c:pt idx="128">
                  <c:v>0.287804</c:v>
                </c:pt>
                <c:pt idx="129">
                  <c:v>0.39034099999999999</c:v>
                </c:pt>
                <c:pt idx="130">
                  <c:v>0.485487</c:v>
                </c:pt>
                <c:pt idx="131">
                  <c:v>0.47410000000000002</c:v>
                </c:pt>
                <c:pt idx="132">
                  <c:v>0.31908300000000001</c:v>
                </c:pt>
                <c:pt idx="133">
                  <c:v>0.228404</c:v>
                </c:pt>
                <c:pt idx="134">
                  <c:v>0.21516199999999999</c:v>
                </c:pt>
                <c:pt idx="135">
                  <c:v>0.164937</c:v>
                </c:pt>
                <c:pt idx="136">
                  <c:v>0.24847900000000001</c:v>
                </c:pt>
                <c:pt idx="137">
                  <c:v>0.26977099999999998</c:v>
                </c:pt>
                <c:pt idx="138">
                  <c:v>0.28546500000000002</c:v>
                </c:pt>
                <c:pt idx="139">
                  <c:v>0.28521400000000002</c:v>
                </c:pt>
                <c:pt idx="140">
                  <c:v>0.32483200000000001</c:v>
                </c:pt>
                <c:pt idx="141">
                  <c:v>0.341283</c:v>
                </c:pt>
                <c:pt idx="142">
                  <c:v>0.377913</c:v>
                </c:pt>
                <c:pt idx="143">
                  <c:v>0.42884899999999998</c:v>
                </c:pt>
                <c:pt idx="144">
                  <c:v>0.49783100000000002</c:v>
                </c:pt>
                <c:pt idx="145">
                  <c:v>0.50372099999999997</c:v>
                </c:pt>
                <c:pt idx="146">
                  <c:v>0.53011900000000001</c:v>
                </c:pt>
                <c:pt idx="147">
                  <c:v>0.48626000000000003</c:v>
                </c:pt>
                <c:pt idx="148">
                  <c:v>0.60651900000000003</c:v>
                </c:pt>
                <c:pt idx="149">
                  <c:v>0.66597099999999998</c:v>
                </c:pt>
                <c:pt idx="150">
                  <c:v>0.72753500000000004</c:v>
                </c:pt>
                <c:pt idx="151">
                  <c:v>0.77386900000000003</c:v>
                </c:pt>
                <c:pt idx="152">
                  <c:v>0.82746299999999995</c:v>
                </c:pt>
                <c:pt idx="153">
                  <c:v>0.91054400000000002</c:v>
                </c:pt>
                <c:pt idx="154">
                  <c:v>0.94268600000000002</c:v>
                </c:pt>
                <c:pt idx="155">
                  <c:v>0.92111600000000005</c:v>
                </c:pt>
                <c:pt idx="156">
                  <c:v>0.93584000000000001</c:v>
                </c:pt>
                <c:pt idx="157">
                  <c:v>0.93557999999999997</c:v>
                </c:pt>
                <c:pt idx="158">
                  <c:v>1.00129</c:v>
                </c:pt>
                <c:pt idx="159">
                  <c:v>1.20278</c:v>
                </c:pt>
                <c:pt idx="160">
                  <c:v>1.46997</c:v>
                </c:pt>
                <c:pt idx="161">
                  <c:v>1.7648999999999999</c:v>
                </c:pt>
                <c:pt idx="162">
                  <c:v>2.0244800000000001</c:v>
                </c:pt>
                <c:pt idx="163">
                  <c:v>2.1284000000000001</c:v>
                </c:pt>
                <c:pt idx="164">
                  <c:v>2.2147700000000001</c:v>
                </c:pt>
                <c:pt idx="165">
                  <c:v>2.2069399999999999</c:v>
                </c:pt>
                <c:pt idx="166">
                  <c:v>2.24796</c:v>
                </c:pt>
                <c:pt idx="167">
                  <c:v>2.3772099999999998</c:v>
                </c:pt>
                <c:pt idx="168">
                  <c:v>2.5424600000000002</c:v>
                </c:pt>
                <c:pt idx="169">
                  <c:v>2.8193600000000001</c:v>
                </c:pt>
                <c:pt idx="170">
                  <c:v>2.8577400000000002</c:v>
                </c:pt>
                <c:pt idx="171">
                  <c:v>2.7267299999999999</c:v>
                </c:pt>
                <c:pt idx="172">
                  <c:v>2.5337299999999998</c:v>
                </c:pt>
                <c:pt idx="173">
                  <c:v>1.96696</c:v>
                </c:pt>
                <c:pt idx="174">
                  <c:v>1.3204400000000001</c:v>
                </c:pt>
                <c:pt idx="175">
                  <c:v>0.75060499999999997</c:v>
                </c:pt>
                <c:pt idx="176">
                  <c:v>6.4860699999999993E-2</c:v>
                </c:pt>
                <c:pt idx="177">
                  <c:v>-0.47358899999999998</c:v>
                </c:pt>
                <c:pt idx="178">
                  <c:v>-1.22807</c:v>
                </c:pt>
                <c:pt idx="179">
                  <c:v>-1.8352900000000001</c:v>
                </c:pt>
                <c:pt idx="180">
                  <c:v>-2.4882</c:v>
                </c:pt>
                <c:pt idx="181">
                  <c:v>-3.0774699999999999</c:v>
                </c:pt>
                <c:pt idx="182">
                  <c:v>-3.6267800000000001</c:v>
                </c:pt>
                <c:pt idx="183">
                  <c:v>-4.0467700000000004</c:v>
                </c:pt>
                <c:pt idx="184">
                  <c:v>-4.2464899999999997</c:v>
                </c:pt>
                <c:pt idx="185">
                  <c:v>-4.2010500000000004</c:v>
                </c:pt>
                <c:pt idx="186">
                  <c:v>-4.2541099999999998</c:v>
                </c:pt>
                <c:pt idx="187">
                  <c:v>-3.9591699999999999</c:v>
                </c:pt>
                <c:pt idx="188">
                  <c:v>-3.7052499999999999</c:v>
                </c:pt>
                <c:pt idx="189">
                  <c:v>-3.2755000000000001</c:v>
                </c:pt>
                <c:pt idx="190">
                  <c:v>-2.9973700000000001</c:v>
                </c:pt>
                <c:pt idx="191">
                  <c:v>-2.9293399999999998</c:v>
                </c:pt>
                <c:pt idx="192">
                  <c:v>-2.2873999999999999</c:v>
                </c:pt>
                <c:pt idx="193">
                  <c:v>-1.91011</c:v>
                </c:pt>
                <c:pt idx="194">
                  <c:v>-1.38571</c:v>
                </c:pt>
                <c:pt idx="195">
                  <c:v>-0.82114900000000002</c:v>
                </c:pt>
                <c:pt idx="196">
                  <c:v>-0.36053800000000003</c:v>
                </c:pt>
                <c:pt idx="197">
                  <c:v>0.114494</c:v>
                </c:pt>
                <c:pt idx="198">
                  <c:v>0.25861099999999998</c:v>
                </c:pt>
                <c:pt idx="199">
                  <c:v>0.20180600000000001</c:v>
                </c:pt>
                <c:pt idx="200">
                  <c:v>-0.1484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FB79-423E-B5F7-52F5F9C5EABF}"/>
            </c:ext>
          </c:extLst>
        </c:ser>
        <c:ser>
          <c:idx val="7"/>
          <c:order val="7"/>
          <c:tx>
            <c:strRef>
              <c:f>'[S-Me.xlsx]triazole'!$I$47</c:f>
              <c:strCache>
                <c:ptCount val="1"/>
                <c:pt idx="0">
                  <c:v>16f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I$48:$I$248</c:f>
              <c:numCache>
                <c:formatCode>General</c:formatCode>
                <c:ptCount val="201"/>
                <c:pt idx="0">
                  <c:v>0.40965000000000001</c:v>
                </c:pt>
                <c:pt idx="1">
                  <c:v>1.0647899999999999</c:v>
                </c:pt>
                <c:pt idx="2">
                  <c:v>0.78186500000000003</c:v>
                </c:pt>
                <c:pt idx="3">
                  <c:v>0.48778100000000002</c:v>
                </c:pt>
                <c:pt idx="4">
                  <c:v>0.64287799999999995</c:v>
                </c:pt>
                <c:pt idx="5">
                  <c:v>0.54221399999999997</c:v>
                </c:pt>
                <c:pt idx="6">
                  <c:v>0.63103200000000004</c:v>
                </c:pt>
                <c:pt idx="7">
                  <c:v>0.42716199999999999</c:v>
                </c:pt>
                <c:pt idx="8">
                  <c:v>0.51890099999999995</c:v>
                </c:pt>
                <c:pt idx="9">
                  <c:v>0.41346899999999998</c:v>
                </c:pt>
                <c:pt idx="10">
                  <c:v>0.38480999999999999</c:v>
                </c:pt>
                <c:pt idx="11">
                  <c:v>0.30968000000000001</c:v>
                </c:pt>
                <c:pt idx="12">
                  <c:v>0.34155400000000002</c:v>
                </c:pt>
                <c:pt idx="13">
                  <c:v>0.25670999999999999</c:v>
                </c:pt>
                <c:pt idx="14">
                  <c:v>0.28970600000000002</c:v>
                </c:pt>
                <c:pt idx="15">
                  <c:v>0.23525399999999999</c:v>
                </c:pt>
                <c:pt idx="16">
                  <c:v>0.39779900000000001</c:v>
                </c:pt>
                <c:pt idx="17">
                  <c:v>0.56914900000000002</c:v>
                </c:pt>
                <c:pt idx="18">
                  <c:v>0.61785500000000004</c:v>
                </c:pt>
                <c:pt idx="19">
                  <c:v>0.51836700000000002</c:v>
                </c:pt>
                <c:pt idx="20">
                  <c:v>0.47558099999999998</c:v>
                </c:pt>
                <c:pt idx="21">
                  <c:v>0.53567900000000002</c:v>
                </c:pt>
                <c:pt idx="22">
                  <c:v>0.52574799999999999</c:v>
                </c:pt>
                <c:pt idx="23">
                  <c:v>0.52739499999999995</c:v>
                </c:pt>
                <c:pt idx="24">
                  <c:v>0.52277799999999996</c:v>
                </c:pt>
                <c:pt idx="25">
                  <c:v>0.47881000000000001</c:v>
                </c:pt>
                <c:pt idx="26">
                  <c:v>0.40990900000000002</c:v>
                </c:pt>
                <c:pt idx="27">
                  <c:v>0.317388</c:v>
                </c:pt>
                <c:pt idx="28">
                  <c:v>0.254612</c:v>
                </c:pt>
                <c:pt idx="29">
                  <c:v>0.30872899999999998</c:v>
                </c:pt>
                <c:pt idx="30">
                  <c:v>0.39684799999999998</c:v>
                </c:pt>
                <c:pt idx="31">
                  <c:v>0.54168700000000003</c:v>
                </c:pt>
                <c:pt idx="32">
                  <c:v>0.56704600000000005</c:v>
                </c:pt>
                <c:pt idx="33">
                  <c:v>0.48631099999999999</c:v>
                </c:pt>
                <c:pt idx="34">
                  <c:v>0.44040699999999999</c:v>
                </c:pt>
                <c:pt idx="35">
                  <c:v>0.31417400000000001</c:v>
                </c:pt>
                <c:pt idx="36">
                  <c:v>0.32852500000000001</c:v>
                </c:pt>
                <c:pt idx="37">
                  <c:v>0.47476600000000002</c:v>
                </c:pt>
                <c:pt idx="38">
                  <c:v>0.58679999999999999</c:v>
                </c:pt>
                <c:pt idx="39">
                  <c:v>0.59150400000000003</c:v>
                </c:pt>
                <c:pt idx="40">
                  <c:v>0.52836099999999997</c:v>
                </c:pt>
                <c:pt idx="41">
                  <c:v>0.47683799999999998</c:v>
                </c:pt>
                <c:pt idx="42">
                  <c:v>0.45967000000000002</c:v>
                </c:pt>
                <c:pt idx="43">
                  <c:v>0.40854699999999999</c:v>
                </c:pt>
                <c:pt idx="44">
                  <c:v>0.55604699999999996</c:v>
                </c:pt>
                <c:pt idx="45">
                  <c:v>0.69668799999999997</c:v>
                </c:pt>
                <c:pt idx="46">
                  <c:v>0.63570300000000002</c:v>
                </c:pt>
                <c:pt idx="47">
                  <c:v>0.52744500000000005</c:v>
                </c:pt>
                <c:pt idx="48">
                  <c:v>0.46110699999999999</c:v>
                </c:pt>
                <c:pt idx="49">
                  <c:v>0.36776900000000001</c:v>
                </c:pt>
                <c:pt idx="50">
                  <c:v>0.36194700000000002</c:v>
                </c:pt>
                <c:pt idx="51">
                  <c:v>0.31065700000000002</c:v>
                </c:pt>
                <c:pt idx="52">
                  <c:v>0.40247100000000002</c:v>
                </c:pt>
                <c:pt idx="53">
                  <c:v>0.501529</c:v>
                </c:pt>
                <c:pt idx="54">
                  <c:v>0.51250399999999996</c:v>
                </c:pt>
                <c:pt idx="55">
                  <c:v>0.52433700000000005</c:v>
                </c:pt>
                <c:pt idx="56">
                  <c:v>0.49060500000000001</c:v>
                </c:pt>
                <c:pt idx="57">
                  <c:v>0.487257</c:v>
                </c:pt>
                <c:pt idx="58">
                  <c:v>0.41261199999999998</c:v>
                </c:pt>
                <c:pt idx="59">
                  <c:v>0.29519899999999999</c:v>
                </c:pt>
                <c:pt idx="60">
                  <c:v>0.26815299999999997</c:v>
                </c:pt>
                <c:pt idx="61">
                  <c:v>0.26805299999999999</c:v>
                </c:pt>
                <c:pt idx="62">
                  <c:v>0.40301199999999998</c:v>
                </c:pt>
                <c:pt idx="63">
                  <c:v>0.60614100000000004</c:v>
                </c:pt>
                <c:pt idx="64">
                  <c:v>0.67035199999999995</c:v>
                </c:pt>
                <c:pt idx="65">
                  <c:v>0.79926200000000003</c:v>
                </c:pt>
                <c:pt idx="66">
                  <c:v>0.66814499999999999</c:v>
                </c:pt>
                <c:pt idx="67">
                  <c:v>0.64022699999999999</c:v>
                </c:pt>
                <c:pt idx="68">
                  <c:v>0.57331100000000002</c:v>
                </c:pt>
                <c:pt idx="69">
                  <c:v>0.48227999999999999</c:v>
                </c:pt>
                <c:pt idx="70">
                  <c:v>0.59584000000000004</c:v>
                </c:pt>
                <c:pt idx="71">
                  <c:v>0.78386699999999998</c:v>
                </c:pt>
                <c:pt idx="72">
                  <c:v>0.753085</c:v>
                </c:pt>
                <c:pt idx="73">
                  <c:v>0.74948999999999999</c:v>
                </c:pt>
                <c:pt idx="74">
                  <c:v>0.70623800000000003</c:v>
                </c:pt>
                <c:pt idx="75">
                  <c:v>0.73466500000000001</c:v>
                </c:pt>
                <c:pt idx="76">
                  <c:v>0.70294599999999996</c:v>
                </c:pt>
                <c:pt idx="77">
                  <c:v>0.54278800000000005</c:v>
                </c:pt>
                <c:pt idx="78">
                  <c:v>0.57183200000000001</c:v>
                </c:pt>
                <c:pt idx="79">
                  <c:v>0.64748499999999998</c:v>
                </c:pt>
                <c:pt idx="80">
                  <c:v>0.54833799999999999</c:v>
                </c:pt>
                <c:pt idx="81">
                  <c:v>0.55559899999999995</c:v>
                </c:pt>
                <c:pt idx="82">
                  <c:v>0.64269200000000004</c:v>
                </c:pt>
                <c:pt idx="83">
                  <c:v>0.65447299999999997</c:v>
                </c:pt>
                <c:pt idx="84">
                  <c:v>0.67454199999999997</c:v>
                </c:pt>
                <c:pt idx="85">
                  <c:v>0.60125600000000001</c:v>
                </c:pt>
                <c:pt idx="86">
                  <c:v>0.48367599999999999</c:v>
                </c:pt>
                <c:pt idx="87">
                  <c:v>0.53320500000000004</c:v>
                </c:pt>
                <c:pt idx="88">
                  <c:v>0.43195099999999997</c:v>
                </c:pt>
                <c:pt idx="89">
                  <c:v>0.47314800000000001</c:v>
                </c:pt>
                <c:pt idx="90">
                  <c:v>0.55235900000000004</c:v>
                </c:pt>
                <c:pt idx="91">
                  <c:v>0.579318</c:v>
                </c:pt>
                <c:pt idx="92">
                  <c:v>0.61012699999999997</c:v>
                </c:pt>
                <c:pt idx="93">
                  <c:v>0.574152</c:v>
                </c:pt>
                <c:pt idx="94">
                  <c:v>0.36164099999999999</c:v>
                </c:pt>
                <c:pt idx="95">
                  <c:v>0.35261799999999999</c:v>
                </c:pt>
                <c:pt idx="96">
                  <c:v>0.35445199999999999</c:v>
                </c:pt>
                <c:pt idx="97">
                  <c:v>0.31577</c:v>
                </c:pt>
                <c:pt idx="98">
                  <c:v>0.34654200000000002</c:v>
                </c:pt>
                <c:pt idx="99">
                  <c:v>0.43371599999999999</c:v>
                </c:pt>
                <c:pt idx="100">
                  <c:v>0.46204699999999999</c:v>
                </c:pt>
                <c:pt idx="101">
                  <c:v>0.55144499999999996</c:v>
                </c:pt>
                <c:pt idx="102">
                  <c:v>0.50539400000000001</c:v>
                </c:pt>
                <c:pt idx="103">
                  <c:v>0.36953399999999997</c:v>
                </c:pt>
                <c:pt idx="104">
                  <c:v>0.29497000000000001</c:v>
                </c:pt>
                <c:pt idx="105">
                  <c:v>0.22962299999999999</c:v>
                </c:pt>
                <c:pt idx="106">
                  <c:v>0.33588400000000002</c:v>
                </c:pt>
                <c:pt idx="107">
                  <c:v>0.411026</c:v>
                </c:pt>
                <c:pt idx="108">
                  <c:v>0.44779000000000002</c:v>
                </c:pt>
                <c:pt idx="109">
                  <c:v>0.61043599999999998</c:v>
                </c:pt>
                <c:pt idx="110">
                  <c:v>0.57849600000000001</c:v>
                </c:pt>
                <c:pt idx="111">
                  <c:v>0.53644700000000001</c:v>
                </c:pt>
                <c:pt idx="112">
                  <c:v>0.42844399999999999</c:v>
                </c:pt>
                <c:pt idx="113">
                  <c:v>0.53335200000000005</c:v>
                </c:pt>
                <c:pt idx="114">
                  <c:v>0.58126599999999995</c:v>
                </c:pt>
                <c:pt idx="115">
                  <c:v>0.60118000000000005</c:v>
                </c:pt>
                <c:pt idx="116">
                  <c:v>0.48087299999999999</c:v>
                </c:pt>
                <c:pt idx="117">
                  <c:v>0.35882799999999998</c:v>
                </c:pt>
                <c:pt idx="118">
                  <c:v>0.24701699999999999</c:v>
                </c:pt>
                <c:pt idx="119">
                  <c:v>0.25513799999999998</c:v>
                </c:pt>
                <c:pt idx="120">
                  <c:v>0.19295499999999999</c:v>
                </c:pt>
                <c:pt idx="121">
                  <c:v>0.41993799999999998</c:v>
                </c:pt>
                <c:pt idx="122">
                  <c:v>0.50004400000000004</c:v>
                </c:pt>
                <c:pt idx="123">
                  <c:v>0.54754100000000006</c:v>
                </c:pt>
                <c:pt idx="124">
                  <c:v>0.25599899999999998</c:v>
                </c:pt>
                <c:pt idx="125">
                  <c:v>0.22381400000000001</c:v>
                </c:pt>
                <c:pt idx="126">
                  <c:v>0.16178300000000001</c:v>
                </c:pt>
                <c:pt idx="127">
                  <c:v>8.0798700000000001E-2</c:v>
                </c:pt>
                <c:pt idx="128">
                  <c:v>9.6267199999999997E-2</c:v>
                </c:pt>
                <c:pt idx="129">
                  <c:v>0.2676</c:v>
                </c:pt>
                <c:pt idx="130">
                  <c:v>0.43326599999999998</c:v>
                </c:pt>
                <c:pt idx="131">
                  <c:v>0.53692499999999999</c:v>
                </c:pt>
                <c:pt idx="132">
                  <c:v>0.41130800000000001</c:v>
                </c:pt>
                <c:pt idx="133">
                  <c:v>0.58187</c:v>
                </c:pt>
                <c:pt idx="134">
                  <c:v>0.54915899999999995</c:v>
                </c:pt>
                <c:pt idx="135">
                  <c:v>0.36559000000000003</c:v>
                </c:pt>
                <c:pt idx="136">
                  <c:v>0.26502399999999998</c:v>
                </c:pt>
                <c:pt idx="137">
                  <c:v>0.22273799999999999</c:v>
                </c:pt>
                <c:pt idx="138">
                  <c:v>0.32220100000000002</c:v>
                </c:pt>
                <c:pt idx="139">
                  <c:v>0.54020800000000002</c:v>
                </c:pt>
                <c:pt idx="140">
                  <c:v>0.65635500000000002</c:v>
                </c:pt>
                <c:pt idx="141">
                  <c:v>0.87855499999999997</c:v>
                </c:pt>
                <c:pt idx="142">
                  <c:v>0.94259099999999996</c:v>
                </c:pt>
                <c:pt idx="143">
                  <c:v>0.82652099999999995</c:v>
                </c:pt>
                <c:pt idx="144">
                  <c:v>0.70879999999999999</c:v>
                </c:pt>
                <c:pt idx="145">
                  <c:v>0.68609299999999995</c:v>
                </c:pt>
                <c:pt idx="146">
                  <c:v>0.68949000000000005</c:v>
                </c:pt>
                <c:pt idx="147">
                  <c:v>0.88219400000000003</c:v>
                </c:pt>
                <c:pt idx="148">
                  <c:v>1.06101</c:v>
                </c:pt>
                <c:pt idx="149">
                  <c:v>1.2549699999999999</c:v>
                </c:pt>
                <c:pt idx="150">
                  <c:v>1.4071800000000001</c:v>
                </c:pt>
                <c:pt idx="151">
                  <c:v>1.39209</c:v>
                </c:pt>
                <c:pt idx="152">
                  <c:v>1.3502000000000001</c:v>
                </c:pt>
                <c:pt idx="153">
                  <c:v>1.2714300000000001</c:v>
                </c:pt>
                <c:pt idx="154">
                  <c:v>1.3315999999999999</c:v>
                </c:pt>
                <c:pt idx="155">
                  <c:v>1.4374</c:v>
                </c:pt>
                <c:pt idx="156">
                  <c:v>1.4955499999999999</c:v>
                </c:pt>
                <c:pt idx="157">
                  <c:v>1.5808599999999999</c:v>
                </c:pt>
                <c:pt idx="158">
                  <c:v>1.65228</c:v>
                </c:pt>
                <c:pt idx="159">
                  <c:v>1.7040599999999999</c:v>
                </c:pt>
                <c:pt idx="160">
                  <c:v>1.8693200000000001</c:v>
                </c:pt>
                <c:pt idx="161">
                  <c:v>1.9729699999999999</c:v>
                </c:pt>
                <c:pt idx="162">
                  <c:v>2.26159</c:v>
                </c:pt>
                <c:pt idx="163">
                  <c:v>2.2536700000000001</c:v>
                </c:pt>
                <c:pt idx="164">
                  <c:v>2.1740699999999999</c:v>
                </c:pt>
                <c:pt idx="165">
                  <c:v>1.8371299999999999</c:v>
                </c:pt>
                <c:pt idx="166">
                  <c:v>1.41832</c:v>
                </c:pt>
                <c:pt idx="167">
                  <c:v>0.97802599999999995</c:v>
                </c:pt>
                <c:pt idx="168">
                  <c:v>0.46982699999999999</c:v>
                </c:pt>
                <c:pt idx="169">
                  <c:v>3.0336999999999999E-3</c:v>
                </c:pt>
                <c:pt idx="170">
                  <c:v>-0.549593</c:v>
                </c:pt>
                <c:pt idx="171">
                  <c:v>-1.3112699999999999</c:v>
                </c:pt>
                <c:pt idx="172">
                  <c:v>-2.00481</c:v>
                </c:pt>
                <c:pt idx="173">
                  <c:v>-2.83629</c:v>
                </c:pt>
                <c:pt idx="174">
                  <c:v>-3.4356200000000001</c:v>
                </c:pt>
                <c:pt idx="175">
                  <c:v>-3.8946700000000001</c:v>
                </c:pt>
                <c:pt idx="176">
                  <c:v>-4.2099099999999998</c:v>
                </c:pt>
                <c:pt idx="177">
                  <c:v>-4.3447199999999997</c:v>
                </c:pt>
                <c:pt idx="178">
                  <c:v>-4.5679699999999999</c:v>
                </c:pt>
                <c:pt idx="179">
                  <c:v>-4.9104099999999997</c:v>
                </c:pt>
                <c:pt idx="180">
                  <c:v>-4.9696100000000003</c:v>
                </c:pt>
                <c:pt idx="181">
                  <c:v>-4.9192499999999999</c:v>
                </c:pt>
                <c:pt idx="182">
                  <c:v>-5.0462199999999999</c:v>
                </c:pt>
                <c:pt idx="183">
                  <c:v>-5.1937100000000003</c:v>
                </c:pt>
                <c:pt idx="184">
                  <c:v>-5.2847900000000001</c:v>
                </c:pt>
                <c:pt idx="185">
                  <c:v>-5.6279300000000001</c:v>
                </c:pt>
                <c:pt idx="186">
                  <c:v>-6.1672200000000004</c:v>
                </c:pt>
                <c:pt idx="187">
                  <c:v>-6.8467599999999997</c:v>
                </c:pt>
                <c:pt idx="188">
                  <c:v>-7.0491799999999998</c:v>
                </c:pt>
                <c:pt idx="189">
                  <c:v>-7.1418799999999996</c:v>
                </c:pt>
                <c:pt idx="190">
                  <c:v>-7.57531</c:v>
                </c:pt>
                <c:pt idx="191">
                  <c:v>-7.8522999999999996</c:v>
                </c:pt>
                <c:pt idx="192">
                  <c:v>-8.4983500000000003</c:v>
                </c:pt>
                <c:pt idx="193">
                  <c:v>-9.7550000000000008</c:v>
                </c:pt>
                <c:pt idx="194">
                  <c:v>-10.894500000000001</c:v>
                </c:pt>
                <c:pt idx="195">
                  <c:v>-12.375500000000001</c:v>
                </c:pt>
                <c:pt idx="196">
                  <c:v>-13.6317</c:v>
                </c:pt>
                <c:pt idx="197">
                  <c:v>-14.4558</c:v>
                </c:pt>
                <c:pt idx="198">
                  <c:v>-14.568300000000001</c:v>
                </c:pt>
                <c:pt idx="199">
                  <c:v>-14.0655</c:v>
                </c:pt>
                <c:pt idx="200">
                  <c:v>-11.68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FB79-423E-B5F7-52F5F9C5EABF}"/>
            </c:ext>
          </c:extLst>
        </c:ser>
        <c:ser>
          <c:idx val="8"/>
          <c:order val="8"/>
          <c:tx>
            <c:strRef>
              <c:f>'[S-Me.xlsx]triazole'!$J$47</c:f>
              <c:strCache>
                <c:ptCount val="1"/>
                <c:pt idx="0">
                  <c:v>16g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J$48:$J$248</c:f>
              <c:numCache>
                <c:formatCode>General</c:formatCode>
                <c:ptCount val="201"/>
                <c:pt idx="0">
                  <c:v>-0.30869200000000002</c:v>
                </c:pt>
                <c:pt idx="1">
                  <c:v>-0.1195</c:v>
                </c:pt>
                <c:pt idx="2">
                  <c:v>-6.9310399999999994E-2</c:v>
                </c:pt>
                <c:pt idx="3">
                  <c:v>-0.155221</c:v>
                </c:pt>
                <c:pt idx="4">
                  <c:v>-0.193025</c:v>
                </c:pt>
                <c:pt idx="5">
                  <c:v>-0.22600200000000001</c:v>
                </c:pt>
                <c:pt idx="6">
                  <c:v>-0.24362400000000001</c:v>
                </c:pt>
                <c:pt idx="7">
                  <c:v>-0.285493</c:v>
                </c:pt>
                <c:pt idx="8">
                  <c:v>-0.28912900000000002</c:v>
                </c:pt>
                <c:pt idx="9">
                  <c:v>-0.31272</c:v>
                </c:pt>
                <c:pt idx="10">
                  <c:v>-0.36510700000000001</c:v>
                </c:pt>
                <c:pt idx="11">
                  <c:v>-0.47630299999999998</c:v>
                </c:pt>
                <c:pt idx="12">
                  <c:v>-0.46963100000000002</c:v>
                </c:pt>
                <c:pt idx="13">
                  <c:v>-0.42609799999999998</c:v>
                </c:pt>
                <c:pt idx="14">
                  <c:v>-0.37665999999999999</c:v>
                </c:pt>
                <c:pt idx="15">
                  <c:v>-0.32948899999999998</c:v>
                </c:pt>
                <c:pt idx="16">
                  <c:v>-0.28201100000000001</c:v>
                </c:pt>
                <c:pt idx="17">
                  <c:v>-0.23707400000000001</c:v>
                </c:pt>
                <c:pt idx="18">
                  <c:v>-0.255382</c:v>
                </c:pt>
                <c:pt idx="19">
                  <c:v>-0.33405899999999999</c:v>
                </c:pt>
                <c:pt idx="20">
                  <c:v>-0.35070800000000002</c:v>
                </c:pt>
                <c:pt idx="21">
                  <c:v>-0.28351999999999999</c:v>
                </c:pt>
                <c:pt idx="22">
                  <c:v>-0.28416000000000002</c:v>
                </c:pt>
                <c:pt idx="23">
                  <c:v>-0.265567</c:v>
                </c:pt>
                <c:pt idx="24">
                  <c:v>-0.25545600000000002</c:v>
                </c:pt>
                <c:pt idx="25">
                  <c:v>-0.27198</c:v>
                </c:pt>
                <c:pt idx="26">
                  <c:v>-0.30127599999999999</c:v>
                </c:pt>
                <c:pt idx="27">
                  <c:v>-0.29422500000000001</c:v>
                </c:pt>
                <c:pt idx="28">
                  <c:v>-0.28912500000000002</c:v>
                </c:pt>
                <c:pt idx="29">
                  <c:v>-0.28106599999999998</c:v>
                </c:pt>
                <c:pt idx="30">
                  <c:v>-0.31112699999999999</c:v>
                </c:pt>
                <c:pt idx="31">
                  <c:v>-0.27517599999999998</c:v>
                </c:pt>
                <c:pt idx="32">
                  <c:v>-0.30952600000000002</c:v>
                </c:pt>
                <c:pt idx="33">
                  <c:v>-0.35803499999999999</c:v>
                </c:pt>
                <c:pt idx="34">
                  <c:v>-0.343304</c:v>
                </c:pt>
                <c:pt idx="35">
                  <c:v>-0.32414100000000001</c:v>
                </c:pt>
                <c:pt idx="36">
                  <c:v>-0.342003</c:v>
                </c:pt>
                <c:pt idx="37">
                  <c:v>-0.31557600000000002</c:v>
                </c:pt>
                <c:pt idx="38">
                  <c:v>-0.272754</c:v>
                </c:pt>
                <c:pt idx="39">
                  <c:v>-0.26413500000000001</c:v>
                </c:pt>
                <c:pt idx="40">
                  <c:v>-0.286777</c:v>
                </c:pt>
                <c:pt idx="41">
                  <c:v>-0.28597899999999998</c:v>
                </c:pt>
                <c:pt idx="42">
                  <c:v>-0.25137300000000001</c:v>
                </c:pt>
                <c:pt idx="43">
                  <c:v>-0.245037</c:v>
                </c:pt>
                <c:pt idx="44">
                  <c:v>-0.18754799999999999</c:v>
                </c:pt>
                <c:pt idx="45">
                  <c:v>-0.16131000000000001</c:v>
                </c:pt>
                <c:pt idx="46">
                  <c:v>-0.19419900000000001</c:v>
                </c:pt>
                <c:pt idx="47">
                  <c:v>-0.25484899999999999</c:v>
                </c:pt>
                <c:pt idx="48">
                  <c:v>-0.244815</c:v>
                </c:pt>
                <c:pt idx="49">
                  <c:v>-0.32391300000000001</c:v>
                </c:pt>
                <c:pt idx="50">
                  <c:v>-0.30736000000000002</c:v>
                </c:pt>
                <c:pt idx="51">
                  <c:v>-0.29561500000000002</c:v>
                </c:pt>
                <c:pt idx="52">
                  <c:v>-0.22273499999999999</c:v>
                </c:pt>
                <c:pt idx="53">
                  <c:v>-0.20814299999999999</c:v>
                </c:pt>
                <c:pt idx="54">
                  <c:v>-0.23111899999999999</c:v>
                </c:pt>
                <c:pt idx="55">
                  <c:v>-0.25709100000000001</c:v>
                </c:pt>
                <c:pt idx="56">
                  <c:v>-0.313606</c:v>
                </c:pt>
                <c:pt idx="57">
                  <c:v>-0.36883899999999997</c:v>
                </c:pt>
                <c:pt idx="58">
                  <c:v>-0.38152999999999998</c:v>
                </c:pt>
                <c:pt idx="59">
                  <c:v>-0.43776999999999999</c:v>
                </c:pt>
                <c:pt idx="60">
                  <c:v>-0.444075</c:v>
                </c:pt>
                <c:pt idx="61">
                  <c:v>-0.42457499999999998</c:v>
                </c:pt>
                <c:pt idx="62">
                  <c:v>-0.38229000000000002</c:v>
                </c:pt>
                <c:pt idx="63">
                  <c:v>-0.367035</c:v>
                </c:pt>
                <c:pt idx="64">
                  <c:v>-0.347472</c:v>
                </c:pt>
                <c:pt idx="65">
                  <c:v>-0.27305000000000001</c:v>
                </c:pt>
                <c:pt idx="66">
                  <c:v>-0.28253899999999998</c:v>
                </c:pt>
                <c:pt idx="67">
                  <c:v>-0.283084</c:v>
                </c:pt>
                <c:pt idx="68">
                  <c:v>-0.26719900000000002</c:v>
                </c:pt>
                <c:pt idx="69">
                  <c:v>-0.306946</c:v>
                </c:pt>
                <c:pt idx="70">
                  <c:v>-0.28085500000000002</c:v>
                </c:pt>
                <c:pt idx="71">
                  <c:v>-0.30705100000000002</c:v>
                </c:pt>
                <c:pt idx="72">
                  <c:v>-0.30416100000000001</c:v>
                </c:pt>
                <c:pt idx="73">
                  <c:v>-0.28635300000000002</c:v>
                </c:pt>
                <c:pt idx="74">
                  <c:v>-0.27396199999999998</c:v>
                </c:pt>
                <c:pt idx="75">
                  <c:v>-0.20905799999999999</c:v>
                </c:pt>
                <c:pt idx="76">
                  <c:v>-0.12148399999999999</c:v>
                </c:pt>
                <c:pt idx="77">
                  <c:v>-0.169157</c:v>
                </c:pt>
                <c:pt idx="78">
                  <c:v>-0.16109999999999999</c:v>
                </c:pt>
                <c:pt idx="79">
                  <c:v>-0.18795400000000001</c:v>
                </c:pt>
                <c:pt idx="80">
                  <c:v>-0.26476499999999997</c:v>
                </c:pt>
                <c:pt idx="81">
                  <c:v>-0.31834899999999999</c:v>
                </c:pt>
                <c:pt idx="82">
                  <c:v>-0.35021999999999998</c:v>
                </c:pt>
                <c:pt idx="83">
                  <c:v>-0.36599100000000001</c:v>
                </c:pt>
                <c:pt idx="84">
                  <c:v>-0.30854100000000001</c:v>
                </c:pt>
                <c:pt idx="85">
                  <c:v>-0.30197600000000002</c:v>
                </c:pt>
                <c:pt idx="86">
                  <c:v>-0.28349099999999999</c:v>
                </c:pt>
                <c:pt idx="87">
                  <c:v>-0.26487899999999998</c:v>
                </c:pt>
                <c:pt idx="88">
                  <c:v>-0.27093699999999998</c:v>
                </c:pt>
                <c:pt idx="89">
                  <c:v>-0.29456100000000002</c:v>
                </c:pt>
                <c:pt idx="90">
                  <c:v>-0.28554299999999999</c:v>
                </c:pt>
                <c:pt idx="91">
                  <c:v>-0.31239</c:v>
                </c:pt>
                <c:pt idx="92">
                  <c:v>-0.22423100000000001</c:v>
                </c:pt>
                <c:pt idx="93">
                  <c:v>-0.20504900000000001</c:v>
                </c:pt>
                <c:pt idx="94">
                  <c:v>-0.25422</c:v>
                </c:pt>
                <c:pt idx="95">
                  <c:v>-0.33115299999999998</c:v>
                </c:pt>
                <c:pt idx="96">
                  <c:v>-0.32003700000000002</c:v>
                </c:pt>
                <c:pt idx="97">
                  <c:v>-0.34509699999999999</c:v>
                </c:pt>
                <c:pt idx="98">
                  <c:v>-0.29519099999999998</c:v>
                </c:pt>
                <c:pt idx="99">
                  <c:v>-0.27965000000000001</c:v>
                </c:pt>
                <c:pt idx="100">
                  <c:v>-0.186255</c:v>
                </c:pt>
                <c:pt idx="101">
                  <c:v>-0.18853200000000001</c:v>
                </c:pt>
                <c:pt idx="102">
                  <c:v>-0.22098400000000001</c:v>
                </c:pt>
                <c:pt idx="103">
                  <c:v>-0.31017600000000001</c:v>
                </c:pt>
                <c:pt idx="104">
                  <c:v>-0.30841000000000002</c:v>
                </c:pt>
                <c:pt idx="105">
                  <c:v>-0.29883199999999999</c:v>
                </c:pt>
                <c:pt idx="106">
                  <c:v>-0.239984</c:v>
                </c:pt>
                <c:pt idx="107">
                  <c:v>-0.248284</c:v>
                </c:pt>
                <c:pt idx="108">
                  <c:v>-0.24312700000000001</c:v>
                </c:pt>
                <c:pt idx="109">
                  <c:v>-0.25173299999999998</c:v>
                </c:pt>
                <c:pt idx="110">
                  <c:v>-0.31149399999999999</c:v>
                </c:pt>
                <c:pt idx="111">
                  <c:v>-0.36926300000000001</c:v>
                </c:pt>
                <c:pt idx="112">
                  <c:v>-0.41417399999999999</c:v>
                </c:pt>
                <c:pt idx="113">
                  <c:v>-0.39862500000000001</c:v>
                </c:pt>
                <c:pt idx="114">
                  <c:v>-0.38566699999999998</c:v>
                </c:pt>
                <c:pt idx="115">
                  <c:v>-0.42766799999999999</c:v>
                </c:pt>
                <c:pt idx="116">
                  <c:v>-0.42253200000000002</c:v>
                </c:pt>
                <c:pt idx="117">
                  <c:v>-0.45013700000000001</c:v>
                </c:pt>
                <c:pt idx="118">
                  <c:v>-0.43760500000000002</c:v>
                </c:pt>
                <c:pt idx="119">
                  <c:v>-0.39892699999999998</c:v>
                </c:pt>
                <c:pt idx="120">
                  <c:v>-0.32647399999999999</c:v>
                </c:pt>
                <c:pt idx="121">
                  <c:v>-0.228018</c:v>
                </c:pt>
                <c:pt idx="122">
                  <c:v>-0.206876</c:v>
                </c:pt>
                <c:pt idx="123">
                  <c:v>-0.249391</c:v>
                </c:pt>
                <c:pt idx="124">
                  <c:v>-0.42837599999999998</c:v>
                </c:pt>
                <c:pt idx="125">
                  <c:v>-0.52337599999999995</c:v>
                </c:pt>
                <c:pt idx="126">
                  <c:v>-0.57838900000000004</c:v>
                </c:pt>
                <c:pt idx="127">
                  <c:v>-0.59486799999999995</c:v>
                </c:pt>
                <c:pt idx="128">
                  <c:v>-0.56134200000000001</c:v>
                </c:pt>
                <c:pt idx="129">
                  <c:v>-0.51161999999999996</c:v>
                </c:pt>
                <c:pt idx="130">
                  <c:v>-0.42807299999999998</c:v>
                </c:pt>
                <c:pt idx="131">
                  <c:v>-0.40181800000000001</c:v>
                </c:pt>
                <c:pt idx="132">
                  <c:v>-0.46853299999999998</c:v>
                </c:pt>
                <c:pt idx="133">
                  <c:v>-0.41662900000000003</c:v>
                </c:pt>
                <c:pt idx="134">
                  <c:v>-0.420263</c:v>
                </c:pt>
                <c:pt idx="135">
                  <c:v>-0.37854900000000002</c:v>
                </c:pt>
                <c:pt idx="136">
                  <c:v>-0.37536599999999998</c:v>
                </c:pt>
                <c:pt idx="137">
                  <c:v>-0.35966700000000001</c:v>
                </c:pt>
                <c:pt idx="138">
                  <c:v>-0.29061599999999999</c:v>
                </c:pt>
                <c:pt idx="139">
                  <c:v>-0.26810699999999998</c:v>
                </c:pt>
                <c:pt idx="140">
                  <c:v>-0.216586</c:v>
                </c:pt>
                <c:pt idx="141">
                  <c:v>-0.20494000000000001</c:v>
                </c:pt>
                <c:pt idx="142">
                  <c:v>-0.19423899999999999</c:v>
                </c:pt>
                <c:pt idx="143">
                  <c:v>-0.15501400000000001</c:v>
                </c:pt>
                <c:pt idx="144">
                  <c:v>-0.13112799999999999</c:v>
                </c:pt>
                <c:pt idx="145">
                  <c:v>-0.10879</c:v>
                </c:pt>
                <c:pt idx="146">
                  <c:v>-0.13005900000000001</c:v>
                </c:pt>
                <c:pt idx="147">
                  <c:v>-0.10018100000000001</c:v>
                </c:pt>
                <c:pt idx="148">
                  <c:v>-4.4713799999999998E-2</c:v>
                </c:pt>
                <c:pt idx="149">
                  <c:v>-4.3381799999999998E-2</c:v>
                </c:pt>
                <c:pt idx="150">
                  <c:v>7.8590599999999993E-3</c:v>
                </c:pt>
                <c:pt idx="151">
                  <c:v>5.5272000000000002E-2</c:v>
                </c:pt>
                <c:pt idx="152">
                  <c:v>0.15099299999999999</c:v>
                </c:pt>
                <c:pt idx="153">
                  <c:v>0.22667799999999999</c:v>
                </c:pt>
                <c:pt idx="154">
                  <c:v>0.293242</c:v>
                </c:pt>
                <c:pt idx="155">
                  <c:v>0.41281600000000002</c:v>
                </c:pt>
                <c:pt idx="156">
                  <c:v>0.50706799999999996</c:v>
                </c:pt>
                <c:pt idx="157">
                  <c:v>0.61499099999999995</c:v>
                </c:pt>
                <c:pt idx="158">
                  <c:v>0.74472799999999995</c:v>
                </c:pt>
                <c:pt idx="159">
                  <c:v>0.84328899999999996</c:v>
                </c:pt>
                <c:pt idx="160">
                  <c:v>1.01441</c:v>
                </c:pt>
                <c:pt idx="161">
                  <c:v>1.2354799999999999</c:v>
                </c:pt>
                <c:pt idx="162">
                  <c:v>1.45652</c:v>
                </c:pt>
                <c:pt idx="163">
                  <c:v>1.64463</c:v>
                </c:pt>
                <c:pt idx="164">
                  <c:v>1.80013</c:v>
                </c:pt>
                <c:pt idx="165">
                  <c:v>1.9002600000000001</c:v>
                </c:pt>
                <c:pt idx="166">
                  <c:v>1.8743300000000001</c:v>
                </c:pt>
                <c:pt idx="167">
                  <c:v>1.83419</c:v>
                </c:pt>
                <c:pt idx="168">
                  <c:v>1.6951099999999999</c:v>
                </c:pt>
                <c:pt idx="169">
                  <c:v>1.5490699999999999</c:v>
                </c:pt>
                <c:pt idx="170">
                  <c:v>1.2962400000000001</c:v>
                </c:pt>
                <c:pt idx="171">
                  <c:v>0.99431199999999997</c:v>
                </c:pt>
                <c:pt idx="172">
                  <c:v>0.58712399999999998</c:v>
                </c:pt>
                <c:pt idx="173">
                  <c:v>0.14948500000000001</c:v>
                </c:pt>
                <c:pt idx="174">
                  <c:v>-0.36288799999999999</c:v>
                </c:pt>
                <c:pt idx="175">
                  <c:v>-0.76446599999999998</c:v>
                </c:pt>
                <c:pt idx="176">
                  <c:v>-1.17465</c:v>
                </c:pt>
                <c:pt idx="177">
                  <c:v>-1.4581599999999999</c:v>
                </c:pt>
                <c:pt idx="178">
                  <c:v>-1.7321299999999999</c:v>
                </c:pt>
                <c:pt idx="179">
                  <c:v>-2.0017999999999998</c:v>
                </c:pt>
                <c:pt idx="180">
                  <c:v>-2.1751499999999999</c:v>
                </c:pt>
                <c:pt idx="181">
                  <c:v>-2.24044</c:v>
                </c:pt>
                <c:pt idx="182">
                  <c:v>-2.49858</c:v>
                </c:pt>
                <c:pt idx="183">
                  <c:v>-2.58283</c:v>
                </c:pt>
                <c:pt idx="184">
                  <c:v>-2.6600100000000002</c:v>
                </c:pt>
                <c:pt idx="185">
                  <c:v>-2.6924999999999999</c:v>
                </c:pt>
                <c:pt idx="186">
                  <c:v>-2.68458</c:v>
                </c:pt>
                <c:pt idx="187">
                  <c:v>-2.5634000000000001</c:v>
                </c:pt>
                <c:pt idx="188">
                  <c:v>-2.3578999999999999</c:v>
                </c:pt>
                <c:pt idx="189">
                  <c:v>-2.1048499999999999</c:v>
                </c:pt>
                <c:pt idx="190">
                  <c:v>-2.05694</c:v>
                </c:pt>
                <c:pt idx="191">
                  <c:v>-1.88558</c:v>
                </c:pt>
                <c:pt idx="192">
                  <c:v>-1.8542700000000001</c:v>
                </c:pt>
                <c:pt idx="193">
                  <c:v>-2.02894</c:v>
                </c:pt>
                <c:pt idx="194">
                  <c:v>-2.0797099999999999</c:v>
                </c:pt>
                <c:pt idx="195">
                  <c:v>-2.20804</c:v>
                </c:pt>
                <c:pt idx="196">
                  <c:v>-2.2351399999999999</c:v>
                </c:pt>
                <c:pt idx="197">
                  <c:v>-2.2726199999999999</c:v>
                </c:pt>
                <c:pt idx="198">
                  <c:v>-2.0552100000000002</c:v>
                </c:pt>
                <c:pt idx="199">
                  <c:v>-1.7997399999999999</c:v>
                </c:pt>
                <c:pt idx="200">
                  <c:v>-2.49459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FB79-423E-B5F7-52F5F9C5EABF}"/>
            </c:ext>
          </c:extLst>
        </c:ser>
        <c:ser>
          <c:idx val="9"/>
          <c:order val="9"/>
          <c:tx>
            <c:strRef>
              <c:f>'[S-Me.xlsx]triazole'!$K$47</c:f>
              <c:strCache>
                <c:ptCount val="1"/>
                <c:pt idx="0">
                  <c:v>16h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S-Me.xlsx]triazole'!$A$48:$A$248</c:f>
              <c:numCache>
                <c:formatCode>General</c:formatCode>
                <c:ptCount val="201"/>
                <c:pt idx="0">
                  <c:v>400</c:v>
                </c:pt>
                <c:pt idx="1">
                  <c:v>399</c:v>
                </c:pt>
                <c:pt idx="2">
                  <c:v>398</c:v>
                </c:pt>
                <c:pt idx="3">
                  <c:v>397</c:v>
                </c:pt>
                <c:pt idx="4">
                  <c:v>396</c:v>
                </c:pt>
                <c:pt idx="5">
                  <c:v>395</c:v>
                </c:pt>
                <c:pt idx="6">
                  <c:v>394</c:v>
                </c:pt>
                <c:pt idx="7">
                  <c:v>393</c:v>
                </c:pt>
                <c:pt idx="8">
                  <c:v>392</c:v>
                </c:pt>
                <c:pt idx="9">
                  <c:v>391</c:v>
                </c:pt>
                <c:pt idx="10">
                  <c:v>390</c:v>
                </c:pt>
                <c:pt idx="11">
                  <c:v>389</c:v>
                </c:pt>
                <c:pt idx="12">
                  <c:v>388</c:v>
                </c:pt>
                <c:pt idx="13">
                  <c:v>387</c:v>
                </c:pt>
                <c:pt idx="14">
                  <c:v>386</c:v>
                </c:pt>
                <c:pt idx="15">
                  <c:v>385</c:v>
                </c:pt>
                <c:pt idx="16">
                  <c:v>384</c:v>
                </c:pt>
                <c:pt idx="17">
                  <c:v>383</c:v>
                </c:pt>
                <c:pt idx="18">
                  <c:v>382</c:v>
                </c:pt>
                <c:pt idx="19">
                  <c:v>381</c:v>
                </c:pt>
                <c:pt idx="20">
                  <c:v>380</c:v>
                </c:pt>
                <c:pt idx="21">
                  <c:v>379</c:v>
                </c:pt>
                <c:pt idx="22">
                  <c:v>378</c:v>
                </c:pt>
                <c:pt idx="23">
                  <c:v>377</c:v>
                </c:pt>
                <c:pt idx="24">
                  <c:v>376</c:v>
                </c:pt>
                <c:pt idx="25">
                  <c:v>375</c:v>
                </c:pt>
                <c:pt idx="26">
                  <c:v>374</c:v>
                </c:pt>
                <c:pt idx="27">
                  <c:v>373</c:v>
                </c:pt>
                <c:pt idx="28">
                  <c:v>372</c:v>
                </c:pt>
                <c:pt idx="29">
                  <c:v>371</c:v>
                </c:pt>
                <c:pt idx="30">
                  <c:v>370</c:v>
                </c:pt>
                <c:pt idx="31">
                  <c:v>369</c:v>
                </c:pt>
                <c:pt idx="32">
                  <c:v>368</c:v>
                </c:pt>
                <c:pt idx="33">
                  <c:v>367</c:v>
                </c:pt>
                <c:pt idx="34">
                  <c:v>366</c:v>
                </c:pt>
                <c:pt idx="35">
                  <c:v>365</c:v>
                </c:pt>
                <c:pt idx="36">
                  <c:v>364</c:v>
                </c:pt>
                <c:pt idx="37">
                  <c:v>363</c:v>
                </c:pt>
                <c:pt idx="38">
                  <c:v>362</c:v>
                </c:pt>
                <c:pt idx="39">
                  <c:v>361</c:v>
                </c:pt>
                <c:pt idx="40">
                  <c:v>360</c:v>
                </c:pt>
                <c:pt idx="41">
                  <c:v>359</c:v>
                </c:pt>
                <c:pt idx="42">
                  <c:v>358</c:v>
                </c:pt>
                <c:pt idx="43">
                  <c:v>357</c:v>
                </c:pt>
                <c:pt idx="44">
                  <c:v>356</c:v>
                </c:pt>
                <c:pt idx="45">
                  <c:v>355</c:v>
                </c:pt>
                <c:pt idx="46">
                  <c:v>354</c:v>
                </c:pt>
                <c:pt idx="47">
                  <c:v>353</c:v>
                </c:pt>
                <c:pt idx="48">
                  <c:v>352</c:v>
                </c:pt>
                <c:pt idx="49">
                  <c:v>351</c:v>
                </c:pt>
                <c:pt idx="50">
                  <c:v>350</c:v>
                </c:pt>
                <c:pt idx="51">
                  <c:v>349</c:v>
                </c:pt>
                <c:pt idx="52">
                  <c:v>348</c:v>
                </c:pt>
                <c:pt idx="53">
                  <c:v>347</c:v>
                </c:pt>
                <c:pt idx="54">
                  <c:v>346</c:v>
                </c:pt>
                <c:pt idx="55">
                  <c:v>345</c:v>
                </c:pt>
                <c:pt idx="56">
                  <c:v>344</c:v>
                </c:pt>
                <c:pt idx="57">
                  <c:v>343</c:v>
                </c:pt>
                <c:pt idx="58">
                  <c:v>342</c:v>
                </c:pt>
                <c:pt idx="59">
                  <c:v>341</c:v>
                </c:pt>
                <c:pt idx="60">
                  <c:v>340</c:v>
                </c:pt>
                <c:pt idx="61">
                  <c:v>339</c:v>
                </c:pt>
                <c:pt idx="62">
                  <c:v>338</c:v>
                </c:pt>
                <c:pt idx="63">
                  <c:v>337</c:v>
                </c:pt>
                <c:pt idx="64">
                  <c:v>336</c:v>
                </c:pt>
                <c:pt idx="65">
                  <c:v>335</c:v>
                </c:pt>
                <c:pt idx="66">
                  <c:v>334</c:v>
                </c:pt>
                <c:pt idx="67">
                  <c:v>333</c:v>
                </c:pt>
                <c:pt idx="68">
                  <c:v>332</c:v>
                </c:pt>
                <c:pt idx="69">
                  <c:v>331</c:v>
                </c:pt>
                <c:pt idx="70">
                  <c:v>330</c:v>
                </c:pt>
                <c:pt idx="71">
                  <c:v>329</c:v>
                </c:pt>
                <c:pt idx="72">
                  <c:v>328</c:v>
                </c:pt>
                <c:pt idx="73">
                  <c:v>327</c:v>
                </c:pt>
                <c:pt idx="74">
                  <c:v>326</c:v>
                </c:pt>
                <c:pt idx="75">
                  <c:v>325</c:v>
                </c:pt>
                <c:pt idx="76">
                  <c:v>324</c:v>
                </c:pt>
                <c:pt idx="77">
                  <c:v>323</c:v>
                </c:pt>
                <c:pt idx="78">
                  <c:v>322</c:v>
                </c:pt>
                <c:pt idx="79">
                  <c:v>321</c:v>
                </c:pt>
                <c:pt idx="80">
                  <c:v>320</c:v>
                </c:pt>
                <c:pt idx="81">
                  <c:v>319</c:v>
                </c:pt>
                <c:pt idx="82">
                  <c:v>318</c:v>
                </c:pt>
                <c:pt idx="83">
                  <c:v>317</c:v>
                </c:pt>
                <c:pt idx="84">
                  <c:v>316</c:v>
                </c:pt>
                <c:pt idx="85">
                  <c:v>315</c:v>
                </c:pt>
                <c:pt idx="86">
                  <c:v>314</c:v>
                </c:pt>
                <c:pt idx="87">
                  <c:v>313</c:v>
                </c:pt>
                <c:pt idx="88">
                  <c:v>312</c:v>
                </c:pt>
                <c:pt idx="89">
                  <c:v>311</c:v>
                </c:pt>
                <c:pt idx="90">
                  <c:v>310</c:v>
                </c:pt>
                <c:pt idx="91">
                  <c:v>309</c:v>
                </c:pt>
                <c:pt idx="92">
                  <c:v>308</c:v>
                </c:pt>
                <c:pt idx="93">
                  <c:v>307</c:v>
                </c:pt>
                <c:pt idx="94">
                  <c:v>306</c:v>
                </c:pt>
                <c:pt idx="95">
                  <c:v>305</c:v>
                </c:pt>
                <c:pt idx="96">
                  <c:v>304</c:v>
                </c:pt>
                <c:pt idx="97">
                  <c:v>303</c:v>
                </c:pt>
                <c:pt idx="98">
                  <c:v>302</c:v>
                </c:pt>
                <c:pt idx="99">
                  <c:v>301</c:v>
                </c:pt>
                <c:pt idx="100">
                  <c:v>300</c:v>
                </c:pt>
                <c:pt idx="101">
                  <c:v>299</c:v>
                </c:pt>
                <c:pt idx="102">
                  <c:v>298</c:v>
                </c:pt>
                <c:pt idx="103">
                  <c:v>297</c:v>
                </c:pt>
                <c:pt idx="104">
                  <c:v>296</c:v>
                </c:pt>
                <c:pt idx="105">
                  <c:v>295</c:v>
                </c:pt>
                <c:pt idx="106">
                  <c:v>294</c:v>
                </c:pt>
                <c:pt idx="107">
                  <c:v>293</c:v>
                </c:pt>
                <c:pt idx="108">
                  <c:v>292</c:v>
                </c:pt>
                <c:pt idx="109">
                  <c:v>291</c:v>
                </c:pt>
                <c:pt idx="110">
                  <c:v>290</c:v>
                </c:pt>
                <c:pt idx="111">
                  <c:v>289</c:v>
                </c:pt>
                <c:pt idx="112">
                  <c:v>288</c:v>
                </c:pt>
                <c:pt idx="113">
                  <c:v>287</c:v>
                </c:pt>
                <c:pt idx="114">
                  <c:v>286</c:v>
                </c:pt>
                <c:pt idx="115">
                  <c:v>285</c:v>
                </c:pt>
                <c:pt idx="116">
                  <c:v>284</c:v>
                </c:pt>
                <c:pt idx="117">
                  <c:v>283</c:v>
                </c:pt>
                <c:pt idx="118">
                  <c:v>282</c:v>
                </c:pt>
                <c:pt idx="119">
                  <c:v>281</c:v>
                </c:pt>
                <c:pt idx="120">
                  <c:v>280</c:v>
                </c:pt>
                <c:pt idx="121">
                  <c:v>279</c:v>
                </c:pt>
                <c:pt idx="122">
                  <c:v>278</c:v>
                </c:pt>
                <c:pt idx="123">
                  <c:v>277</c:v>
                </c:pt>
                <c:pt idx="124">
                  <c:v>276</c:v>
                </c:pt>
                <c:pt idx="125">
                  <c:v>275</c:v>
                </c:pt>
                <c:pt idx="126">
                  <c:v>274</c:v>
                </c:pt>
                <c:pt idx="127">
                  <c:v>273</c:v>
                </c:pt>
                <c:pt idx="128">
                  <c:v>272</c:v>
                </c:pt>
                <c:pt idx="129">
                  <c:v>271</c:v>
                </c:pt>
                <c:pt idx="130">
                  <c:v>270</c:v>
                </c:pt>
                <c:pt idx="131">
                  <c:v>269</c:v>
                </c:pt>
                <c:pt idx="132">
                  <c:v>268</c:v>
                </c:pt>
                <c:pt idx="133">
                  <c:v>267</c:v>
                </c:pt>
                <c:pt idx="134">
                  <c:v>266</c:v>
                </c:pt>
                <c:pt idx="135">
                  <c:v>265</c:v>
                </c:pt>
                <c:pt idx="136">
                  <c:v>264</c:v>
                </c:pt>
                <c:pt idx="137">
                  <c:v>263</c:v>
                </c:pt>
                <c:pt idx="138">
                  <c:v>262</c:v>
                </c:pt>
                <c:pt idx="139">
                  <c:v>261</c:v>
                </c:pt>
                <c:pt idx="140">
                  <c:v>260</c:v>
                </c:pt>
                <c:pt idx="141">
                  <c:v>259</c:v>
                </c:pt>
                <c:pt idx="142">
                  <c:v>258</c:v>
                </c:pt>
                <c:pt idx="143">
                  <c:v>257</c:v>
                </c:pt>
                <c:pt idx="144">
                  <c:v>256</c:v>
                </c:pt>
                <c:pt idx="145">
                  <c:v>255</c:v>
                </c:pt>
                <c:pt idx="146">
                  <c:v>254</c:v>
                </c:pt>
                <c:pt idx="147">
                  <c:v>253</c:v>
                </c:pt>
                <c:pt idx="148">
                  <c:v>252</c:v>
                </c:pt>
                <c:pt idx="149">
                  <c:v>251</c:v>
                </c:pt>
                <c:pt idx="150">
                  <c:v>250</c:v>
                </c:pt>
                <c:pt idx="151">
                  <c:v>249</c:v>
                </c:pt>
                <c:pt idx="152">
                  <c:v>248</c:v>
                </c:pt>
                <c:pt idx="153">
                  <c:v>247</c:v>
                </c:pt>
                <c:pt idx="154">
                  <c:v>246</c:v>
                </c:pt>
                <c:pt idx="155">
                  <c:v>245</c:v>
                </c:pt>
                <c:pt idx="156">
                  <c:v>244</c:v>
                </c:pt>
                <c:pt idx="157">
                  <c:v>243</c:v>
                </c:pt>
                <c:pt idx="158">
                  <c:v>242</c:v>
                </c:pt>
                <c:pt idx="159">
                  <c:v>241</c:v>
                </c:pt>
                <c:pt idx="160">
                  <c:v>240</c:v>
                </c:pt>
                <c:pt idx="161">
                  <c:v>239</c:v>
                </c:pt>
                <c:pt idx="162">
                  <c:v>238</c:v>
                </c:pt>
                <c:pt idx="163">
                  <c:v>237</c:v>
                </c:pt>
                <c:pt idx="164">
                  <c:v>236</c:v>
                </c:pt>
                <c:pt idx="165">
                  <c:v>235</c:v>
                </c:pt>
                <c:pt idx="166">
                  <c:v>234</c:v>
                </c:pt>
                <c:pt idx="167">
                  <c:v>233</c:v>
                </c:pt>
                <c:pt idx="168">
                  <c:v>232</c:v>
                </c:pt>
                <c:pt idx="169">
                  <c:v>231</c:v>
                </c:pt>
                <c:pt idx="170">
                  <c:v>230</c:v>
                </c:pt>
                <c:pt idx="171">
                  <c:v>229</c:v>
                </c:pt>
                <c:pt idx="172">
                  <c:v>228</c:v>
                </c:pt>
                <c:pt idx="173">
                  <c:v>227</c:v>
                </c:pt>
                <c:pt idx="174">
                  <c:v>226</c:v>
                </c:pt>
                <c:pt idx="175">
                  <c:v>225</c:v>
                </c:pt>
                <c:pt idx="176">
                  <c:v>224</c:v>
                </c:pt>
                <c:pt idx="177">
                  <c:v>223</c:v>
                </c:pt>
                <c:pt idx="178">
                  <c:v>222</c:v>
                </c:pt>
                <c:pt idx="179">
                  <c:v>221</c:v>
                </c:pt>
                <c:pt idx="180">
                  <c:v>220</c:v>
                </c:pt>
                <c:pt idx="181">
                  <c:v>219</c:v>
                </c:pt>
                <c:pt idx="182">
                  <c:v>218</c:v>
                </c:pt>
                <c:pt idx="183">
                  <c:v>217</c:v>
                </c:pt>
                <c:pt idx="184">
                  <c:v>216</c:v>
                </c:pt>
                <c:pt idx="185">
                  <c:v>215</c:v>
                </c:pt>
                <c:pt idx="186">
                  <c:v>214</c:v>
                </c:pt>
                <c:pt idx="187">
                  <c:v>213</c:v>
                </c:pt>
                <c:pt idx="188">
                  <c:v>212</c:v>
                </c:pt>
                <c:pt idx="189">
                  <c:v>211</c:v>
                </c:pt>
                <c:pt idx="190">
                  <c:v>210</c:v>
                </c:pt>
                <c:pt idx="191">
                  <c:v>209</c:v>
                </c:pt>
                <c:pt idx="192">
                  <c:v>208</c:v>
                </c:pt>
                <c:pt idx="193">
                  <c:v>207</c:v>
                </c:pt>
                <c:pt idx="194">
                  <c:v>206</c:v>
                </c:pt>
                <c:pt idx="195">
                  <c:v>205</c:v>
                </c:pt>
                <c:pt idx="196">
                  <c:v>204</c:v>
                </c:pt>
                <c:pt idx="197">
                  <c:v>203</c:v>
                </c:pt>
                <c:pt idx="198">
                  <c:v>202</c:v>
                </c:pt>
                <c:pt idx="199">
                  <c:v>201</c:v>
                </c:pt>
                <c:pt idx="200">
                  <c:v>200</c:v>
                </c:pt>
              </c:numCache>
            </c:numRef>
          </c:xVal>
          <c:yVal>
            <c:numRef>
              <c:f>'[S-Me.xlsx]triazole'!$K$48:$K$248</c:f>
              <c:numCache>
                <c:formatCode>General</c:formatCode>
                <c:ptCount val="201"/>
                <c:pt idx="0">
                  <c:v>-2.1820599999999999E-2</c:v>
                </c:pt>
                <c:pt idx="1">
                  <c:v>-0.34860799999999997</c:v>
                </c:pt>
                <c:pt idx="2">
                  <c:v>-0.29336200000000001</c:v>
                </c:pt>
                <c:pt idx="3">
                  <c:v>-0.38653599999999999</c:v>
                </c:pt>
                <c:pt idx="4">
                  <c:v>-0.33827099999999999</c:v>
                </c:pt>
                <c:pt idx="5">
                  <c:v>-0.28336299999999998</c:v>
                </c:pt>
                <c:pt idx="6">
                  <c:v>-0.26494800000000002</c:v>
                </c:pt>
                <c:pt idx="7">
                  <c:v>-0.28921400000000003</c:v>
                </c:pt>
                <c:pt idx="8">
                  <c:v>-0.195768</c:v>
                </c:pt>
                <c:pt idx="9">
                  <c:v>-0.18248300000000001</c:v>
                </c:pt>
                <c:pt idx="10">
                  <c:v>-0.34543800000000002</c:v>
                </c:pt>
                <c:pt idx="11">
                  <c:v>-0.40843299999999999</c:v>
                </c:pt>
                <c:pt idx="12">
                  <c:v>-0.43201600000000001</c:v>
                </c:pt>
                <c:pt idx="13">
                  <c:v>-0.45987099999999997</c:v>
                </c:pt>
                <c:pt idx="14">
                  <c:v>-0.46488800000000002</c:v>
                </c:pt>
                <c:pt idx="15">
                  <c:v>-0.35724299999999998</c:v>
                </c:pt>
                <c:pt idx="16">
                  <c:v>-0.29800599999999999</c:v>
                </c:pt>
                <c:pt idx="17">
                  <c:v>-0.25657200000000002</c:v>
                </c:pt>
                <c:pt idx="18">
                  <c:v>-0.376058</c:v>
                </c:pt>
                <c:pt idx="19">
                  <c:v>-0.35183300000000001</c:v>
                </c:pt>
                <c:pt idx="20">
                  <c:v>-0.33260699999999999</c:v>
                </c:pt>
                <c:pt idx="21">
                  <c:v>-0.34003100000000003</c:v>
                </c:pt>
                <c:pt idx="22">
                  <c:v>-0.304367</c:v>
                </c:pt>
                <c:pt idx="23">
                  <c:v>-0.26456499999999999</c:v>
                </c:pt>
                <c:pt idx="24">
                  <c:v>-0.261799</c:v>
                </c:pt>
                <c:pt idx="25">
                  <c:v>-0.241643</c:v>
                </c:pt>
                <c:pt idx="26">
                  <c:v>-0.24882599999999999</c:v>
                </c:pt>
                <c:pt idx="27">
                  <c:v>-0.32295800000000002</c:v>
                </c:pt>
                <c:pt idx="28">
                  <c:v>-0.360626</c:v>
                </c:pt>
                <c:pt idx="29">
                  <c:v>-0.36903200000000003</c:v>
                </c:pt>
                <c:pt idx="30">
                  <c:v>-0.43900299999999998</c:v>
                </c:pt>
                <c:pt idx="31">
                  <c:v>-0.48809200000000003</c:v>
                </c:pt>
                <c:pt idx="32">
                  <c:v>-0.37182100000000001</c:v>
                </c:pt>
                <c:pt idx="33">
                  <c:v>-0.29731000000000002</c:v>
                </c:pt>
                <c:pt idx="34">
                  <c:v>-0.134491</c:v>
                </c:pt>
                <c:pt idx="35">
                  <c:v>-0.231489</c:v>
                </c:pt>
                <c:pt idx="36">
                  <c:v>-0.171456</c:v>
                </c:pt>
                <c:pt idx="37">
                  <c:v>-0.14946899999999999</c:v>
                </c:pt>
                <c:pt idx="38">
                  <c:v>-0.223659</c:v>
                </c:pt>
                <c:pt idx="39">
                  <c:v>-0.28189700000000001</c:v>
                </c:pt>
                <c:pt idx="40">
                  <c:v>-0.30702200000000002</c:v>
                </c:pt>
                <c:pt idx="41">
                  <c:v>-0.38552500000000001</c:v>
                </c:pt>
                <c:pt idx="42">
                  <c:v>-0.4078</c:v>
                </c:pt>
                <c:pt idx="43">
                  <c:v>-0.54167200000000004</c:v>
                </c:pt>
                <c:pt idx="44">
                  <c:v>-0.53391100000000002</c:v>
                </c:pt>
                <c:pt idx="45">
                  <c:v>-0.53377200000000002</c:v>
                </c:pt>
                <c:pt idx="46">
                  <c:v>-0.47306799999999999</c:v>
                </c:pt>
                <c:pt idx="47">
                  <c:v>-0.412134</c:v>
                </c:pt>
                <c:pt idx="48">
                  <c:v>-0.31005500000000003</c:v>
                </c:pt>
                <c:pt idx="49">
                  <c:v>-0.29292600000000002</c:v>
                </c:pt>
                <c:pt idx="50">
                  <c:v>-0.24946499999999999</c:v>
                </c:pt>
                <c:pt idx="51">
                  <c:v>-0.25606899999999999</c:v>
                </c:pt>
                <c:pt idx="52">
                  <c:v>-0.37051899999999999</c:v>
                </c:pt>
                <c:pt idx="53">
                  <c:v>-0.39863100000000001</c:v>
                </c:pt>
                <c:pt idx="54">
                  <c:v>-0.49578699999999998</c:v>
                </c:pt>
                <c:pt idx="55">
                  <c:v>-0.58505099999999999</c:v>
                </c:pt>
                <c:pt idx="56">
                  <c:v>-0.58001999999999998</c:v>
                </c:pt>
                <c:pt idx="57">
                  <c:v>-0.57325300000000001</c:v>
                </c:pt>
                <c:pt idx="58">
                  <c:v>-0.48130000000000001</c:v>
                </c:pt>
                <c:pt idx="59">
                  <c:v>-0.52165099999999998</c:v>
                </c:pt>
                <c:pt idx="60">
                  <c:v>-0.52917599999999998</c:v>
                </c:pt>
                <c:pt idx="61">
                  <c:v>-0.50162600000000002</c:v>
                </c:pt>
                <c:pt idx="62">
                  <c:v>-0.52806200000000003</c:v>
                </c:pt>
                <c:pt idx="63">
                  <c:v>-0.60500500000000001</c:v>
                </c:pt>
                <c:pt idx="64">
                  <c:v>-0.59467000000000003</c:v>
                </c:pt>
                <c:pt idx="65">
                  <c:v>-0.560473</c:v>
                </c:pt>
                <c:pt idx="66">
                  <c:v>-0.52612700000000001</c:v>
                </c:pt>
                <c:pt idx="67">
                  <c:v>-0.56911100000000003</c:v>
                </c:pt>
                <c:pt idx="68">
                  <c:v>-0.49718200000000001</c:v>
                </c:pt>
                <c:pt idx="69">
                  <c:v>-0.61148999999999998</c:v>
                </c:pt>
                <c:pt idx="70">
                  <c:v>-0.65746700000000002</c:v>
                </c:pt>
                <c:pt idx="71">
                  <c:v>-0.65538399999999997</c:v>
                </c:pt>
                <c:pt idx="72">
                  <c:v>-0.62104099999999995</c:v>
                </c:pt>
                <c:pt idx="73">
                  <c:v>-0.53700400000000004</c:v>
                </c:pt>
                <c:pt idx="74">
                  <c:v>-0.48351899999999998</c:v>
                </c:pt>
                <c:pt idx="75">
                  <c:v>-0.46733999999999998</c:v>
                </c:pt>
                <c:pt idx="76">
                  <c:v>-0.35997699999999999</c:v>
                </c:pt>
                <c:pt idx="77">
                  <c:v>-0.44177</c:v>
                </c:pt>
                <c:pt idx="78">
                  <c:v>-0.41011999999999998</c:v>
                </c:pt>
                <c:pt idx="79">
                  <c:v>-0.41848600000000002</c:v>
                </c:pt>
                <c:pt idx="80">
                  <c:v>-0.49613200000000002</c:v>
                </c:pt>
                <c:pt idx="81">
                  <c:v>-0.58460900000000005</c:v>
                </c:pt>
                <c:pt idx="82">
                  <c:v>-0.62910100000000002</c:v>
                </c:pt>
                <c:pt idx="83">
                  <c:v>-0.66479100000000002</c:v>
                </c:pt>
                <c:pt idx="84">
                  <c:v>-0.62077000000000004</c:v>
                </c:pt>
                <c:pt idx="85">
                  <c:v>-0.59299500000000005</c:v>
                </c:pt>
                <c:pt idx="86">
                  <c:v>-0.52277499999999999</c:v>
                </c:pt>
                <c:pt idx="87">
                  <c:v>-0.53462100000000001</c:v>
                </c:pt>
                <c:pt idx="88">
                  <c:v>-0.60884700000000003</c:v>
                </c:pt>
                <c:pt idx="89">
                  <c:v>-0.67933500000000002</c:v>
                </c:pt>
                <c:pt idx="90">
                  <c:v>-0.71443599999999996</c:v>
                </c:pt>
                <c:pt idx="91">
                  <c:v>-0.75503900000000002</c:v>
                </c:pt>
                <c:pt idx="92">
                  <c:v>-0.74981900000000001</c:v>
                </c:pt>
                <c:pt idx="93">
                  <c:v>-0.698322</c:v>
                </c:pt>
                <c:pt idx="94">
                  <c:v>-0.64190999999999998</c:v>
                </c:pt>
                <c:pt idx="95">
                  <c:v>-0.63794499999999998</c:v>
                </c:pt>
                <c:pt idx="96">
                  <c:v>-0.61610699999999996</c:v>
                </c:pt>
                <c:pt idx="97">
                  <c:v>-0.59031500000000003</c:v>
                </c:pt>
                <c:pt idx="98">
                  <c:v>-0.64826700000000004</c:v>
                </c:pt>
                <c:pt idx="99">
                  <c:v>-0.68587399999999998</c:v>
                </c:pt>
                <c:pt idx="100">
                  <c:v>-0.68161899999999997</c:v>
                </c:pt>
                <c:pt idx="101">
                  <c:v>-0.66661999999999999</c:v>
                </c:pt>
                <c:pt idx="102">
                  <c:v>-0.69295600000000002</c:v>
                </c:pt>
                <c:pt idx="103">
                  <c:v>-0.79899799999999999</c:v>
                </c:pt>
                <c:pt idx="104">
                  <c:v>-0.80717700000000003</c:v>
                </c:pt>
                <c:pt idx="105">
                  <c:v>-0.845831</c:v>
                </c:pt>
                <c:pt idx="106">
                  <c:v>-0.89904799999999996</c:v>
                </c:pt>
                <c:pt idx="107">
                  <c:v>-0.879749</c:v>
                </c:pt>
                <c:pt idx="108">
                  <c:v>-0.82563699999999995</c:v>
                </c:pt>
                <c:pt idx="109">
                  <c:v>-0.77982700000000005</c:v>
                </c:pt>
                <c:pt idx="110">
                  <c:v>-0.801172</c:v>
                </c:pt>
                <c:pt idx="111">
                  <c:v>-0.80846099999999999</c:v>
                </c:pt>
                <c:pt idx="112">
                  <c:v>-0.83303199999999999</c:v>
                </c:pt>
                <c:pt idx="113">
                  <c:v>-0.87882199999999999</c:v>
                </c:pt>
                <c:pt idx="114">
                  <c:v>-0.87214700000000001</c:v>
                </c:pt>
                <c:pt idx="115">
                  <c:v>-0.85623700000000003</c:v>
                </c:pt>
                <c:pt idx="116">
                  <c:v>-0.77983899999999995</c:v>
                </c:pt>
                <c:pt idx="117">
                  <c:v>-0.678921</c:v>
                </c:pt>
                <c:pt idx="118">
                  <c:v>-0.74185100000000004</c:v>
                </c:pt>
                <c:pt idx="119">
                  <c:v>-0.715341</c:v>
                </c:pt>
                <c:pt idx="120">
                  <c:v>-0.78231300000000004</c:v>
                </c:pt>
                <c:pt idx="121">
                  <c:v>-0.75446500000000005</c:v>
                </c:pt>
                <c:pt idx="122">
                  <c:v>-0.80151600000000001</c:v>
                </c:pt>
                <c:pt idx="123">
                  <c:v>-0.887096</c:v>
                </c:pt>
                <c:pt idx="124">
                  <c:v>-0.85086899999999999</c:v>
                </c:pt>
                <c:pt idx="125">
                  <c:v>-0.81354800000000005</c:v>
                </c:pt>
                <c:pt idx="126">
                  <c:v>-0.94201900000000005</c:v>
                </c:pt>
                <c:pt idx="127">
                  <c:v>-0.92760500000000001</c:v>
                </c:pt>
                <c:pt idx="128">
                  <c:v>-0.87465300000000001</c:v>
                </c:pt>
                <c:pt idx="129">
                  <c:v>-0.72871200000000003</c:v>
                </c:pt>
                <c:pt idx="130">
                  <c:v>-0.69911699999999999</c:v>
                </c:pt>
                <c:pt idx="131">
                  <c:v>-0.56839300000000004</c:v>
                </c:pt>
                <c:pt idx="132">
                  <c:v>-0.45900000000000002</c:v>
                </c:pt>
                <c:pt idx="133">
                  <c:v>-0.42225200000000002</c:v>
                </c:pt>
                <c:pt idx="134">
                  <c:v>-0.40375899999999998</c:v>
                </c:pt>
                <c:pt idx="135">
                  <c:v>-0.35345399999999999</c:v>
                </c:pt>
                <c:pt idx="136">
                  <c:v>-0.24889</c:v>
                </c:pt>
                <c:pt idx="137">
                  <c:v>-0.253529</c:v>
                </c:pt>
                <c:pt idx="138">
                  <c:v>-0.28210099999999999</c:v>
                </c:pt>
                <c:pt idx="139">
                  <c:v>-0.25196200000000002</c:v>
                </c:pt>
                <c:pt idx="140">
                  <c:v>-0.23963899999999999</c:v>
                </c:pt>
                <c:pt idx="141">
                  <c:v>-0.295512</c:v>
                </c:pt>
                <c:pt idx="142">
                  <c:v>-0.19501399999999999</c:v>
                </c:pt>
                <c:pt idx="143">
                  <c:v>-9.1803200000000001E-2</c:v>
                </c:pt>
                <c:pt idx="144">
                  <c:v>0.20047599999999999</c:v>
                </c:pt>
                <c:pt idx="145">
                  <c:v>0.33968700000000002</c:v>
                </c:pt>
                <c:pt idx="146">
                  <c:v>0.490365</c:v>
                </c:pt>
                <c:pt idx="147">
                  <c:v>0.45522800000000002</c:v>
                </c:pt>
                <c:pt idx="148">
                  <c:v>0.44403399999999998</c:v>
                </c:pt>
                <c:pt idx="149">
                  <c:v>0.301234</c:v>
                </c:pt>
                <c:pt idx="150">
                  <c:v>0.20341799999999999</c:v>
                </c:pt>
                <c:pt idx="151">
                  <c:v>0.174877</c:v>
                </c:pt>
                <c:pt idx="152">
                  <c:v>0.27230900000000002</c:v>
                </c:pt>
                <c:pt idx="153">
                  <c:v>0.26786199999999999</c:v>
                </c:pt>
                <c:pt idx="154">
                  <c:v>0.360346</c:v>
                </c:pt>
                <c:pt idx="155">
                  <c:v>0.368921</c:v>
                </c:pt>
                <c:pt idx="156">
                  <c:v>0.38111499999999998</c:v>
                </c:pt>
                <c:pt idx="157">
                  <c:v>0.394507</c:v>
                </c:pt>
                <c:pt idx="158">
                  <c:v>0.40911799999999998</c:v>
                </c:pt>
                <c:pt idx="159">
                  <c:v>0.54056000000000004</c:v>
                </c:pt>
                <c:pt idx="160">
                  <c:v>0.590229</c:v>
                </c:pt>
                <c:pt idx="161">
                  <c:v>0.549786</c:v>
                </c:pt>
                <c:pt idx="162">
                  <c:v>0.56446200000000002</c:v>
                </c:pt>
                <c:pt idx="163">
                  <c:v>0.53273400000000004</c:v>
                </c:pt>
                <c:pt idx="164">
                  <c:v>0.35656700000000002</c:v>
                </c:pt>
                <c:pt idx="165">
                  <c:v>0.246475</c:v>
                </c:pt>
                <c:pt idx="166">
                  <c:v>3.0075000000000002E-4</c:v>
                </c:pt>
                <c:pt idx="167">
                  <c:v>-0.27242100000000002</c:v>
                </c:pt>
                <c:pt idx="168">
                  <c:v>-0.68255900000000003</c:v>
                </c:pt>
                <c:pt idx="169">
                  <c:v>-1.2479100000000001</c:v>
                </c:pt>
                <c:pt idx="170">
                  <c:v>-1.8170299999999999</c:v>
                </c:pt>
                <c:pt idx="171">
                  <c:v>-2.4312100000000001</c:v>
                </c:pt>
                <c:pt idx="172">
                  <c:v>-3.2481</c:v>
                </c:pt>
                <c:pt idx="173">
                  <c:v>-4.1842600000000001</c:v>
                </c:pt>
                <c:pt idx="174">
                  <c:v>-5.4306999999999999</c:v>
                </c:pt>
                <c:pt idx="175">
                  <c:v>-6.7283600000000003</c:v>
                </c:pt>
                <c:pt idx="176">
                  <c:v>-8.0296299999999992</c:v>
                </c:pt>
                <c:pt idx="177">
                  <c:v>-9.3980899999999998</c:v>
                </c:pt>
                <c:pt idx="178">
                  <c:v>-10.4991</c:v>
                </c:pt>
                <c:pt idx="179">
                  <c:v>-11.55</c:v>
                </c:pt>
                <c:pt idx="180">
                  <c:v>-12.4483</c:v>
                </c:pt>
                <c:pt idx="181">
                  <c:v>-13.2014</c:v>
                </c:pt>
                <c:pt idx="182">
                  <c:v>-13.7858</c:v>
                </c:pt>
                <c:pt idx="183">
                  <c:v>-14.1654</c:v>
                </c:pt>
                <c:pt idx="184">
                  <c:v>-14.5921</c:v>
                </c:pt>
                <c:pt idx="185">
                  <c:v>-14.8247</c:v>
                </c:pt>
                <c:pt idx="186">
                  <c:v>-15.030799999999999</c:v>
                </c:pt>
                <c:pt idx="187">
                  <c:v>-15.4786</c:v>
                </c:pt>
                <c:pt idx="188">
                  <c:v>-15.777200000000001</c:v>
                </c:pt>
                <c:pt idx="189">
                  <c:v>-16.074000000000002</c:v>
                </c:pt>
                <c:pt idx="190">
                  <c:v>-16.267299999999999</c:v>
                </c:pt>
                <c:pt idx="191">
                  <c:v>-16.552399999999999</c:v>
                </c:pt>
                <c:pt idx="192">
                  <c:v>-16.925599999999999</c:v>
                </c:pt>
                <c:pt idx="193">
                  <c:v>-17.247</c:v>
                </c:pt>
                <c:pt idx="194">
                  <c:v>-17.891500000000001</c:v>
                </c:pt>
                <c:pt idx="195">
                  <c:v>-18.741499999999998</c:v>
                </c:pt>
                <c:pt idx="196">
                  <c:v>-19.744700000000002</c:v>
                </c:pt>
                <c:pt idx="197">
                  <c:v>-21.159300000000002</c:v>
                </c:pt>
                <c:pt idx="198">
                  <c:v>-22.908300000000001</c:v>
                </c:pt>
                <c:pt idx="199">
                  <c:v>-25.449000000000002</c:v>
                </c:pt>
                <c:pt idx="200">
                  <c:v>-28.8869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FB79-423E-B5F7-52F5F9C5EA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6836927"/>
        <c:axId val="1056835679"/>
      </c:scatterChart>
      <c:valAx>
        <c:axId val="1056836927"/>
        <c:scaling>
          <c:orientation val="minMax"/>
          <c:max val="300"/>
          <c:min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latin typeface="Symbol" panose="05050102010706020507" pitchFamily="18" charset="2"/>
                  </a:rPr>
                  <a:t>l</a:t>
                </a:r>
                <a:r>
                  <a:rPr lang="en-US"/>
                  <a:t>, nm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56835679"/>
        <c:crosses val="autoZero"/>
        <c:crossBetween val="midCat"/>
      </c:valAx>
      <c:valAx>
        <c:axId val="1056835679"/>
        <c:scaling>
          <c:orientation val="minMax"/>
          <c:min val="-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latin typeface="Symbol" panose="05050102010706020507" pitchFamily="18" charset="2"/>
                  </a:rPr>
                  <a:t>De</a:t>
                </a:r>
                <a:r>
                  <a:rPr lang="en-US"/>
                  <a:t>, M</a:t>
                </a:r>
                <a:r>
                  <a:rPr lang="en-US" baseline="30000"/>
                  <a:t>-1</a:t>
                </a:r>
                <a:r>
                  <a:rPr lang="en-US"/>
                  <a:t>cm</a:t>
                </a:r>
                <a:r>
                  <a:rPr lang="en-US" baseline="30000"/>
                  <a:t>-1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5683692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riazole!$B$47</c:f>
              <c:strCache>
                <c:ptCount val="1"/>
                <c:pt idx="0">
                  <c:v>5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B$46:$B$248</c:f>
              <c:numCache>
                <c:formatCode>General</c:formatCode>
                <c:ptCount val="203"/>
                <c:pt idx="0">
                  <c:v>0</c:v>
                </c:pt>
                <c:pt idx="1">
                  <c:v>0</c:v>
                </c:pt>
                <c:pt idx="2">
                  <c:v>-0.205234</c:v>
                </c:pt>
                <c:pt idx="3">
                  <c:v>-0.17184199999999999</c:v>
                </c:pt>
                <c:pt idx="4">
                  <c:v>-0.17072699999999999</c:v>
                </c:pt>
                <c:pt idx="5">
                  <c:v>-0.178726</c:v>
                </c:pt>
                <c:pt idx="6">
                  <c:v>-0.19031200000000001</c:v>
                </c:pt>
                <c:pt idx="7">
                  <c:v>-0.197828</c:v>
                </c:pt>
                <c:pt idx="8">
                  <c:v>-0.193355</c:v>
                </c:pt>
                <c:pt idx="9">
                  <c:v>-0.19262599999999999</c:v>
                </c:pt>
                <c:pt idx="10">
                  <c:v>-0.18592600000000001</c:v>
                </c:pt>
                <c:pt idx="11">
                  <c:v>-0.18784400000000001</c:v>
                </c:pt>
                <c:pt idx="12">
                  <c:v>-0.170403</c:v>
                </c:pt>
                <c:pt idx="13">
                  <c:v>-0.191108</c:v>
                </c:pt>
                <c:pt idx="14">
                  <c:v>-0.19845199999999999</c:v>
                </c:pt>
                <c:pt idx="15">
                  <c:v>-0.21376300000000001</c:v>
                </c:pt>
                <c:pt idx="16">
                  <c:v>-0.201047</c:v>
                </c:pt>
                <c:pt idx="17">
                  <c:v>-0.20055899999999999</c:v>
                </c:pt>
                <c:pt idx="18">
                  <c:v>-0.24013300000000001</c:v>
                </c:pt>
                <c:pt idx="19">
                  <c:v>-0.27106400000000003</c:v>
                </c:pt>
                <c:pt idx="20">
                  <c:v>-0.263212</c:v>
                </c:pt>
                <c:pt idx="21">
                  <c:v>-0.27786499999999997</c:v>
                </c:pt>
                <c:pt idx="22">
                  <c:v>-0.28656799999999999</c:v>
                </c:pt>
                <c:pt idx="23">
                  <c:v>-0.26674999999999999</c:v>
                </c:pt>
                <c:pt idx="24">
                  <c:v>-0.203262</c:v>
                </c:pt>
                <c:pt idx="25">
                  <c:v>-0.182009</c:v>
                </c:pt>
                <c:pt idx="26">
                  <c:v>-0.17447599999999999</c:v>
                </c:pt>
                <c:pt idx="27">
                  <c:v>-0.18806100000000001</c:v>
                </c:pt>
                <c:pt idx="28">
                  <c:v>-0.182394</c:v>
                </c:pt>
                <c:pt idx="29">
                  <c:v>-0.156477</c:v>
                </c:pt>
                <c:pt idx="30">
                  <c:v>-0.194272</c:v>
                </c:pt>
                <c:pt idx="31">
                  <c:v>-0.201797</c:v>
                </c:pt>
                <c:pt idx="32">
                  <c:v>-0.22206100000000001</c:v>
                </c:pt>
                <c:pt idx="33">
                  <c:v>-0.22606200000000001</c:v>
                </c:pt>
                <c:pt idx="34">
                  <c:v>-0.21416199999999999</c:v>
                </c:pt>
                <c:pt idx="35">
                  <c:v>-0.23749799999999999</c:v>
                </c:pt>
                <c:pt idx="36">
                  <c:v>-0.23477200000000001</c:v>
                </c:pt>
                <c:pt idx="37">
                  <c:v>-0.212173</c:v>
                </c:pt>
                <c:pt idx="38">
                  <c:v>-0.234043</c:v>
                </c:pt>
                <c:pt idx="39">
                  <c:v>-0.23911099999999999</c:v>
                </c:pt>
                <c:pt idx="40">
                  <c:v>-0.27456900000000001</c:v>
                </c:pt>
                <c:pt idx="41">
                  <c:v>-0.25627</c:v>
                </c:pt>
                <c:pt idx="42">
                  <c:v>-0.234259</c:v>
                </c:pt>
                <c:pt idx="43">
                  <c:v>-0.23719499999999999</c:v>
                </c:pt>
                <c:pt idx="44">
                  <c:v>-0.21495600000000001</c:v>
                </c:pt>
                <c:pt idx="45">
                  <c:v>-0.21972</c:v>
                </c:pt>
                <c:pt idx="46">
                  <c:v>-0.20139299999999999</c:v>
                </c:pt>
                <c:pt idx="47">
                  <c:v>-0.22472200000000001</c:v>
                </c:pt>
                <c:pt idx="48">
                  <c:v>-0.252411</c:v>
                </c:pt>
                <c:pt idx="49">
                  <c:v>-0.28307100000000002</c:v>
                </c:pt>
                <c:pt idx="50">
                  <c:v>-0.29778300000000002</c:v>
                </c:pt>
                <c:pt idx="51">
                  <c:v>-0.29358499999999998</c:v>
                </c:pt>
                <c:pt idx="52">
                  <c:v>-0.278698</c:v>
                </c:pt>
                <c:pt idx="53">
                  <c:v>-0.27936299999999997</c:v>
                </c:pt>
                <c:pt idx="54">
                  <c:v>-0.25691000000000003</c:v>
                </c:pt>
                <c:pt idx="55">
                  <c:v>-0.25918799999999997</c:v>
                </c:pt>
                <c:pt idx="56">
                  <c:v>-0.24921699999999999</c:v>
                </c:pt>
                <c:pt idx="57">
                  <c:v>-0.25128800000000001</c:v>
                </c:pt>
                <c:pt idx="58">
                  <c:v>-0.27806500000000001</c:v>
                </c:pt>
                <c:pt idx="59">
                  <c:v>-0.278698</c:v>
                </c:pt>
                <c:pt idx="60">
                  <c:v>-0.28503299999999998</c:v>
                </c:pt>
                <c:pt idx="61">
                  <c:v>-0.29046499999999997</c:v>
                </c:pt>
                <c:pt idx="62">
                  <c:v>-0.28278900000000001</c:v>
                </c:pt>
                <c:pt idx="63">
                  <c:v>-0.256073</c:v>
                </c:pt>
                <c:pt idx="64">
                  <c:v>-0.221636</c:v>
                </c:pt>
                <c:pt idx="65">
                  <c:v>-0.209564</c:v>
                </c:pt>
                <c:pt idx="66">
                  <c:v>-0.23577100000000001</c:v>
                </c:pt>
                <c:pt idx="67">
                  <c:v>-0.23630200000000001</c:v>
                </c:pt>
                <c:pt idx="68">
                  <c:v>-0.228986</c:v>
                </c:pt>
                <c:pt idx="69">
                  <c:v>-0.25622899999999998</c:v>
                </c:pt>
                <c:pt idx="70">
                  <c:v>-0.239619</c:v>
                </c:pt>
                <c:pt idx="71">
                  <c:v>-0.230514</c:v>
                </c:pt>
                <c:pt idx="72">
                  <c:v>-0.23896600000000001</c:v>
                </c:pt>
                <c:pt idx="73">
                  <c:v>-0.27615800000000001</c:v>
                </c:pt>
                <c:pt idx="74">
                  <c:v>-0.30191400000000002</c:v>
                </c:pt>
                <c:pt idx="75">
                  <c:v>-0.30438199999999999</c:v>
                </c:pt>
                <c:pt idx="76">
                  <c:v>-0.29813899999999999</c:v>
                </c:pt>
                <c:pt idx="77">
                  <c:v>-0.30242400000000003</c:v>
                </c:pt>
                <c:pt idx="78">
                  <c:v>-0.25581599999999999</c:v>
                </c:pt>
                <c:pt idx="79">
                  <c:v>-0.24446699999999999</c:v>
                </c:pt>
                <c:pt idx="80">
                  <c:v>-0.25903199999999998</c:v>
                </c:pt>
                <c:pt idx="81">
                  <c:v>-0.26926899999999998</c:v>
                </c:pt>
                <c:pt idx="82">
                  <c:v>-0.27025500000000002</c:v>
                </c:pt>
                <c:pt idx="83">
                  <c:v>-0.24896099999999999</c:v>
                </c:pt>
                <c:pt idx="84">
                  <c:v>-0.23860700000000001</c:v>
                </c:pt>
                <c:pt idx="85">
                  <c:v>-0.231931</c:v>
                </c:pt>
                <c:pt idx="86">
                  <c:v>-0.207931</c:v>
                </c:pt>
                <c:pt idx="87">
                  <c:v>-0.21704499999999999</c:v>
                </c:pt>
                <c:pt idx="88">
                  <c:v>-0.24715999999999999</c:v>
                </c:pt>
                <c:pt idx="89">
                  <c:v>-0.245505</c:v>
                </c:pt>
                <c:pt idx="90">
                  <c:v>-0.26702599999999999</c:v>
                </c:pt>
                <c:pt idx="91">
                  <c:v>-0.28568199999999999</c:v>
                </c:pt>
                <c:pt idx="92">
                  <c:v>-0.31851000000000002</c:v>
                </c:pt>
                <c:pt idx="93">
                  <c:v>-0.34024700000000002</c:v>
                </c:pt>
                <c:pt idx="94">
                  <c:v>-0.327679</c:v>
                </c:pt>
                <c:pt idx="95">
                  <c:v>-0.34524700000000003</c:v>
                </c:pt>
                <c:pt idx="96">
                  <c:v>-0.32890900000000001</c:v>
                </c:pt>
                <c:pt idx="97">
                  <c:v>-0.28975899999999999</c:v>
                </c:pt>
                <c:pt idx="98">
                  <c:v>-0.28664499999999998</c:v>
                </c:pt>
                <c:pt idx="99">
                  <c:v>-0.28855900000000001</c:v>
                </c:pt>
                <c:pt idx="100">
                  <c:v>-0.316938</c:v>
                </c:pt>
                <c:pt idx="101">
                  <c:v>-0.329928</c:v>
                </c:pt>
                <c:pt idx="102">
                  <c:v>-0.33521400000000001</c:v>
                </c:pt>
                <c:pt idx="103">
                  <c:v>-0.340364</c:v>
                </c:pt>
                <c:pt idx="104">
                  <c:v>-0.34359899999999999</c:v>
                </c:pt>
                <c:pt idx="105">
                  <c:v>-0.34589199999999998</c:v>
                </c:pt>
                <c:pt idx="106">
                  <c:v>-0.327824</c:v>
                </c:pt>
                <c:pt idx="107">
                  <c:v>-0.32281199999999999</c:v>
                </c:pt>
                <c:pt idx="108">
                  <c:v>-0.303178</c:v>
                </c:pt>
                <c:pt idx="109">
                  <c:v>-0.24861800000000001</c:v>
                </c:pt>
                <c:pt idx="110">
                  <c:v>-0.197292</c:v>
                </c:pt>
                <c:pt idx="111">
                  <c:v>-0.16033800000000001</c:v>
                </c:pt>
                <c:pt idx="112">
                  <c:v>-0.12200800000000001</c:v>
                </c:pt>
                <c:pt idx="113">
                  <c:v>-0.115117</c:v>
                </c:pt>
                <c:pt idx="114">
                  <c:v>-9.1930100000000001E-2</c:v>
                </c:pt>
                <c:pt idx="115">
                  <c:v>-6.7205699999999993E-2</c:v>
                </c:pt>
                <c:pt idx="116">
                  <c:v>-3.84672E-2</c:v>
                </c:pt>
                <c:pt idx="117">
                  <c:v>4.3949200000000001E-2</c:v>
                </c:pt>
                <c:pt idx="118">
                  <c:v>0.124251</c:v>
                </c:pt>
                <c:pt idx="119">
                  <c:v>0.191196</c:v>
                </c:pt>
                <c:pt idx="120">
                  <c:v>0.27444099999999999</c:v>
                </c:pt>
                <c:pt idx="121">
                  <c:v>0.34844900000000001</c:v>
                </c:pt>
                <c:pt idx="122">
                  <c:v>0.42311399999999999</c:v>
                </c:pt>
                <c:pt idx="123">
                  <c:v>0.51988400000000001</c:v>
                </c:pt>
                <c:pt idx="124">
                  <c:v>0.55280300000000004</c:v>
                </c:pt>
                <c:pt idx="125">
                  <c:v>0.62216700000000003</c:v>
                </c:pt>
                <c:pt idx="126">
                  <c:v>0.66545100000000001</c:v>
                </c:pt>
                <c:pt idx="127">
                  <c:v>0.67815800000000004</c:v>
                </c:pt>
                <c:pt idx="128">
                  <c:v>0.67470200000000002</c:v>
                </c:pt>
                <c:pt idx="129">
                  <c:v>0.72977499999999995</c:v>
                </c:pt>
                <c:pt idx="130">
                  <c:v>0.765212</c:v>
                </c:pt>
                <c:pt idx="131">
                  <c:v>0.80981099999999995</c:v>
                </c:pt>
                <c:pt idx="132">
                  <c:v>0.84624299999999997</c:v>
                </c:pt>
                <c:pt idx="133">
                  <c:v>0.90955900000000001</c:v>
                </c:pt>
                <c:pt idx="134">
                  <c:v>0.94555</c:v>
                </c:pt>
                <c:pt idx="135">
                  <c:v>0.97212799999999999</c:v>
                </c:pt>
                <c:pt idx="136">
                  <c:v>0.97000399999999998</c:v>
                </c:pt>
                <c:pt idx="137">
                  <c:v>0.95169599999999999</c:v>
                </c:pt>
                <c:pt idx="138">
                  <c:v>0.86253100000000005</c:v>
                </c:pt>
                <c:pt idx="139">
                  <c:v>0.76533700000000005</c:v>
                </c:pt>
                <c:pt idx="140">
                  <c:v>0.64761000000000002</c:v>
                </c:pt>
                <c:pt idx="141">
                  <c:v>0.52356999999999998</c:v>
                </c:pt>
                <c:pt idx="142">
                  <c:v>0.34424500000000002</c:v>
                </c:pt>
                <c:pt idx="143">
                  <c:v>0.18304699999999999</c:v>
                </c:pt>
                <c:pt idx="144">
                  <c:v>2.7252800000000001E-3</c:v>
                </c:pt>
                <c:pt idx="145">
                  <c:v>-0.20694899999999999</c:v>
                </c:pt>
                <c:pt idx="146">
                  <c:v>-0.44090600000000002</c:v>
                </c:pt>
                <c:pt idx="147">
                  <c:v>-0.64488999999999996</c:v>
                </c:pt>
                <c:pt idx="148">
                  <c:v>-0.85923300000000002</c:v>
                </c:pt>
                <c:pt idx="149">
                  <c:v>-1.0809899999999999</c:v>
                </c:pt>
                <c:pt idx="150">
                  <c:v>-1.26309</c:v>
                </c:pt>
                <c:pt idx="151">
                  <c:v>-1.39537</c:v>
                </c:pt>
                <c:pt idx="152">
                  <c:v>-1.50857</c:v>
                </c:pt>
                <c:pt idx="153">
                  <c:v>-1.61158</c:v>
                </c:pt>
                <c:pt idx="154">
                  <c:v>-1.6800999999999999</c:v>
                </c:pt>
                <c:pt idx="155">
                  <c:v>-1.73123</c:v>
                </c:pt>
                <c:pt idx="156">
                  <c:v>-1.7622100000000001</c:v>
                </c:pt>
                <c:pt idx="157">
                  <c:v>-1.7725299999999999</c:v>
                </c:pt>
                <c:pt idx="158">
                  <c:v>-1.7469300000000001</c:v>
                </c:pt>
                <c:pt idx="159">
                  <c:v>-1.70821</c:v>
                </c:pt>
                <c:pt idx="160">
                  <c:v>-1.69737</c:v>
                </c:pt>
                <c:pt idx="161">
                  <c:v>-1.6810799999999999</c:v>
                </c:pt>
                <c:pt idx="162">
                  <c:v>-1.66543</c:v>
                </c:pt>
                <c:pt idx="163">
                  <c:v>-1.6491800000000001</c:v>
                </c:pt>
                <c:pt idx="164">
                  <c:v>-1.6568000000000001</c:v>
                </c:pt>
                <c:pt idx="165">
                  <c:v>-1.6419699999999999</c:v>
                </c:pt>
                <c:pt idx="166">
                  <c:v>-1.6738200000000001</c:v>
                </c:pt>
                <c:pt idx="167">
                  <c:v>-1.70645</c:v>
                </c:pt>
                <c:pt idx="168">
                  <c:v>-1.8105500000000001</c:v>
                </c:pt>
                <c:pt idx="169">
                  <c:v>-1.9075599999999999</c:v>
                </c:pt>
                <c:pt idx="170">
                  <c:v>-2.01478</c:v>
                </c:pt>
                <c:pt idx="171">
                  <c:v>-2.1268600000000002</c:v>
                </c:pt>
                <c:pt idx="172">
                  <c:v>-2.2664200000000001</c:v>
                </c:pt>
                <c:pt idx="173">
                  <c:v>-2.3741400000000001</c:v>
                </c:pt>
                <c:pt idx="174">
                  <c:v>-2.5304700000000002</c:v>
                </c:pt>
                <c:pt idx="175">
                  <c:v>-2.6546400000000001</c:v>
                </c:pt>
                <c:pt idx="176">
                  <c:v>-2.7925599999999999</c:v>
                </c:pt>
                <c:pt idx="177">
                  <c:v>-2.9426700000000001</c:v>
                </c:pt>
                <c:pt idx="178">
                  <c:v>-3.0364200000000001</c:v>
                </c:pt>
                <c:pt idx="179">
                  <c:v>-3.1316000000000002</c:v>
                </c:pt>
                <c:pt idx="180">
                  <c:v>-3.16811</c:v>
                </c:pt>
                <c:pt idx="181">
                  <c:v>-3.1544400000000001</c:v>
                </c:pt>
                <c:pt idx="182">
                  <c:v>-3.0846100000000001</c:v>
                </c:pt>
                <c:pt idx="183">
                  <c:v>-2.95811</c:v>
                </c:pt>
                <c:pt idx="184">
                  <c:v>-2.7279499999999999</c:v>
                </c:pt>
                <c:pt idx="185">
                  <c:v>-2.3800699999999999</c:v>
                </c:pt>
                <c:pt idx="186">
                  <c:v>-1.8251599999999999</c:v>
                </c:pt>
                <c:pt idx="187">
                  <c:v>-1.1669</c:v>
                </c:pt>
                <c:pt idx="188">
                  <c:v>-0.38370799999999999</c:v>
                </c:pt>
                <c:pt idx="189">
                  <c:v>0.448241</c:v>
                </c:pt>
                <c:pt idx="190">
                  <c:v>1.3493999999999999</c:v>
                </c:pt>
                <c:pt idx="191">
                  <c:v>2.04786</c:v>
                </c:pt>
                <c:pt idx="192">
                  <c:v>2.7034400000000001</c:v>
                </c:pt>
                <c:pt idx="193">
                  <c:v>3.21435</c:v>
                </c:pt>
                <c:pt idx="194">
                  <c:v>3.58256</c:v>
                </c:pt>
                <c:pt idx="195">
                  <c:v>3.88944</c:v>
                </c:pt>
                <c:pt idx="196">
                  <c:v>4.0765500000000001</c:v>
                </c:pt>
                <c:pt idx="197">
                  <c:v>4.1608999999999998</c:v>
                </c:pt>
                <c:pt idx="198">
                  <c:v>4.2255099999999999</c:v>
                </c:pt>
                <c:pt idx="199">
                  <c:v>4.1813500000000001</c:v>
                </c:pt>
                <c:pt idx="200">
                  <c:v>3.9689800000000002</c:v>
                </c:pt>
                <c:pt idx="201">
                  <c:v>3.9762400000000002</c:v>
                </c:pt>
                <c:pt idx="202">
                  <c:v>3.88384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A16-4666-9EBF-118612C3B878}"/>
            </c:ext>
          </c:extLst>
        </c:ser>
        <c:ser>
          <c:idx val="1"/>
          <c:order val="1"/>
          <c:tx>
            <c:strRef>
              <c:f>triazole!$C$47</c:f>
              <c:strCache>
                <c:ptCount val="1"/>
                <c:pt idx="0">
                  <c:v>5b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C$46:$C$248</c:f>
              <c:numCache>
                <c:formatCode>General</c:formatCode>
                <c:ptCount val="203"/>
                <c:pt idx="1">
                  <c:v>0</c:v>
                </c:pt>
                <c:pt idx="2">
                  <c:v>6.8703500000000001E-2</c:v>
                </c:pt>
                <c:pt idx="3">
                  <c:v>-0.436691</c:v>
                </c:pt>
                <c:pt idx="4">
                  <c:v>-0.13542999999999999</c:v>
                </c:pt>
                <c:pt idx="5">
                  <c:v>-0.10663</c:v>
                </c:pt>
                <c:pt idx="6">
                  <c:v>-7.1247900000000003E-2</c:v>
                </c:pt>
                <c:pt idx="7">
                  <c:v>-4.6536899999999999E-2</c:v>
                </c:pt>
                <c:pt idx="8">
                  <c:v>-0.14177899999999999</c:v>
                </c:pt>
                <c:pt idx="9">
                  <c:v>-0.20694699999999999</c:v>
                </c:pt>
                <c:pt idx="10">
                  <c:v>-0.15581100000000001</c:v>
                </c:pt>
                <c:pt idx="11">
                  <c:v>-6.5864099999999995E-2</c:v>
                </c:pt>
                <c:pt idx="12">
                  <c:v>-2.69907E-3</c:v>
                </c:pt>
                <c:pt idx="13">
                  <c:v>7.5588299999999997E-2</c:v>
                </c:pt>
                <c:pt idx="14">
                  <c:v>0.12650700000000001</c:v>
                </c:pt>
                <c:pt idx="15">
                  <c:v>0.13151399999999999</c:v>
                </c:pt>
                <c:pt idx="16">
                  <c:v>9.9326600000000001E-2</c:v>
                </c:pt>
                <c:pt idx="17">
                  <c:v>8.3312300000000006E-2</c:v>
                </c:pt>
                <c:pt idx="18">
                  <c:v>4.4153200000000004E-3</c:v>
                </c:pt>
                <c:pt idx="19">
                  <c:v>8.2347700000000006E-3</c:v>
                </c:pt>
                <c:pt idx="20">
                  <c:v>-7.2420499999999999E-2</c:v>
                </c:pt>
                <c:pt idx="21">
                  <c:v>-5.9837300000000003E-2</c:v>
                </c:pt>
                <c:pt idx="22">
                  <c:v>3.7664599999999999E-2</c:v>
                </c:pt>
                <c:pt idx="23">
                  <c:v>7.4365899999999999E-2</c:v>
                </c:pt>
                <c:pt idx="24">
                  <c:v>0.10109700000000001</c:v>
                </c:pt>
                <c:pt idx="25">
                  <c:v>7.9357899999999995E-2</c:v>
                </c:pt>
                <c:pt idx="26">
                  <c:v>7.9150200000000003E-4</c:v>
                </c:pt>
                <c:pt idx="27">
                  <c:v>4.05919E-2</c:v>
                </c:pt>
                <c:pt idx="28">
                  <c:v>-9.8641300000000005E-3</c:v>
                </c:pt>
                <c:pt idx="29">
                  <c:v>-6.5713300000000002E-2</c:v>
                </c:pt>
                <c:pt idx="30">
                  <c:v>4.1870299999999999E-2</c:v>
                </c:pt>
                <c:pt idx="31">
                  <c:v>6.3524700000000003E-2</c:v>
                </c:pt>
                <c:pt idx="32">
                  <c:v>-3.4717400000000002E-2</c:v>
                </c:pt>
                <c:pt idx="33">
                  <c:v>-6.9523299999999996E-2</c:v>
                </c:pt>
                <c:pt idx="34">
                  <c:v>2.0398900000000001E-2</c:v>
                </c:pt>
                <c:pt idx="35">
                  <c:v>5.91029E-2</c:v>
                </c:pt>
                <c:pt idx="36">
                  <c:v>0.111889</c:v>
                </c:pt>
                <c:pt idx="37">
                  <c:v>5.2298499999999998E-2</c:v>
                </c:pt>
                <c:pt idx="38">
                  <c:v>9.0057100000000001E-2</c:v>
                </c:pt>
                <c:pt idx="39">
                  <c:v>9.6410800000000005E-2</c:v>
                </c:pt>
                <c:pt idx="40">
                  <c:v>1.6112999999999999E-2</c:v>
                </c:pt>
                <c:pt idx="41">
                  <c:v>2.21329E-2</c:v>
                </c:pt>
                <c:pt idx="42">
                  <c:v>8.5829600000000006E-3</c:v>
                </c:pt>
                <c:pt idx="43">
                  <c:v>-1.53323E-2</c:v>
                </c:pt>
                <c:pt idx="44">
                  <c:v>4.5876800000000002E-2</c:v>
                </c:pt>
                <c:pt idx="45">
                  <c:v>2.0427399999999999E-3</c:v>
                </c:pt>
                <c:pt idx="46">
                  <c:v>-4.8142699999999997E-2</c:v>
                </c:pt>
                <c:pt idx="47">
                  <c:v>-3.7258199999999998E-2</c:v>
                </c:pt>
                <c:pt idx="48">
                  <c:v>-2.2532400000000001E-2</c:v>
                </c:pt>
                <c:pt idx="49">
                  <c:v>7.9922000000000001E-4</c:v>
                </c:pt>
                <c:pt idx="50">
                  <c:v>1.23643E-2</c:v>
                </c:pt>
                <c:pt idx="51">
                  <c:v>6.3357200000000004E-3</c:v>
                </c:pt>
                <c:pt idx="52">
                  <c:v>5.4341100000000003E-2</c:v>
                </c:pt>
                <c:pt idx="53">
                  <c:v>7.0513800000000001E-2</c:v>
                </c:pt>
                <c:pt idx="54">
                  <c:v>-9.8067199999999997E-3</c:v>
                </c:pt>
                <c:pt idx="55">
                  <c:v>5.4793599999999998E-2</c:v>
                </c:pt>
                <c:pt idx="56">
                  <c:v>4.5965800000000001E-2</c:v>
                </c:pt>
                <c:pt idx="57">
                  <c:v>-3.2340300000000002E-2</c:v>
                </c:pt>
                <c:pt idx="58">
                  <c:v>-1.7128899999999999E-2</c:v>
                </c:pt>
                <c:pt idx="59">
                  <c:v>-3.9968799999999999E-2</c:v>
                </c:pt>
                <c:pt idx="60">
                  <c:v>-2.9575600000000001E-2</c:v>
                </c:pt>
                <c:pt idx="61">
                  <c:v>-7.4723899999999996E-2</c:v>
                </c:pt>
                <c:pt idx="62">
                  <c:v>-0.118936</c:v>
                </c:pt>
                <c:pt idx="63">
                  <c:v>-0.10459499999999999</c:v>
                </c:pt>
                <c:pt idx="64">
                  <c:v>-8.2663E-2</c:v>
                </c:pt>
                <c:pt idx="65">
                  <c:v>-0.14738799999999999</c:v>
                </c:pt>
                <c:pt idx="66">
                  <c:v>-0.119366</c:v>
                </c:pt>
                <c:pt idx="67">
                  <c:v>-0.14659700000000001</c:v>
                </c:pt>
                <c:pt idx="68">
                  <c:v>-0.171486</c:v>
                </c:pt>
                <c:pt idx="69">
                  <c:v>-0.23052300000000001</c:v>
                </c:pt>
                <c:pt idx="70">
                  <c:v>-0.238208</c:v>
                </c:pt>
                <c:pt idx="71">
                  <c:v>-0.29552899999999999</c:v>
                </c:pt>
                <c:pt idx="72">
                  <c:v>-0.25542199999999998</c:v>
                </c:pt>
                <c:pt idx="73">
                  <c:v>-0.23393</c:v>
                </c:pt>
                <c:pt idx="74">
                  <c:v>-0.181585</c:v>
                </c:pt>
                <c:pt idx="75">
                  <c:v>-0.10634</c:v>
                </c:pt>
                <c:pt idx="76">
                  <c:v>-3.8150700000000003E-2</c:v>
                </c:pt>
                <c:pt idx="77">
                  <c:v>-2.4321200000000001E-2</c:v>
                </c:pt>
                <c:pt idx="78">
                  <c:v>4.6618899999999998E-2</c:v>
                </c:pt>
                <c:pt idx="79">
                  <c:v>7.1497599999999994E-2</c:v>
                </c:pt>
                <c:pt idx="80">
                  <c:v>9.6953200000000003E-2</c:v>
                </c:pt>
                <c:pt idx="81">
                  <c:v>8.1667400000000001E-2</c:v>
                </c:pt>
                <c:pt idx="82">
                  <c:v>3.4865500000000001E-2</c:v>
                </c:pt>
                <c:pt idx="83">
                  <c:v>-2.7708300000000002E-2</c:v>
                </c:pt>
                <c:pt idx="84">
                  <c:v>-9.0907699999999998E-3</c:v>
                </c:pt>
                <c:pt idx="85">
                  <c:v>-8.4673899999999996E-2</c:v>
                </c:pt>
                <c:pt idx="86">
                  <c:v>-0.114264</c:v>
                </c:pt>
                <c:pt idx="87">
                  <c:v>-5.8001299999999999E-2</c:v>
                </c:pt>
                <c:pt idx="88">
                  <c:v>-4.0760299999999996E-3</c:v>
                </c:pt>
                <c:pt idx="89">
                  <c:v>1.42273E-2</c:v>
                </c:pt>
                <c:pt idx="90">
                  <c:v>-6.4934800000000001E-2</c:v>
                </c:pt>
                <c:pt idx="91">
                  <c:v>-0.105711</c:v>
                </c:pt>
                <c:pt idx="92">
                  <c:v>-0.13967099999999999</c:v>
                </c:pt>
                <c:pt idx="93">
                  <c:v>-0.260017</c:v>
                </c:pt>
                <c:pt idx="94">
                  <c:v>-0.322241</c:v>
                </c:pt>
                <c:pt idx="95">
                  <c:v>-0.26362999999999998</c:v>
                </c:pt>
                <c:pt idx="96">
                  <c:v>-0.158419</c:v>
                </c:pt>
                <c:pt idx="97">
                  <c:v>-0.115272</c:v>
                </c:pt>
                <c:pt idx="98">
                  <c:v>-6.5795599999999996E-2</c:v>
                </c:pt>
                <c:pt idx="99">
                  <c:v>-1.98879E-2</c:v>
                </c:pt>
                <c:pt idx="100">
                  <c:v>-9.0284100000000006E-2</c:v>
                </c:pt>
                <c:pt idx="101">
                  <c:v>-0.13669100000000001</c:v>
                </c:pt>
                <c:pt idx="102">
                  <c:v>-0.16777300000000001</c:v>
                </c:pt>
                <c:pt idx="103">
                  <c:v>-0.18929099999999999</c:v>
                </c:pt>
                <c:pt idx="104">
                  <c:v>-0.173841</c:v>
                </c:pt>
                <c:pt idx="105">
                  <c:v>-0.26538200000000001</c:v>
                </c:pt>
                <c:pt idx="106">
                  <c:v>-0.29860100000000001</c:v>
                </c:pt>
                <c:pt idx="107">
                  <c:v>-0.31316699999999997</c:v>
                </c:pt>
                <c:pt idx="108">
                  <c:v>-0.32023000000000001</c:v>
                </c:pt>
                <c:pt idx="109">
                  <c:v>-0.17885200000000001</c:v>
                </c:pt>
                <c:pt idx="110">
                  <c:v>1.22457E-2</c:v>
                </c:pt>
                <c:pt idx="111">
                  <c:v>0.12456100000000001</c:v>
                </c:pt>
                <c:pt idx="112">
                  <c:v>0.25661099999999998</c:v>
                </c:pt>
                <c:pt idx="113">
                  <c:v>0.32174000000000003</c:v>
                </c:pt>
                <c:pt idx="114">
                  <c:v>0.351385</c:v>
                </c:pt>
                <c:pt idx="115">
                  <c:v>0.34410000000000002</c:v>
                </c:pt>
                <c:pt idx="116">
                  <c:v>0.40189599999999998</c:v>
                </c:pt>
                <c:pt idx="117">
                  <c:v>0.48769699999999999</c:v>
                </c:pt>
                <c:pt idx="118">
                  <c:v>0.58529500000000001</c:v>
                </c:pt>
                <c:pt idx="119">
                  <c:v>0.60958999999999997</c:v>
                </c:pt>
                <c:pt idx="120">
                  <c:v>0.59815300000000005</c:v>
                </c:pt>
                <c:pt idx="121">
                  <c:v>0.67291400000000001</c:v>
                </c:pt>
                <c:pt idx="122">
                  <c:v>0.65093000000000001</c:v>
                </c:pt>
                <c:pt idx="123">
                  <c:v>0.72555999999999998</c:v>
                </c:pt>
                <c:pt idx="124">
                  <c:v>0.77729899999999996</c:v>
                </c:pt>
                <c:pt idx="125">
                  <c:v>0.64208299999999996</c:v>
                </c:pt>
                <c:pt idx="126">
                  <c:v>0.70852700000000002</c:v>
                </c:pt>
                <c:pt idx="127">
                  <c:v>0.74442900000000001</c:v>
                </c:pt>
                <c:pt idx="128">
                  <c:v>0.79247100000000004</c:v>
                </c:pt>
                <c:pt idx="129">
                  <c:v>0.95638000000000001</c:v>
                </c:pt>
                <c:pt idx="130">
                  <c:v>0.97881099999999999</c:v>
                </c:pt>
                <c:pt idx="131">
                  <c:v>1.17523</c:v>
                </c:pt>
                <c:pt idx="132">
                  <c:v>1.2777099999999999</c:v>
                </c:pt>
                <c:pt idx="133">
                  <c:v>1.27376</c:v>
                </c:pt>
                <c:pt idx="134">
                  <c:v>1.34788</c:v>
                </c:pt>
                <c:pt idx="135">
                  <c:v>1.3169999999999999</c:v>
                </c:pt>
                <c:pt idx="136">
                  <c:v>1.3514999999999999</c:v>
                </c:pt>
                <c:pt idx="137">
                  <c:v>1.3752200000000001</c:v>
                </c:pt>
                <c:pt idx="138">
                  <c:v>1.2614099999999999</c:v>
                </c:pt>
                <c:pt idx="139">
                  <c:v>1.2702199999999999</c:v>
                </c:pt>
                <c:pt idx="140">
                  <c:v>1.1313599999999999</c:v>
                </c:pt>
                <c:pt idx="141">
                  <c:v>0.947237</c:v>
                </c:pt>
                <c:pt idx="142">
                  <c:v>0.75007299999999999</c:v>
                </c:pt>
                <c:pt idx="143">
                  <c:v>0.41170699999999999</c:v>
                </c:pt>
                <c:pt idx="144">
                  <c:v>0.14205400000000001</c:v>
                </c:pt>
                <c:pt idx="145">
                  <c:v>-2.3851600000000001E-2</c:v>
                </c:pt>
                <c:pt idx="146">
                  <c:v>-0.108502</c:v>
                </c:pt>
                <c:pt idx="147">
                  <c:v>-0.144646</c:v>
                </c:pt>
                <c:pt idx="148">
                  <c:v>-0.33735599999999999</c:v>
                </c:pt>
                <c:pt idx="149">
                  <c:v>-0.58327799999999996</c:v>
                </c:pt>
                <c:pt idx="150">
                  <c:v>-0.72791499999999998</c:v>
                </c:pt>
                <c:pt idx="151">
                  <c:v>-1.0873699999999999</c:v>
                </c:pt>
                <c:pt idx="152">
                  <c:v>-1.3089599999999999</c:v>
                </c:pt>
                <c:pt idx="153">
                  <c:v>-1.4308799999999999</c:v>
                </c:pt>
                <c:pt idx="154">
                  <c:v>-1.4639500000000001</c:v>
                </c:pt>
                <c:pt idx="155">
                  <c:v>-1.4295100000000001</c:v>
                </c:pt>
                <c:pt idx="156">
                  <c:v>-1.40256</c:v>
                </c:pt>
                <c:pt idx="157">
                  <c:v>-1.37242</c:v>
                </c:pt>
                <c:pt idx="158">
                  <c:v>-1.3483400000000001</c:v>
                </c:pt>
                <c:pt idx="159">
                  <c:v>-1.337</c:v>
                </c:pt>
                <c:pt idx="160">
                  <c:v>-1.23969</c:v>
                </c:pt>
                <c:pt idx="161">
                  <c:v>-1.2227600000000001</c:v>
                </c:pt>
                <c:pt idx="162">
                  <c:v>-1.17584</c:v>
                </c:pt>
                <c:pt idx="163">
                  <c:v>-1.1149100000000001</c:v>
                </c:pt>
                <c:pt idx="164">
                  <c:v>-1.0649900000000001</c:v>
                </c:pt>
                <c:pt idx="165">
                  <c:v>-1.0182599999999999</c:v>
                </c:pt>
                <c:pt idx="166">
                  <c:v>-1.0971299999999999</c:v>
                </c:pt>
                <c:pt idx="167">
                  <c:v>-1.02504</c:v>
                </c:pt>
                <c:pt idx="168">
                  <c:v>-0.99312500000000004</c:v>
                </c:pt>
                <c:pt idx="169">
                  <c:v>-0.95259700000000003</c:v>
                </c:pt>
                <c:pt idx="170">
                  <c:v>-0.98597699999999999</c:v>
                </c:pt>
                <c:pt idx="171">
                  <c:v>-1.01433</c:v>
                </c:pt>
                <c:pt idx="172">
                  <c:v>-1.07246</c:v>
                </c:pt>
                <c:pt idx="173">
                  <c:v>-1.14253</c:v>
                </c:pt>
                <c:pt idx="174">
                  <c:v>-1.3557999999999999</c:v>
                </c:pt>
                <c:pt idx="175">
                  <c:v>-1.5783400000000001</c:v>
                </c:pt>
                <c:pt idx="176">
                  <c:v>-1.95627</c:v>
                </c:pt>
                <c:pt idx="177">
                  <c:v>-2.2586200000000001</c:v>
                </c:pt>
                <c:pt idx="178">
                  <c:v>-2.6520899999999998</c:v>
                </c:pt>
                <c:pt idx="179">
                  <c:v>-3.02258</c:v>
                </c:pt>
                <c:pt idx="180">
                  <c:v>-3.09517</c:v>
                </c:pt>
                <c:pt idx="181">
                  <c:v>-2.93262</c:v>
                </c:pt>
                <c:pt idx="182">
                  <c:v>-2.6393200000000001</c:v>
                </c:pt>
                <c:pt idx="183">
                  <c:v>-2.0716600000000001</c:v>
                </c:pt>
                <c:pt idx="184">
                  <c:v>-1.31714</c:v>
                </c:pt>
                <c:pt idx="185">
                  <c:v>-0.57574800000000004</c:v>
                </c:pt>
                <c:pt idx="186">
                  <c:v>0.157526</c:v>
                </c:pt>
                <c:pt idx="187">
                  <c:v>0.74605500000000002</c:v>
                </c:pt>
                <c:pt idx="188">
                  <c:v>1.4205099999999999</c:v>
                </c:pt>
                <c:pt idx="189">
                  <c:v>2.0867200000000001</c:v>
                </c:pt>
                <c:pt idx="190">
                  <c:v>2.8130600000000001</c:v>
                </c:pt>
                <c:pt idx="191">
                  <c:v>3.5899000000000001</c:v>
                </c:pt>
                <c:pt idx="192">
                  <c:v>4.1555</c:v>
                </c:pt>
                <c:pt idx="193">
                  <c:v>4.5832300000000004</c:v>
                </c:pt>
                <c:pt idx="194">
                  <c:v>4.9877799999999999</c:v>
                </c:pt>
                <c:pt idx="195">
                  <c:v>5.2559699999999996</c:v>
                </c:pt>
                <c:pt idx="196">
                  <c:v>5.61287</c:v>
                </c:pt>
                <c:pt idx="197">
                  <c:v>5.8407299999999998</c:v>
                </c:pt>
                <c:pt idx="198">
                  <c:v>6.2335900000000004</c:v>
                </c:pt>
                <c:pt idx="199">
                  <c:v>6.3838999999999997</c:v>
                </c:pt>
                <c:pt idx="200">
                  <c:v>6.4713799999999999</c:v>
                </c:pt>
                <c:pt idx="201">
                  <c:v>6.9271399999999996</c:v>
                </c:pt>
                <c:pt idx="202">
                  <c:v>5.935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A16-4666-9EBF-118612C3B878}"/>
            </c:ext>
          </c:extLst>
        </c:ser>
        <c:ser>
          <c:idx val="2"/>
          <c:order val="2"/>
          <c:tx>
            <c:strRef>
              <c:f>triazole!$D$47</c:f>
              <c:strCache>
                <c:ptCount val="1"/>
                <c:pt idx="0">
                  <c:v>5c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D$46:$D$248</c:f>
              <c:numCache>
                <c:formatCode>General</c:formatCode>
                <c:ptCount val="203"/>
                <c:pt idx="1">
                  <c:v>0</c:v>
                </c:pt>
                <c:pt idx="2">
                  <c:v>-0.60957399999999995</c:v>
                </c:pt>
                <c:pt idx="3">
                  <c:v>-0.61296899999999999</c:v>
                </c:pt>
                <c:pt idx="4">
                  <c:v>-0.60383500000000001</c:v>
                </c:pt>
                <c:pt idx="5">
                  <c:v>-0.639374</c:v>
                </c:pt>
                <c:pt idx="6">
                  <c:v>-0.60836100000000004</c:v>
                </c:pt>
                <c:pt idx="7">
                  <c:v>-0.58641500000000002</c:v>
                </c:pt>
                <c:pt idx="8">
                  <c:v>-0.55398899999999995</c:v>
                </c:pt>
                <c:pt idx="9">
                  <c:v>-0.53950399999999998</c:v>
                </c:pt>
                <c:pt idx="10">
                  <c:v>-0.52195999999999998</c:v>
                </c:pt>
                <c:pt idx="11">
                  <c:v>-0.54079299999999997</c:v>
                </c:pt>
                <c:pt idx="12">
                  <c:v>-0.55580799999999997</c:v>
                </c:pt>
                <c:pt idx="13">
                  <c:v>-0.57112700000000005</c:v>
                </c:pt>
                <c:pt idx="14">
                  <c:v>-0.58402299999999996</c:v>
                </c:pt>
                <c:pt idx="15">
                  <c:v>-0.60983699999999996</c:v>
                </c:pt>
                <c:pt idx="16">
                  <c:v>-0.60687999999999998</c:v>
                </c:pt>
                <c:pt idx="17">
                  <c:v>-0.59984000000000004</c:v>
                </c:pt>
                <c:pt idx="18">
                  <c:v>-0.62546199999999996</c:v>
                </c:pt>
                <c:pt idx="19">
                  <c:v>-0.64714799999999995</c:v>
                </c:pt>
                <c:pt idx="20">
                  <c:v>-0.63968800000000003</c:v>
                </c:pt>
                <c:pt idx="21">
                  <c:v>-0.63746599999999998</c:v>
                </c:pt>
                <c:pt idx="22">
                  <c:v>-0.61669300000000005</c:v>
                </c:pt>
                <c:pt idx="23">
                  <c:v>-0.61322200000000004</c:v>
                </c:pt>
                <c:pt idx="24">
                  <c:v>-0.57857599999999998</c:v>
                </c:pt>
                <c:pt idx="25">
                  <c:v>-0.56582600000000005</c:v>
                </c:pt>
                <c:pt idx="26">
                  <c:v>-0.58497900000000003</c:v>
                </c:pt>
                <c:pt idx="27">
                  <c:v>-0.60817299999999996</c:v>
                </c:pt>
                <c:pt idx="28">
                  <c:v>-0.60617900000000002</c:v>
                </c:pt>
                <c:pt idx="29">
                  <c:v>-0.59169400000000005</c:v>
                </c:pt>
                <c:pt idx="30">
                  <c:v>-0.59543299999999999</c:v>
                </c:pt>
                <c:pt idx="31">
                  <c:v>-0.568747</c:v>
                </c:pt>
                <c:pt idx="32">
                  <c:v>-0.55995200000000001</c:v>
                </c:pt>
                <c:pt idx="33">
                  <c:v>-0.55855299999999997</c:v>
                </c:pt>
                <c:pt idx="34">
                  <c:v>-0.55252599999999996</c:v>
                </c:pt>
                <c:pt idx="35">
                  <c:v>-0.60481700000000005</c:v>
                </c:pt>
                <c:pt idx="36">
                  <c:v>-0.61492999999999998</c:v>
                </c:pt>
                <c:pt idx="37">
                  <c:v>-0.62865899999999997</c:v>
                </c:pt>
                <c:pt idx="38">
                  <c:v>-0.67316100000000001</c:v>
                </c:pt>
                <c:pt idx="39">
                  <c:v>-0.65053899999999998</c:v>
                </c:pt>
                <c:pt idx="40">
                  <c:v>-0.64828699999999995</c:v>
                </c:pt>
                <c:pt idx="41">
                  <c:v>-0.64533600000000002</c:v>
                </c:pt>
                <c:pt idx="42">
                  <c:v>-0.64909099999999997</c:v>
                </c:pt>
                <c:pt idx="43">
                  <c:v>-0.67005199999999998</c:v>
                </c:pt>
                <c:pt idx="44">
                  <c:v>-0.63741400000000004</c:v>
                </c:pt>
                <c:pt idx="45">
                  <c:v>-0.64381999999999995</c:v>
                </c:pt>
                <c:pt idx="46">
                  <c:v>-0.653366</c:v>
                </c:pt>
                <c:pt idx="47">
                  <c:v>-0.64711399999999997</c:v>
                </c:pt>
                <c:pt idx="48">
                  <c:v>-0.66453399999999996</c:v>
                </c:pt>
                <c:pt idx="49">
                  <c:v>-0.71271200000000001</c:v>
                </c:pt>
                <c:pt idx="50">
                  <c:v>-0.73807900000000004</c:v>
                </c:pt>
                <c:pt idx="51">
                  <c:v>-0.73318099999999997</c:v>
                </c:pt>
                <c:pt idx="52">
                  <c:v>-0.71259499999999998</c:v>
                </c:pt>
                <c:pt idx="53">
                  <c:v>-0.70464099999999996</c:v>
                </c:pt>
                <c:pt idx="54">
                  <c:v>-0.68219799999999997</c:v>
                </c:pt>
                <c:pt idx="55">
                  <c:v>-0.66187499999999999</c:v>
                </c:pt>
                <c:pt idx="56">
                  <c:v>-0.69161700000000004</c:v>
                </c:pt>
                <c:pt idx="57">
                  <c:v>-0.70569300000000001</c:v>
                </c:pt>
                <c:pt idx="58">
                  <c:v>-0.71974000000000005</c:v>
                </c:pt>
                <c:pt idx="59">
                  <c:v>-0.73332299999999995</c:v>
                </c:pt>
                <c:pt idx="60">
                  <c:v>-0.74330200000000002</c:v>
                </c:pt>
                <c:pt idx="61">
                  <c:v>-0.76476100000000002</c:v>
                </c:pt>
                <c:pt idx="62">
                  <c:v>-0.76410800000000001</c:v>
                </c:pt>
                <c:pt idx="63">
                  <c:v>-0.75968100000000005</c:v>
                </c:pt>
                <c:pt idx="64">
                  <c:v>-0.76440900000000001</c:v>
                </c:pt>
                <c:pt idx="65">
                  <c:v>-0.74322200000000005</c:v>
                </c:pt>
                <c:pt idx="66">
                  <c:v>-0.75007599999999996</c:v>
                </c:pt>
                <c:pt idx="67">
                  <c:v>-0.76160000000000005</c:v>
                </c:pt>
                <c:pt idx="68">
                  <c:v>-0.75911099999999998</c:v>
                </c:pt>
                <c:pt idx="69">
                  <c:v>-0.77573899999999996</c:v>
                </c:pt>
                <c:pt idx="70">
                  <c:v>-0.770204</c:v>
                </c:pt>
                <c:pt idx="71">
                  <c:v>-0.73999000000000004</c:v>
                </c:pt>
                <c:pt idx="72">
                  <c:v>-0.72844200000000003</c:v>
                </c:pt>
                <c:pt idx="73">
                  <c:v>-0.71811999999999998</c:v>
                </c:pt>
                <c:pt idx="74">
                  <c:v>-0.73921199999999998</c:v>
                </c:pt>
                <c:pt idx="75">
                  <c:v>-0.74484799999999995</c:v>
                </c:pt>
                <c:pt idx="76">
                  <c:v>-0.76361400000000001</c:v>
                </c:pt>
                <c:pt idx="77">
                  <c:v>-0.78253600000000001</c:v>
                </c:pt>
                <c:pt idx="78">
                  <c:v>-0.79342199999999996</c:v>
                </c:pt>
                <c:pt idx="79">
                  <c:v>-0.80372200000000005</c:v>
                </c:pt>
                <c:pt idx="80">
                  <c:v>-0.84066399999999997</c:v>
                </c:pt>
                <c:pt idx="81">
                  <c:v>-0.83238599999999996</c:v>
                </c:pt>
                <c:pt idx="82">
                  <c:v>-0.82950900000000005</c:v>
                </c:pt>
                <c:pt idx="83">
                  <c:v>-0.81675600000000004</c:v>
                </c:pt>
                <c:pt idx="84">
                  <c:v>-0.80991800000000003</c:v>
                </c:pt>
                <c:pt idx="85">
                  <c:v>-0.81149499999999997</c:v>
                </c:pt>
                <c:pt idx="86">
                  <c:v>-0.80320999999999998</c:v>
                </c:pt>
                <c:pt idx="87">
                  <c:v>-0.80261899999999997</c:v>
                </c:pt>
                <c:pt idx="88">
                  <c:v>-0.802562</c:v>
                </c:pt>
                <c:pt idx="89">
                  <c:v>-0.78073000000000004</c:v>
                </c:pt>
                <c:pt idx="90">
                  <c:v>-0.78569599999999995</c:v>
                </c:pt>
                <c:pt idx="91">
                  <c:v>-0.82098000000000004</c:v>
                </c:pt>
                <c:pt idx="92">
                  <c:v>-0.85353400000000001</c:v>
                </c:pt>
                <c:pt idx="93">
                  <c:v>-0.91777699999999995</c:v>
                </c:pt>
                <c:pt idx="94">
                  <c:v>-0.935195</c:v>
                </c:pt>
                <c:pt idx="95">
                  <c:v>-0.96205700000000005</c:v>
                </c:pt>
                <c:pt idx="96">
                  <c:v>-0.95151600000000003</c:v>
                </c:pt>
                <c:pt idx="97">
                  <c:v>-0.92591999999999997</c:v>
                </c:pt>
                <c:pt idx="98">
                  <c:v>-0.91721600000000003</c:v>
                </c:pt>
                <c:pt idx="99">
                  <c:v>-0.92287600000000003</c:v>
                </c:pt>
                <c:pt idx="100">
                  <c:v>-0.94069000000000003</c:v>
                </c:pt>
                <c:pt idx="101">
                  <c:v>-0.96835400000000005</c:v>
                </c:pt>
                <c:pt idx="102">
                  <c:v>-0.99084099999999997</c:v>
                </c:pt>
                <c:pt idx="103">
                  <c:v>-1.0280199999999999</c:v>
                </c:pt>
                <c:pt idx="104">
                  <c:v>-1.0350299999999999</c:v>
                </c:pt>
                <c:pt idx="105">
                  <c:v>-1.03365</c:v>
                </c:pt>
                <c:pt idx="106">
                  <c:v>-1.03304</c:v>
                </c:pt>
                <c:pt idx="107">
                  <c:v>-1.04416</c:v>
                </c:pt>
                <c:pt idx="108">
                  <c:v>-1.03959</c:v>
                </c:pt>
                <c:pt idx="109">
                  <c:v>-1.0142599999999999</c:v>
                </c:pt>
                <c:pt idx="110">
                  <c:v>-0.96328000000000003</c:v>
                </c:pt>
                <c:pt idx="111">
                  <c:v>-0.92393700000000001</c:v>
                </c:pt>
                <c:pt idx="112">
                  <c:v>-0.86115799999999998</c:v>
                </c:pt>
                <c:pt idx="113">
                  <c:v>-0.83202399999999999</c:v>
                </c:pt>
                <c:pt idx="114">
                  <c:v>-0.79387799999999997</c:v>
                </c:pt>
                <c:pt idx="115">
                  <c:v>-0.74742299999999995</c:v>
                </c:pt>
                <c:pt idx="116">
                  <c:v>-0.68496800000000002</c:v>
                </c:pt>
                <c:pt idx="117">
                  <c:v>-0.62491200000000002</c:v>
                </c:pt>
                <c:pt idx="118">
                  <c:v>-0.51355399999999995</c:v>
                </c:pt>
                <c:pt idx="119">
                  <c:v>-0.434728</c:v>
                </c:pt>
                <c:pt idx="120">
                  <c:v>-0.32713500000000001</c:v>
                </c:pt>
                <c:pt idx="121">
                  <c:v>-0.26993299999999998</c:v>
                </c:pt>
                <c:pt idx="122">
                  <c:v>-0.187997</c:v>
                </c:pt>
                <c:pt idx="123">
                  <c:v>-7.1232900000000002E-2</c:v>
                </c:pt>
                <c:pt idx="124">
                  <c:v>-4.2358200000000004E-3</c:v>
                </c:pt>
                <c:pt idx="125">
                  <c:v>6.4765400000000001E-2</c:v>
                </c:pt>
                <c:pt idx="126">
                  <c:v>0.16639499999999999</c:v>
                </c:pt>
                <c:pt idx="127">
                  <c:v>0.26059599999999999</c:v>
                </c:pt>
                <c:pt idx="128">
                  <c:v>0.34559899999999999</c:v>
                </c:pt>
                <c:pt idx="129">
                  <c:v>0.44980799999999999</c:v>
                </c:pt>
                <c:pt idx="130">
                  <c:v>0.55392200000000003</c:v>
                </c:pt>
                <c:pt idx="131">
                  <c:v>0.64615599999999995</c:v>
                </c:pt>
                <c:pt idx="132">
                  <c:v>0.69542999999999999</c:v>
                </c:pt>
                <c:pt idx="133">
                  <c:v>0.75892099999999996</c:v>
                </c:pt>
                <c:pt idx="134">
                  <c:v>0.77171100000000004</c:v>
                </c:pt>
                <c:pt idx="135">
                  <c:v>0.79880399999999996</c:v>
                </c:pt>
                <c:pt idx="136">
                  <c:v>0.79829899999999998</c:v>
                </c:pt>
                <c:pt idx="137">
                  <c:v>0.77672600000000003</c:v>
                </c:pt>
                <c:pt idx="138">
                  <c:v>0.71623400000000004</c:v>
                </c:pt>
                <c:pt idx="139">
                  <c:v>0.61541000000000001</c:v>
                </c:pt>
                <c:pt idx="140">
                  <c:v>0.488674</c:v>
                </c:pt>
                <c:pt idx="141">
                  <c:v>0.31029600000000002</c:v>
                </c:pt>
                <c:pt idx="142">
                  <c:v>4.2189999999999998E-2</c:v>
                </c:pt>
                <c:pt idx="143">
                  <c:v>-0.181951</c:v>
                </c:pt>
                <c:pt idx="144">
                  <c:v>-0.41763800000000001</c:v>
                </c:pt>
                <c:pt idx="145">
                  <c:v>-0.70364099999999996</c:v>
                </c:pt>
                <c:pt idx="146">
                  <c:v>-0.98759300000000005</c:v>
                </c:pt>
                <c:pt idx="147">
                  <c:v>-1.2714399999999999</c:v>
                </c:pt>
                <c:pt idx="148">
                  <c:v>-1.5548500000000001</c:v>
                </c:pt>
                <c:pt idx="149">
                  <c:v>-1.83344</c:v>
                </c:pt>
                <c:pt idx="150">
                  <c:v>-2.0296599999999998</c:v>
                </c:pt>
                <c:pt idx="151">
                  <c:v>-2.1947999999999999</c:v>
                </c:pt>
                <c:pt idx="152">
                  <c:v>-2.3535900000000001</c:v>
                </c:pt>
                <c:pt idx="153">
                  <c:v>-2.4870399999999999</c:v>
                </c:pt>
                <c:pt idx="154">
                  <c:v>-2.6174900000000001</c:v>
                </c:pt>
                <c:pt idx="155">
                  <c:v>-2.7258300000000002</c:v>
                </c:pt>
                <c:pt idx="156">
                  <c:v>-2.8394300000000001</c:v>
                </c:pt>
                <c:pt idx="157">
                  <c:v>-2.9212400000000001</c:v>
                </c:pt>
                <c:pt idx="158">
                  <c:v>-2.9212899999999999</c:v>
                </c:pt>
                <c:pt idx="159">
                  <c:v>-2.9840499999999999</c:v>
                </c:pt>
                <c:pt idx="160">
                  <c:v>-3.0409299999999999</c:v>
                </c:pt>
                <c:pt idx="161">
                  <c:v>-3.06413</c:v>
                </c:pt>
                <c:pt idx="162">
                  <c:v>-3.1057100000000002</c:v>
                </c:pt>
                <c:pt idx="163">
                  <c:v>-3.1231800000000001</c:v>
                </c:pt>
                <c:pt idx="164">
                  <c:v>-3.1805300000000001</c:v>
                </c:pt>
                <c:pt idx="165">
                  <c:v>-3.24797</c:v>
                </c:pt>
                <c:pt idx="166">
                  <c:v>-3.3389199999999999</c:v>
                </c:pt>
                <c:pt idx="167">
                  <c:v>-3.46136</c:v>
                </c:pt>
                <c:pt idx="168">
                  <c:v>-3.5992099999999998</c:v>
                </c:pt>
                <c:pt idx="169">
                  <c:v>-3.7507299999999999</c:v>
                </c:pt>
                <c:pt idx="170">
                  <c:v>-3.9161899999999998</c:v>
                </c:pt>
                <c:pt idx="171">
                  <c:v>-4.0704799999999999</c:v>
                </c:pt>
                <c:pt idx="172">
                  <c:v>-4.2390600000000003</c:v>
                </c:pt>
                <c:pt idx="173">
                  <c:v>-4.4128299999999996</c:v>
                </c:pt>
                <c:pt idx="174">
                  <c:v>-4.6446199999999997</c:v>
                </c:pt>
                <c:pt idx="175">
                  <c:v>-4.8681099999999997</c:v>
                </c:pt>
                <c:pt idx="176">
                  <c:v>-5.0468299999999999</c:v>
                </c:pt>
                <c:pt idx="177">
                  <c:v>-5.1881300000000001</c:v>
                </c:pt>
                <c:pt idx="178">
                  <c:v>-5.2924899999999999</c:v>
                </c:pt>
                <c:pt idx="179">
                  <c:v>-5.3757099999999998</c:v>
                </c:pt>
                <c:pt idx="180">
                  <c:v>-5.3935199999999996</c:v>
                </c:pt>
                <c:pt idx="181">
                  <c:v>-5.3715599999999997</c:v>
                </c:pt>
                <c:pt idx="182">
                  <c:v>-5.3182200000000002</c:v>
                </c:pt>
                <c:pt idx="183">
                  <c:v>-5.2549200000000003</c:v>
                </c:pt>
                <c:pt idx="184">
                  <c:v>-5.06738</c:v>
                </c:pt>
                <c:pt idx="185">
                  <c:v>-4.8221600000000002</c:v>
                </c:pt>
                <c:pt idx="186">
                  <c:v>-4.4790200000000002</c:v>
                </c:pt>
                <c:pt idx="187">
                  <c:v>-4.0307199999999996</c:v>
                </c:pt>
                <c:pt idx="188">
                  <c:v>-3.4341599999999999</c:v>
                </c:pt>
                <c:pt idx="189">
                  <c:v>-2.69408</c:v>
                </c:pt>
                <c:pt idx="190">
                  <c:v>-1.88036</c:v>
                </c:pt>
                <c:pt idx="191">
                  <c:v>-1.2038</c:v>
                </c:pt>
                <c:pt idx="192">
                  <c:v>-0.53975600000000001</c:v>
                </c:pt>
                <c:pt idx="193">
                  <c:v>-1.3160699999999999E-2</c:v>
                </c:pt>
                <c:pt idx="194">
                  <c:v>0.40991100000000003</c:v>
                </c:pt>
                <c:pt idx="195">
                  <c:v>0.69015499999999996</c:v>
                </c:pt>
                <c:pt idx="196">
                  <c:v>0.922879</c:v>
                </c:pt>
                <c:pt idx="197">
                  <c:v>1.0676600000000001</c:v>
                </c:pt>
                <c:pt idx="198">
                  <c:v>1.09741</c:v>
                </c:pt>
                <c:pt idx="199">
                  <c:v>0.96336699999999997</c:v>
                </c:pt>
                <c:pt idx="200">
                  <c:v>0.74642399999999998</c:v>
                </c:pt>
                <c:pt idx="201">
                  <c:v>0.389071</c:v>
                </c:pt>
                <c:pt idx="202">
                  <c:v>-9.4126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A16-4666-9EBF-118612C3B878}"/>
            </c:ext>
          </c:extLst>
        </c:ser>
        <c:ser>
          <c:idx val="3"/>
          <c:order val="3"/>
          <c:tx>
            <c:strRef>
              <c:f>triazole!$E$47</c:f>
              <c:strCache>
                <c:ptCount val="1"/>
                <c:pt idx="0">
                  <c:v>5d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E$46:$E$248</c:f>
              <c:numCache>
                <c:formatCode>General</c:formatCode>
                <c:ptCount val="203"/>
                <c:pt idx="1">
                  <c:v>0</c:v>
                </c:pt>
                <c:pt idx="2">
                  <c:v>0.51032699999999998</c:v>
                </c:pt>
                <c:pt idx="3">
                  <c:v>-4.4191099999999997E-2</c:v>
                </c:pt>
                <c:pt idx="4">
                  <c:v>0.145951</c:v>
                </c:pt>
                <c:pt idx="5">
                  <c:v>0.170622</c:v>
                </c:pt>
                <c:pt idx="6">
                  <c:v>0.15770600000000001</c:v>
                </c:pt>
                <c:pt idx="7">
                  <c:v>0.20843900000000001</c:v>
                </c:pt>
                <c:pt idx="8">
                  <c:v>0.19022900000000001</c:v>
                </c:pt>
                <c:pt idx="9">
                  <c:v>0.216975</c:v>
                </c:pt>
                <c:pt idx="10">
                  <c:v>0.30077399999999999</c:v>
                </c:pt>
                <c:pt idx="11">
                  <c:v>0.32445400000000002</c:v>
                </c:pt>
                <c:pt idx="12">
                  <c:v>0.30743199999999998</c:v>
                </c:pt>
                <c:pt idx="13">
                  <c:v>0.34023100000000001</c:v>
                </c:pt>
                <c:pt idx="14">
                  <c:v>0.30872699999999997</c:v>
                </c:pt>
                <c:pt idx="15">
                  <c:v>0.30454599999999998</c:v>
                </c:pt>
                <c:pt idx="16">
                  <c:v>0.290684</c:v>
                </c:pt>
                <c:pt idx="17">
                  <c:v>0.28411500000000001</c:v>
                </c:pt>
                <c:pt idx="18">
                  <c:v>0.24921699999999999</c:v>
                </c:pt>
                <c:pt idx="19">
                  <c:v>0.160243</c:v>
                </c:pt>
                <c:pt idx="20">
                  <c:v>0.135521</c:v>
                </c:pt>
                <c:pt idx="21">
                  <c:v>0.19226099999999999</c:v>
                </c:pt>
                <c:pt idx="22">
                  <c:v>0.18736800000000001</c:v>
                </c:pt>
                <c:pt idx="23">
                  <c:v>0.21962799999999999</c:v>
                </c:pt>
                <c:pt idx="24">
                  <c:v>0.26618599999999998</c:v>
                </c:pt>
                <c:pt idx="25">
                  <c:v>0.29822500000000002</c:v>
                </c:pt>
                <c:pt idx="26">
                  <c:v>0.308614</c:v>
                </c:pt>
                <c:pt idx="27">
                  <c:v>0.30002499999999999</c:v>
                </c:pt>
                <c:pt idx="28">
                  <c:v>0.335872</c:v>
                </c:pt>
                <c:pt idx="29">
                  <c:v>0.325156</c:v>
                </c:pt>
                <c:pt idx="30">
                  <c:v>0.240261</c:v>
                </c:pt>
                <c:pt idx="31">
                  <c:v>0.27344299999999999</c:v>
                </c:pt>
                <c:pt idx="32">
                  <c:v>0.230237</c:v>
                </c:pt>
                <c:pt idx="33">
                  <c:v>0.216555</c:v>
                </c:pt>
                <c:pt idx="34">
                  <c:v>0.23813200000000001</c:v>
                </c:pt>
                <c:pt idx="35">
                  <c:v>0.258849</c:v>
                </c:pt>
                <c:pt idx="36">
                  <c:v>0.24710699999999999</c:v>
                </c:pt>
                <c:pt idx="37">
                  <c:v>0.204099</c:v>
                </c:pt>
                <c:pt idx="38">
                  <c:v>0.18310499999999999</c:v>
                </c:pt>
                <c:pt idx="39">
                  <c:v>0.259741</c:v>
                </c:pt>
                <c:pt idx="40">
                  <c:v>0.23227500000000001</c:v>
                </c:pt>
                <c:pt idx="41">
                  <c:v>0.221473</c:v>
                </c:pt>
                <c:pt idx="42">
                  <c:v>0.23658100000000001</c:v>
                </c:pt>
                <c:pt idx="43">
                  <c:v>0.210059</c:v>
                </c:pt>
                <c:pt idx="44">
                  <c:v>0.13880799999999999</c:v>
                </c:pt>
                <c:pt idx="45">
                  <c:v>0.112513</c:v>
                </c:pt>
                <c:pt idx="46">
                  <c:v>9.6080299999999993E-2</c:v>
                </c:pt>
                <c:pt idx="47">
                  <c:v>0.151481</c:v>
                </c:pt>
                <c:pt idx="48">
                  <c:v>0.176591</c:v>
                </c:pt>
                <c:pt idx="49">
                  <c:v>0.19781399999999999</c:v>
                </c:pt>
                <c:pt idx="50">
                  <c:v>0.256714</c:v>
                </c:pt>
                <c:pt idx="51">
                  <c:v>0.27448800000000001</c:v>
                </c:pt>
                <c:pt idx="52">
                  <c:v>0.24798300000000001</c:v>
                </c:pt>
                <c:pt idx="53">
                  <c:v>0.241843</c:v>
                </c:pt>
                <c:pt idx="54">
                  <c:v>0.19671</c:v>
                </c:pt>
                <c:pt idx="55">
                  <c:v>0.15579200000000001</c:v>
                </c:pt>
                <c:pt idx="56">
                  <c:v>8.17798E-2</c:v>
                </c:pt>
                <c:pt idx="57">
                  <c:v>8.2329799999999995E-2</c:v>
                </c:pt>
                <c:pt idx="58">
                  <c:v>0.104236</c:v>
                </c:pt>
                <c:pt idx="59">
                  <c:v>0.10936</c:v>
                </c:pt>
                <c:pt idx="60">
                  <c:v>9.1176199999999999E-2</c:v>
                </c:pt>
                <c:pt idx="61">
                  <c:v>0.100337</c:v>
                </c:pt>
                <c:pt idx="62">
                  <c:v>0.12485499999999999</c:v>
                </c:pt>
                <c:pt idx="63">
                  <c:v>0.12918399999999999</c:v>
                </c:pt>
                <c:pt idx="64">
                  <c:v>0.13019600000000001</c:v>
                </c:pt>
                <c:pt idx="65">
                  <c:v>0.16433700000000001</c:v>
                </c:pt>
                <c:pt idx="66">
                  <c:v>0.21460199999999999</c:v>
                </c:pt>
                <c:pt idx="67">
                  <c:v>0.182675</c:v>
                </c:pt>
                <c:pt idx="68">
                  <c:v>0.19637299999999999</c:v>
                </c:pt>
                <c:pt idx="69">
                  <c:v>0.18352499999999999</c:v>
                </c:pt>
                <c:pt idx="70">
                  <c:v>0.15195800000000001</c:v>
                </c:pt>
                <c:pt idx="71">
                  <c:v>0.117539</c:v>
                </c:pt>
                <c:pt idx="72">
                  <c:v>9.8826800000000006E-2</c:v>
                </c:pt>
                <c:pt idx="73">
                  <c:v>0.11241</c:v>
                </c:pt>
                <c:pt idx="74">
                  <c:v>0.14813200000000001</c:v>
                </c:pt>
                <c:pt idx="75">
                  <c:v>0.119759</c:v>
                </c:pt>
                <c:pt idx="76">
                  <c:v>0.195801</c:v>
                </c:pt>
                <c:pt idx="77">
                  <c:v>0.204508</c:v>
                </c:pt>
                <c:pt idx="78">
                  <c:v>0.15581100000000001</c:v>
                </c:pt>
                <c:pt idx="79">
                  <c:v>0.128471</c:v>
                </c:pt>
                <c:pt idx="80">
                  <c:v>0.13977800000000001</c:v>
                </c:pt>
                <c:pt idx="81">
                  <c:v>0.151647</c:v>
                </c:pt>
                <c:pt idx="82">
                  <c:v>0.116173</c:v>
                </c:pt>
                <c:pt idx="83">
                  <c:v>0.11505899999999999</c:v>
                </c:pt>
                <c:pt idx="84">
                  <c:v>0.167907</c:v>
                </c:pt>
                <c:pt idx="85">
                  <c:v>0.18134900000000001</c:v>
                </c:pt>
                <c:pt idx="86">
                  <c:v>0.18872800000000001</c:v>
                </c:pt>
                <c:pt idx="87">
                  <c:v>0.19133700000000001</c:v>
                </c:pt>
                <c:pt idx="88">
                  <c:v>0.26047199999999998</c:v>
                </c:pt>
                <c:pt idx="89">
                  <c:v>0.25536799999999998</c:v>
                </c:pt>
                <c:pt idx="90">
                  <c:v>0.212732</c:v>
                </c:pt>
                <c:pt idx="91">
                  <c:v>0.195969</c:v>
                </c:pt>
                <c:pt idx="92">
                  <c:v>0.19974500000000001</c:v>
                </c:pt>
                <c:pt idx="93">
                  <c:v>0.16114200000000001</c:v>
                </c:pt>
                <c:pt idx="94">
                  <c:v>0.14325599999999999</c:v>
                </c:pt>
                <c:pt idx="95">
                  <c:v>0.13591200000000001</c:v>
                </c:pt>
                <c:pt idx="96">
                  <c:v>0.20801700000000001</c:v>
                </c:pt>
                <c:pt idx="97">
                  <c:v>0.250857</c:v>
                </c:pt>
                <c:pt idx="98">
                  <c:v>0.26411800000000002</c:v>
                </c:pt>
                <c:pt idx="99">
                  <c:v>0.22692999999999999</c:v>
                </c:pt>
                <c:pt idx="100">
                  <c:v>0.22550100000000001</c:v>
                </c:pt>
                <c:pt idx="101">
                  <c:v>0.18588299999999999</c:v>
                </c:pt>
                <c:pt idx="102">
                  <c:v>0.22636400000000001</c:v>
                </c:pt>
                <c:pt idx="103">
                  <c:v>0.27188800000000002</c:v>
                </c:pt>
                <c:pt idx="104">
                  <c:v>0.32988299999999998</c:v>
                </c:pt>
                <c:pt idx="105">
                  <c:v>0.37120500000000001</c:v>
                </c:pt>
                <c:pt idx="106">
                  <c:v>0.413215</c:v>
                </c:pt>
                <c:pt idx="107">
                  <c:v>0.41234500000000002</c:v>
                </c:pt>
                <c:pt idx="108">
                  <c:v>0.42245899999999997</c:v>
                </c:pt>
                <c:pt idx="109">
                  <c:v>0.394625</c:v>
                </c:pt>
                <c:pt idx="110">
                  <c:v>0.48584899999999998</c:v>
                </c:pt>
                <c:pt idx="111">
                  <c:v>0.55891599999999997</c:v>
                </c:pt>
                <c:pt idx="112">
                  <c:v>0.63110500000000003</c:v>
                </c:pt>
                <c:pt idx="113">
                  <c:v>0.72664399999999996</c:v>
                </c:pt>
                <c:pt idx="114">
                  <c:v>0.87684300000000004</c:v>
                </c:pt>
                <c:pt idx="115">
                  <c:v>0.97285699999999997</c:v>
                </c:pt>
                <c:pt idx="116">
                  <c:v>1.09213</c:v>
                </c:pt>
                <c:pt idx="117">
                  <c:v>1.153</c:v>
                </c:pt>
                <c:pt idx="118">
                  <c:v>1.2933300000000001</c:v>
                </c:pt>
                <c:pt idx="119">
                  <c:v>1.5188699999999999</c:v>
                </c:pt>
                <c:pt idx="120">
                  <c:v>1.74129</c:v>
                </c:pt>
                <c:pt idx="121">
                  <c:v>1.9435</c:v>
                </c:pt>
                <c:pt idx="122">
                  <c:v>2.1838099999999998</c:v>
                </c:pt>
                <c:pt idx="123">
                  <c:v>2.3798599999999999</c:v>
                </c:pt>
                <c:pt idx="124">
                  <c:v>2.62249</c:v>
                </c:pt>
                <c:pt idx="125">
                  <c:v>2.7840500000000001</c:v>
                </c:pt>
                <c:pt idx="126">
                  <c:v>2.9612699999999998</c:v>
                </c:pt>
                <c:pt idx="127">
                  <c:v>3.2051400000000001</c:v>
                </c:pt>
                <c:pt idx="128">
                  <c:v>3.3462499999999999</c:v>
                </c:pt>
                <c:pt idx="129">
                  <c:v>3.4338500000000001</c:v>
                </c:pt>
                <c:pt idx="130">
                  <c:v>3.5407199999999999</c:v>
                </c:pt>
                <c:pt idx="131">
                  <c:v>3.6360100000000002</c:v>
                </c:pt>
                <c:pt idx="132">
                  <c:v>3.74464</c:v>
                </c:pt>
                <c:pt idx="133">
                  <c:v>3.7752400000000002</c:v>
                </c:pt>
                <c:pt idx="134">
                  <c:v>3.7562500000000001</c:v>
                </c:pt>
                <c:pt idx="135">
                  <c:v>3.6722299999999999</c:v>
                </c:pt>
                <c:pt idx="136">
                  <c:v>3.6318299999999999</c:v>
                </c:pt>
                <c:pt idx="137">
                  <c:v>3.47411</c:v>
                </c:pt>
                <c:pt idx="138">
                  <c:v>3.3476300000000001</c:v>
                </c:pt>
                <c:pt idx="139">
                  <c:v>3.1844299999999999</c:v>
                </c:pt>
                <c:pt idx="140">
                  <c:v>2.98935</c:v>
                </c:pt>
                <c:pt idx="141">
                  <c:v>2.6558799999999998</c:v>
                </c:pt>
                <c:pt idx="142">
                  <c:v>2.3255300000000001</c:v>
                </c:pt>
                <c:pt idx="143">
                  <c:v>1.9233199999999999</c:v>
                </c:pt>
                <c:pt idx="144">
                  <c:v>1.6390499999999999</c:v>
                </c:pt>
                <c:pt idx="145">
                  <c:v>1.21505</c:v>
                </c:pt>
                <c:pt idx="146">
                  <c:v>0.90477799999999997</c:v>
                </c:pt>
                <c:pt idx="147">
                  <c:v>0.53024300000000002</c:v>
                </c:pt>
                <c:pt idx="148">
                  <c:v>0.25354599999999999</c:v>
                </c:pt>
                <c:pt idx="149">
                  <c:v>-0.13869799999999999</c:v>
                </c:pt>
                <c:pt idx="150">
                  <c:v>-0.44070900000000002</c:v>
                </c:pt>
                <c:pt idx="151">
                  <c:v>-0.72973500000000002</c:v>
                </c:pt>
                <c:pt idx="152">
                  <c:v>-0.89537199999999995</c:v>
                </c:pt>
                <c:pt idx="153">
                  <c:v>-1.0860700000000001</c:v>
                </c:pt>
                <c:pt idx="154">
                  <c:v>-1.1830799999999999</c:v>
                </c:pt>
                <c:pt idx="155">
                  <c:v>-1.32864</c:v>
                </c:pt>
                <c:pt idx="156">
                  <c:v>-1.3364799999999999</c:v>
                </c:pt>
                <c:pt idx="157">
                  <c:v>-1.4313400000000001</c:v>
                </c:pt>
                <c:pt idx="158">
                  <c:v>-1.50932</c:v>
                </c:pt>
                <c:pt idx="159">
                  <c:v>-1.4839800000000001</c:v>
                </c:pt>
                <c:pt idx="160">
                  <c:v>-1.4318599999999999</c:v>
                </c:pt>
                <c:pt idx="161">
                  <c:v>-1.3893500000000001</c:v>
                </c:pt>
                <c:pt idx="162">
                  <c:v>-1.36609</c:v>
                </c:pt>
                <c:pt idx="163">
                  <c:v>-1.3566199999999999</c:v>
                </c:pt>
                <c:pt idx="164">
                  <c:v>-1.2193000000000001</c:v>
                </c:pt>
                <c:pt idx="165">
                  <c:v>-1.1495500000000001</c:v>
                </c:pt>
                <c:pt idx="166">
                  <c:v>-1.1453199999999999</c:v>
                </c:pt>
                <c:pt idx="167">
                  <c:v>-1.1468799999999999</c:v>
                </c:pt>
                <c:pt idx="168">
                  <c:v>-1.27088</c:v>
                </c:pt>
                <c:pt idx="169">
                  <c:v>-1.3785700000000001</c:v>
                </c:pt>
                <c:pt idx="170">
                  <c:v>-1.5599000000000001</c:v>
                </c:pt>
                <c:pt idx="171">
                  <c:v>-1.6591800000000001</c:v>
                </c:pt>
                <c:pt idx="172">
                  <c:v>-1.7579199999999999</c:v>
                </c:pt>
                <c:pt idx="173">
                  <c:v>-1.9956499999999999</c:v>
                </c:pt>
                <c:pt idx="174">
                  <c:v>-2.2813099999999999</c:v>
                </c:pt>
                <c:pt idx="175">
                  <c:v>-2.6137700000000001</c:v>
                </c:pt>
                <c:pt idx="176">
                  <c:v>-3.0279500000000001</c:v>
                </c:pt>
                <c:pt idx="177">
                  <c:v>-3.3472499999999998</c:v>
                </c:pt>
                <c:pt idx="178">
                  <c:v>-3.7456100000000001</c:v>
                </c:pt>
                <c:pt idx="179">
                  <c:v>-4.0868099999999998</c:v>
                </c:pt>
                <c:pt idx="180">
                  <c:v>-4.4243899999999998</c:v>
                </c:pt>
                <c:pt idx="181">
                  <c:v>-4.7558400000000001</c:v>
                </c:pt>
                <c:pt idx="182">
                  <c:v>-4.8937299999999997</c:v>
                </c:pt>
                <c:pt idx="183">
                  <c:v>-4.8918499999999998</c:v>
                </c:pt>
                <c:pt idx="184">
                  <c:v>-4.7542499999999999</c:v>
                </c:pt>
                <c:pt idx="185">
                  <c:v>-4.4912999999999998</c:v>
                </c:pt>
                <c:pt idx="186">
                  <c:v>-4.1128200000000001</c:v>
                </c:pt>
                <c:pt idx="187">
                  <c:v>-3.6843900000000001</c:v>
                </c:pt>
                <c:pt idx="188">
                  <c:v>-3.2556099999999999</c:v>
                </c:pt>
                <c:pt idx="189">
                  <c:v>-2.74166</c:v>
                </c:pt>
                <c:pt idx="190">
                  <c:v>-1.9707600000000001</c:v>
                </c:pt>
                <c:pt idx="191">
                  <c:v>-1.30307</c:v>
                </c:pt>
                <c:pt idx="192">
                  <c:v>-0.69964700000000002</c:v>
                </c:pt>
                <c:pt idx="193">
                  <c:v>-0.10009</c:v>
                </c:pt>
                <c:pt idx="194">
                  <c:v>0.547597</c:v>
                </c:pt>
                <c:pt idx="195">
                  <c:v>0.7903</c:v>
                </c:pt>
                <c:pt idx="196">
                  <c:v>0.831457</c:v>
                </c:pt>
                <c:pt idx="197">
                  <c:v>0.73138400000000003</c:v>
                </c:pt>
                <c:pt idx="198">
                  <c:v>0.53497799999999995</c:v>
                </c:pt>
                <c:pt idx="199">
                  <c:v>-0.19381699999999999</c:v>
                </c:pt>
                <c:pt idx="200">
                  <c:v>-0.78683899999999996</c:v>
                </c:pt>
                <c:pt idx="201">
                  <c:v>-1.9583200000000001</c:v>
                </c:pt>
                <c:pt idx="202">
                  <c:v>-3.78771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A16-4666-9EBF-118612C3B878}"/>
            </c:ext>
          </c:extLst>
        </c:ser>
        <c:ser>
          <c:idx val="4"/>
          <c:order val="4"/>
          <c:tx>
            <c:strRef>
              <c:f>triazole!$F$47</c:f>
              <c:strCache>
                <c:ptCount val="1"/>
                <c:pt idx="0">
                  <c:v>5e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F$46:$F$248</c:f>
              <c:numCache>
                <c:formatCode>General</c:formatCode>
                <c:ptCount val="203"/>
                <c:pt idx="1">
                  <c:v>0</c:v>
                </c:pt>
                <c:pt idx="2">
                  <c:v>-0.60581300000000005</c:v>
                </c:pt>
                <c:pt idx="3">
                  <c:v>-0.59582400000000002</c:v>
                </c:pt>
                <c:pt idx="4">
                  <c:v>-0.52650300000000005</c:v>
                </c:pt>
                <c:pt idx="5">
                  <c:v>-0.50282499999999997</c:v>
                </c:pt>
                <c:pt idx="6">
                  <c:v>-0.51400400000000002</c:v>
                </c:pt>
                <c:pt idx="7">
                  <c:v>-0.48810399999999998</c:v>
                </c:pt>
                <c:pt idx="8">
                  <c:v>-0.49851400000000001</c:v>
                </c:pt>
                <c:pt idx="9">
                  <c:v>-0.53007000000000004</c:v>
                </c:pt>
                <c:pt idx="10">
                  <c:v>-0.58523999999999998</c:v>
                </c:pt>
                <c:pt idx="11">
                  <c:v>-0.59503600000000001</c:v>
                </c:pt>
                <c:pt idx="12">
                  <c:v>-0.60130799999999995</c:v>
                </c:pt>
                <c:pt idx="13">
                  <c:v>-0.62843400000000005</c:v>
                </c:pt>
                <c:pt idx="14">
                  <c:v>-0.63784399999999997</c:v>
                </c:pt>
                <c:pt idx="15">
                  <c:v>-0.55326200000000003</c:v>
                </c:pt>
                <c:pt idx="16">
                  <c:v>-0.51207999999999998</c:v>
                </c:pt>
                <c:pt idx="17">
                  <c:v>-0.50405100000000003</c:v>
                </c:pt>
                <c:pt idx="18">
                  <c:v>-0.56800300000000004</c:v>
                </c:pt>
                <c:pt idx="19">
                  <c:v>-0.565299</c:v>
                </c:pt>
                <c:pt idx="20">
                  <c:v>-0.58114100000000002</c:v>
                </c:pt>
                <c:pt idx="21">
                  <c:v>-0.59698399999999996</c:v>
                </c:pt>
                <c:pt idx="22">
                  <c:v>-0.55409799999999998</c:v>
                </c:pt>
                <c:pt idx="23">
                  <c:v>-0.51812400000000003</c:v>
                </c:pt>
                <c:pt idx="24">
                  <c:v>-0.48411199999999999</c:v>
                </c:pt>
                <c:pt idx="25">
                  <c:v>-0.52485899999999996</c:v>
                </c:pt>
                <c:pt idx="26">
                  <c:v>-0.60158</c:v>
                </c:pt>
                <c:pt idx="27">
                  <c:v>-0.59446200000000005</c:v>
                </c:pt>
                <c:pt idx="28">
                  <c:v>-0.56140000000000001</c:v>
                </c:pt>
                <c:pt idx="29">
                  <c:v>-0.49882599999999999</c:v>
                </c:pt>
                <c:pt idx="30">
                  <c:v>-0.46829500000000002</c:v>
                </c:pt>
                <c:pt idx="31">
                  <c:v>-0.41782200000000003</c:v>
                </c:pt>
                <c:pt idx="32">
                  <c:v>-0.44324000000000002</c:v>
                </c:pt>
                <c:pt idx="33">
                  <c:v>-0.46115499999999998</c:v>
                </c:pt>
                <c:pt idx="34">
                  <c:v>-0.52694399999999997</c:v>
                </c:pt>
                <c:pt idx="35">
                  <c:v>-0.57077800000000001</c:v>
                </c:pt>
                <c:pt idx="36">
                  <c:v>-0.61058000000000001</c:v>
                </c:pt>
                <c:pt idx="37">
                  <c:v>-0.60972999999999999</c:v>
                </c:pt>
                <c:pt idx="38">
                  <c:v>-0.64643300000000004</c:v>
                </c:pt>
                <c:pt idx="39">
                  <c:v>-0.59325799999999995</c:v>
                </c:pt>
                <c:pt idx="40">
                  <c:v>-0.63647600000000004</c:v>
                </c:pt>
                <c:pt idx="41">
                  <c:v>-0.59021400000000002</c:v>
                </c:pt>
                <c:pt idx="42">
                  <c:v>-0.578511</c:v>
                </c:pt>
                <c:pt idx="43">
                  <c:v>-0.56374100000000005</c:v>
                </c:pt>
                <c:pt idx="44">
                  <c:v>-0.54114499999999999</c:v>
                </c:pt>
                <c:pt idx="45">
                  <c:v>-0.56109799999999999</c:v>
                </c:pt>
                <c:pt idx="46">
                  <c:v>-0.59068500000000002</c:v>
                </c:pt>
                <c:pt idx="47">
                  <c:v>-0.62029699999999999</c:v>
                </c:pt>
                <c:pt idx="48">
                  <c:v>-0.68876499999999996</c:v>
                </c:pt>
                <c:pt idx="49">
                  <c:v>-0.71076499999999998</c:v>
                </c:pt>
                <c:pt idx="50">
                  <c:v>-0.70355699999999999</c:v>
                </c:pt>
                <c:pt idx="51">
                  <c:v>-0.67164599999999997</c:v>
                </c:pt>
                <c:pt idx="52">
                  <c:v>-0.61362399999999995</c:v>
                </c:pt>
                <c:pt idx="53">
                  <c:v>-0.60102900000000004</c:v>
                </c:pt>
                <c:pt idx="54">
                  <c:v>-0.56331399999999998</c:v>
                </c:pt>
                <c:pt idx="55">
                  <c:v>-0.58762499999999995</c:v>
                </c:pt>
                <c:pt idx="56">
                  <c:v>-0.60814199999999996</c:v>
                </c:pt>
                <c:pt idx="57">
                  <c:v>-0.63039999999999996</c:v>
                </c:pt>
                <c:pt idx="58">
                  <c:v>-0.68472500000000003</c:v>
                </c:pt>
                <c:pt idx="59">
                  <c:v>-0.71330400000000005</c:v>
                </c:pt>
                <c:pt idx="60">
                  <c:v>-0.69357100000000005</c:v>
                </c:pt>
                <c:pt idx="61">
                  <c:v>-0.67704600000000004</c:v>
                </c:pt>
                <c:pt idx="62">
                  <c:v>-0.63877499999999998</c:v>
                </c:pt>
                <c:pt idx="63">
                  <c:v>-0.64064699999999997</c:v>
                </c:pt>
                <c:pt idx="64">
                  <c:v>-0.61865899999999996</c:v>
                </c:pt>
                <c:pt idx="65">
                  <c:v>-0.61934500000000003</c:v>
                </c:pt>
                <c:pt idx="66">
                  <c:v>-0.62204499999999996</c:v>
                </c:pt>
                <c:pt idx="67">
                  <c:v>-0.64311200000000002</c:v>
                </c:pt>
                <c:pt idx="68">
                  <c:v>-0.64902400000000005</c:v>
                </c:pt>
                <c:pt idx="69">
                  <c:v>-0.65021499999999999</c:v>
                </c:pt>
                <c:pt idx="70">
                  <c:v>-0.61307299999999998</c:v>
                </c:pt>
                <c:pt idx="71">
                  <c:v>-0.564114</c:v>
                </c:pt>
                <c:pt idx="72">
                  <c:v>-0.58640000000000003</c:v>
                </c:pt>
                <c:pt idx="73">
                  <c:v>-0.63430399999999998</c:v>
                </c:pt>
                <c:pt idx="74">
                  <c:v>-0.68588899999999997</c:v>
                </c:pt>
                <c:pt idx="75">
                  <c:v>-0.73790800000000001</c:v>
                </c:pt>
                <c:pt idx="76">
                  <c:v>-0.76829899999999995</c:v>
                </c:pt>
                <c:pt idx="77">
                  <c:v>-0.76930100000000001</c:v>
                </c:pt>
                <c:pt idx="78">
                  <c:v>-0.67502200000000001</c:v>
                </c:pt>
                <c:pt idx="79">
                  <c:v>-0.64615999999999996</c:v>
                </c:pt>
                <c:pt idx="80">
                  <c:v>-0.681589</c:v>
                </c:pt>
                <c:pt idx="81">
                  <c:v>-0.69811299999999998</c:v>
                </c:pt>
                <c:pt idx="82">
                  <c:v>-0.73876600000000003</c:v>
                </c:pt>
                <c:pt idx="83">
                  <c:v>-0.70330999999999999</c:v>
                </c:pt>
                <c:pt idx="84">
                  <c:v>-0.67013800000000001</c:v>
                </c:pt>
                <c:pt idx="85">
                  <c:v>-0.65210400000000002</c:v>
                </c:pt>
                <c:pt idx="86">
                  <c:v>-0.59465100000000004</c:v>
                </c:pt>
                <c:pt idx="87">
                  <c:v>-0.63722999999999996</c:v>
                </c:pt>
                <c:pt idx="88">
                  <c:v>-0.684639</c:v>
                </c:pt>
                <c:pt idx="89">
                  <c:v>-0.708372</c:v>
                </c:pt>
                <c:pt idx="90">
                  <c:v>-0.71876099999999998</c:v>
                </c:pt>
                <c:pt idx="91">
                  <c:v>-0.76430900000000002</c:v>
                </c:pt>
                <c:pt idx="92">
                  <c:v>-0.79247800000000002</c:v>
                </c:pt>
                <c:pt idx="93">
                  <c:v>-0.86115799999999998</c:v>
                </c:pt>
                <c:pt idx="94">
                  <c:v>-0.85970899999999995</c:v>
                </c:pt>
                <c:pt idx="95">
                  <c:v>-0.89982399999999996</c:v>
                </c:pt>
                <c:pt idx="96">
                  <c:v>-0.880741</c:v>
                </c:pt>
                <c:pt idx="97">
                  <c:v>-0.82593899999999998</c:v>
                </c:pt>
                <c:pt idx="98">
                  <c:v>-0.79147299999999998</c:v>
                </c:pt>
                <c:pt idx="99">
                  <c:v>-0.84589400000000003</c:v>
                </c:pt>
                <c:pt idx="100">
                  <c:v>-0.85530600000000001</c:v>
                </c:pt>
                <c:pt idx="101">
                  <c:v>-0.87400299999999997</c:v>
                </c:pt>
                <c:pt idx="102">
                  <c:v>-0.84668500000000002</c:v>
                </c:pt>
                <c:pt idx="103">
                  <c:v>-0.801423</c:v>
                </c:pt>
                <c:pt idx="104">
                  <c:v>-0.74395500000000003</c:v>
                </c:pt>
                <c:pt idx="105">
                  <c:v>-0.71700900000000001</c:v>
                </c:pt>
                <c:pt idx="106">
                  <c:v>-0.70147999999999999</c:v>
                </c:pt>
                <c:pt idx="107">
                  <c:v>-0.72852799999999995</c:v>
                </c:pt>
                <c:pt idx="108">
                  <c:v>-0.75568900000000006</c:v>
                </c:pt>
                <c:pt idx="109">
                  <c:v>-0.70469899999999996</c:v>
                </c:pt>
                <c:pt idx="110">
                  <c:v>-0.70091599999999998</c:v>
                </c:pt>
                <c:pt idx="111">
                  <c:v>-0.622085</c:v>
                </c:pt>
                <c:pt idx="112">
                  <c:v>-0.58151200000000003</c:v>
                </c:pt>
                <c:pt idx="113">
                  <c:v>-0.56716999999999995</c:v>
                </c:pt>
                <c:pt idx="114">
                  <c:v>-0.55528</c:v>
                </c:pt>
                <c:pt idx="115">
                  <c:v>-0.51011499999999999</c:v>
                </c:pt>
                <c:pt idx="116">
                  <c:v>-0.51858199999999999</c:v>
                </c:pt>
                <c:pt idx="117">
                  <c:v>-0.398926</c:v>
                </c:pt>
                <c:pt idx="118">
                  <c:v>-0.36201899999999998</c:v>
                </c:pt>
                <c:pt idx="119">
                  <c:v>-0.27316499999999999</c:v>
                </c:pt>
                <c:pt idx="120">
                  <c:v>-0.18395</c:v>
                </c:pt>
                <c:pt idx="121">
                  <c:v>-0.15279000000000001</c:v>
                </c:pt>
                <c:pt idx="122">
                  <c:v>-0.12005200000000001</c:v>
                </c:pt>
                <c:pt idx="123">
                  <c:v>-2.07969E-2</c:v>
                </c:pt>
                <c:pt idx="124">
                  <c:v>1.92756E-2</c:v>
                </c:pt>
                <c:pt idx="125">
                  <c:v>0.131578</c:v>
                </c:pt>
                <c:pt idx="126">
                  <c:v>0.197851</c:v>
                </c:pt>
                <c:pt idx="127">
                  <c:v>0.25934699999999999</c:v>
                </c:pt>
                <c:pt idx="128">
                  <c:v>0.30435499999999999</c:v>
                </c:pt>
                <c:pt idx="129">
                  <c:v>0.35324100000000003</c:v>
                </c:pt>
                <c:pt idx="130">
                  <c:v>0.39203100000000002</c:v>
                </c:pt>
                <c:pt idx="131">
                  <c:v>0.48915700000000001</c:v>
                </c:pt>
                <c:pt idx="132">
                  <c:v>0.540825</c:v>
                </c:pt>
                <c:pt idx="133">
                  <c:v>0.63302199999999997</c:v>
                </c:pt>
                <c:pt idx="134">
                  <c:v>0.69164999999999999</c:v>
                </c:pt>
                <c:pt idx="135">
                  <c:v>0.77305400000000002</c:v>
                </c:pt>
                <c:pt idx="136">
                  <c:v>0.86333499999999996</c:v>
                </c:pt>
                <c:pt idx="137">
                  <c:v>0.92654800000000004</c:v>
                </c:pt>
                <c:pt idx="138">
                  <c:v>0.83739600000000003</c:v>
                </c:pt>
                <c:pt idx="139">
                  <c:v>0.79405000000000003</c:v>
                </c:pt>
                <c:pt idx="140">
                  <c:v>0.65093699999999999</c:v>
                </c:pt>
                <c:pt idx="141">
                  <c:v>0.50843700000000003</c:v>
                </c:pt>
                <c:pt idx="142">
                  <c:v>0.27633999999999997</c:v>
                </c:pt>
                <c:pt idx="143">
                  <c:v>0.106611</c:v>
                </c:pt>
                <c:pt idx="144">
                  <c:v>1.6121300000000002E-2</c:v>
                </c:pt>
                <c:pt idx="145">
                  <c:v>-0.13538800000000001</c:v>
                </c:pt>
                <c:pt idx="146">
                  <c:v>-0.42961700000000003</c:v>
                </c:pt>
                <c:pt idx="147">
                  <c:v>-0.58786099999999997</c:v>
                </c:pt>
                <c:pt idx="148">
                  <c:v>-0.80809900000000001</c:v>
                </c:pt>
                <c:pt idx="149">
                  <c:v>-1.0493699999999999</c:v>
                </c:pt>
                <c:pt idx="150">
                  <c:v>-1.29552</c:v>
                </c:pt>
                <c:pt idx="151">
                  <c:v>-1.46522</c:v>
                </c:pt>
                <c:pt idx="152">
                  <c:v>-1.5102100000000001</c:v>
                </c:pt>
                <c:pt idx="153">
                  <c:v>-1.4970000000000001</c:v>
                </c:pt>
                <c:pt idx="154">
                  <c:v>-1.4691799999999999</c:v>
                </c:pt>
                <c:pt idx="155">
                  <c:v>-1.3512299999999999</c:v>
                </c:pt>
                <c:pt idx="156">
                  <c:v>-1.3300799999999999</c:v>
                </c:pt>
                <c:pt idx="157">
                  <c:v>-1.2712300000000001</c:v>
                </c:pt>
                <c:pt idx="158">
                  <c:v>-1.2501899999999999</c:v>
                </c:pt>
                <c:pt idx="159">
                  <c:v>-1.2300800000000001</c:v>
                </c:pt>
                <c:pt idx="160">
                  <c:v>-1.20882</c:v>
                </c:pt>
                <c:pt idx="161">
                  <c:v>-1.23343</c:v>
                </c:pt>
                <c:pt idx="162">
                  <c:v>-1.24057</c:v>
                </c:pt>
                <c:pt idx="163">
                  <c:v>-1.2407600000000001</c:v>
                </c:pt>
                <c:pt idx="164">
                  <c:v>-1.23736</c:v>
                </c:pt>
                <c:pt idx="165">
                  <c:v>-1.13998</c:v>
                </c:pt>
                <c:pt idx="166">
                  <c:v>-1.1003499999999999</c:v>
                </c:pt>
                <c:pt idx="167">
                  <c:v>-1.0486800000000001</c:v>
                </c:pt>
                <c:pt idx="168">
                  <c:v>-1.0393699999999999</c:v>
                </c:pt>
                <c:pt idx="169">
                  <c:v>-1.09718</c:v>
                </c:pt>
                <c:pt idx="170">
                  <c:v>-1.24709</c:v>
                </c:pt>
                <c:pt idx="171">
                  <c:v>-1.44709</c:v>
                </c:pt>
                <c:pt idx="172">
                  <c:v>-1.6913899999999999</c:v>
                </c:pt>
                <c:pt idx="173">
                  <c:v>-2.00996</c:v>
                </c:pt>
                <c:pt idx="174">
                  <c:v>-2.4534699999999998</c:v>
                </c:pt>
                <c:pt idx="175">
                  <c:v>-2.8862899999999998</c:v>
                </c:pt>
                <c:pt idx="176">
                  <c:v>-3.3340999999999998</c:v>
                </c:pt>
                <c:pt idx="177">
                  <c:v>-3.7284000000000002</c:v>
                </c:pt>
                <c:pt idx="178">
                  <c:v>-4.1144400000000001</c:v>
                </c:pt>
                <c:pt idx="179">
                  <c:v>-4.2951300000000003</c:v>
                </c:pt>
                <c:pt idx="180">
                  <c:v>-4.3261799999999999</c:v>
                </c:pt>
                <c:pt idx="181">
                  <c:v>-4.16425</c:v>
                </c:pt>
                <c:pt idx="182">
                  <c:v>-3.81948</c:v>
                </c:pt>
                <c:pt idx="183">
                  <c:v>-3.4806599999999999</c:v>
                </c:pt>
                <c:pt idx="184">
                  <c:v>-3.0458599999999998</c:v>
                </c:pt>
                <c:pt idx="185">
                  <c:v>-2.4836299999999998</c:v>
                </c:pt>
                <c:pt idx="186">
                  <c:v>-1.94668</c:v>
                </c:pt>
                <c:pt idx="187">
                  <c:v>-1.3111999999999999</c:v>
                </c:pt>
                <c:pt idx="188">
                  <c:v>-0.76036800000000004</c:v>
                </c:pt>
                <c:pt idx="189">
                  <c:v>-0.138817</c:v>
                </c:pt>
                <c:pt idx="190">
                  <c:v>0.49122300000000002</c:v>
                </c:pt>
                <c:pt idx="191">
                  <c:v>0.83938400000000002</c:v>
                </c:pt>
                <c:pt idx="192">
                  <c:v>1.3493999999999999</c:v>
                </c:pt>
                <c:pt idx="193">
                  <c:v>1.91035</c:v>
                </c:pt>
                <c:pt idx="194">
                  <c:v>2.3255599999999998</c:v>
                </c:pt>
                <c:pt idx="195">
                  <c:v>2.7093699999999998</c:v>
                </c:pt>
                <c:pt idx="196">
                  <c:v>3.0640499999999999</c:v>
                </c:pt>
                <c:pt idx="197">
                  <c:v>3.4219900000000001</c:v>
                </c:pt>
                <c:pt idx="198">
                  <c:v>3.7732899999999998</c:v>
                </c:pt>
                <c:pt idx="199">
                  <c:v>4.03308</c:v>
                </c:pt>
                <c:pt idx="200">
                  <c:v>4.3839100000000002</c:v>
                </c:pt>
                <c:pt idx="201">
                  <c:v>4.61808</c:v>
                </c:pt>
                <c:pt idx="202">
                  <c:v>4.55318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A16-4666-9EBF-118612C3B878}"/>
            </c:ext>
          </c:extLst>
        </c:ser>
        <c:ser>
          <c:idx val="5"/>
          <c:order val="5"/>
          <c:tx>
            <c:strRef>
              <c:f>triazole!$G$47</c:f>
              <c:strCache>
                <c:ptCount val="1"/>
                <c:pt idx="0">
                  <c:v>5f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G$46:$G$248</c:f>
              <c:numCache>
                <c:formatCode>General</c:formatCode>
                <c:ptCount val="203"/>
                <c:pt idx="1">
                  <c:v>0</c:v>
                </c:pt>
                <c:pt idx="2">
                  <c:v>-0.24409500000000001</c:v>
                </c:pt>
                <c:pt idx="3">
                  <c:v>-0.73604499999999995</c:v>
                </c:pt>
                <c:pt idx="4">
                  <c:v>-0.65125200000000005</c:v>
                </c:pt>
                <c:pt idx="5">
                  <c:v>-0.65359599999999995</c:v>
                </c:pt>
                <c:pt idx="6">
                  <c:v>-0.57666399999999995</c:v>
                </c:pt>
                <c:pt idx="7">
                  <c:v>-0.50448599999999999</c:v>
                </c:pt>
                <c:pt idx="8">
                  <c:v>-0.54605800000000004</c:v>
                </c:pt>
                <c:pt idx="9">
                  <c:v>-0.61900500000000003</c:v>
                </c:pt>
                <c:pt idx="10">
                  <c:v>-0.61153500000000005</c:v>
                </c:pt>
                <c:pt idx="11">
                  <c:v>-0.60047499999999998</c:v>
                </c:pt>
                <c:pt idx="12">
                  <c:v>-0.65915999999999997</c:v>
                </c:pt>
                <c:pt idx="13">
                  <c:v>-0.60260999999999998</c:v>
                </c:pt>
                <c:pt idx="14">
                  <c:v>-0.63516399999999995</c:v>
                </c:pt>
                <c:pt idx="15">
                  <c:v>-0.58589400000000003</c:v>
                </c:pt>
                <c:pt idx="16">
                  <c:v>-0.55452299999999999</c:v>
                </c:pt>
                <c:pt idx="17">
                  <c:v>-0.51488999999999996</c:v>
                </c:pt>
                <c:pt idx="18">
                  <c:v>-0.50948300000000002</c:v>
                </c:pt>
                <c:pt idx="19">
                  <c:v>-0.52521700000000004</c:v>
                </c:pt>
                <c:pt idx="20">
                  <c:v>-0.65358000000000005</c:v>
                </c:pt>
                <c:pt idx="21">
                  <c:v>-0.70695399999999997</c:v>
                </c:pt>
                <c:pt idx="22">
                  <c:v>-0.726047</c:v>
                </c:pt>
                <c:pt idx="23">
                  <c:v>-0.69781000000000004</c:v>
                </c:pt>
                <c:pt idx="24">
                  <c:v>-0.61483299999999996</c:v>
                </c:pt>
                <c:pt idx="25">
                  <c:v>-0.564303</c:v>
                </c:pt>
                <c:pt idx="26">
                  <c:v>-0.53100199999999997</c:v>
                </c:pt>
                <c:pt idx="27">
                  <c:v>-0.50436300000000001</c:v>
                </c:pt>
                <c:pt idx="28">
                  <c:v>-0.49285499999999999</c:v>
                </c:pt>
                <c:pt idx="29">
                  <c:v>-0.59398399999999996</c:v>
                </c:pt>
                <c:pt idx="30">
                  <c:v>-0.62040200000000001</c:v>
                </c:pt>
                <c:pt idx="31">
                  <c:v>-0.68273899999999998</c:v>
                </c:pt>
                <c:pt idx="32">
                  <c:v>-0.80406599999999995</c:v>
                </c:pt>
                <c:pt idx="33">
                  <c:v>-0.81199100000000002</c:v>
                </c:pt>
                <c:pt idx="34">
                  <c:v>-0.74456800000000001</c:v>
                </c:pt>
                <c:pt idx="35">
                  <c:v>-0.65499300000000005</c:v>
                </c:pt>
                <c:pt idx="36">
                  <c:v>-0.53883599999999998</c:v>
                </c:pt>
                <c:pt idx="37">
                  <c:v>-0.61712999999999996</c:v>
                </c:pt>
                <c:pt idx="38">
                  <c:v>-0.57131900000000002</c:v>
                </c:pt>
                <c:pt idx="39">
                  <c:v>-0.58293499999999998</c:v>
                </c:pt>
                <c:pt idx="40">
                  <c:v>-0.71357899999999996</c:v>
                </c:pt>
                <c:pt idx="41">
                  <c:v>-0.71371399999999996</c:v>
                </c:pt>
                <c:pt idx="42">
                  <c:v>-0.75673299999999999</c:v>
                </c:pt>
                <c:pt idx="43">
                  <c:v>-0.79342299999999999</c:v>
                </c:pt>
                <c:pt idx="44">
                  <c:v>-0.79233100000000001</c:v>
                </c:pt>
                <c:pt idx="45">
                  <c:v>-0.86254699999999995</c:v>
                </c:pt>
                <c:pt idx="46">
                  <c:v>-0.865232</c:v>
                </c:pt>
                <c:pt idx="47">
                  <c:v>-0.87819199999999997</c:v>
                </c:pt>
                <c:pt idx="48">
                  <c:v>-0.84939399999999998</c:v>
                </c:pt>
                <c:pt idx="49">
                  <c:v>-0.78706399999999999</c:v>
                </c:pt>
                <c:pt idx="50">
                  <c:v>-0.71703799999999995</c:v>
                </c:pt>
                <c:pt idx="51">
                  <c:v>-0.69881400000000005</c:v>
                </c:pt>
                <c:pt idx="52">
                  <c:v>-0.62660300000000002</c:v>
                </c:pt>
                <c:pt idx="53">
                  <c:v>-0.63957299999999995</c:v>
                </c:pt>
                <c:pt idx="54">
                  <c:v>-0.74985800000000002</c:v>
                </c:pt>
                <c:pt idx="55">
                  <c:v>-0.71078699999999995</c:v>
                </c:pt>
                <c:pt idx="56">
                  <c:v>-0.74765000000000004</c:v>
                </c:pt>
                <c:pt idx="57">
                  <c:v>-0.80807600000000002</c:v>
                </c:pt>
                <c:pt idx="58">
                  <c:v>-0.83264700000000003</c:v>
                </c:pt>
                <c:pt idx="59">
                  <c:v>-0.89575499999999997</c:v>
                </c:pt>
                <c:pt idx="60">
                  <c:v>-0.92069000000000001</c:v>
                </c:pt>
                <c:pt idx="61">
                  <c:v>-1.00861</c:v>
                </c:pt>
                <c:pt idx="62">
                  <c:v>-1.08996</c:v>
                </c:pt>
                <c:pt idx="63">
                  <c:v>-1.03295</c:v>
                </c:pt>
                <c:pt idx="64">
                  <c:v>-1.03915</c:v>
                </c:pt>
                <c:pt idx="65">
                  <c:v>-1.06755</c:v>
                </c:pt>
                <c:pt idx="66">
                  <c:v>-1.0470900000000001</c:v>
                </c:pt>
                <c:pt idx="67">
                  <c:v>-1.0019800000000001</c:v>
                </c:pt>
                <c:pt idx="68">
                  <c:v>-0.96288799999999997</c:v>
                </c:pt>
                <c:pt idx="69">
                  <c:v>-0.97783200000000003</c:v>
                </c:pt>
                <c:pt idx="70">
                  <c:v>-0.94444799999999995</c:v>
                </c:pt>
                <c:pt idx="71">
                  <c:v>-0.97293600000000002</c:v>
                </c:pt>
                <c:pt idx="72">
                  <c:v>-0.95769199999999999</c:v>
                </c:pt>
                <c:pt idx="73">
                  <c:v>-0.99660300000000002</c:v>
                </c:pt>
                <c:pt idx="74">
                  <c:v>-0.99240399999999995</c:v>
                </c:pt>
                <c:pt idx="75">
                  <c:v>-0.94831900000000002</c:v>
                </c:pt>
                <c:pt idx="76">
                  <c:v>-0.924234</c:v>
                </c:pt>
                <c:pt idx="77">
                  <c:v>-0.95130800000000004</c:v>
                </c:pt>
                <c:pt idx="78">
                  <c:v>-0.86049699999999996</c:v>
                </c:pt>
                <c:pt idx="79">
                  <c:v>-0.86415200000000003</c:v>
                </c:pt>
                <c:pt idx="80">
                  <c:v>-0.78694200000000003</c:v>
                </c:pt>
                <c:pt idx="81">
                  <c:v>-0.79817099999999996</c:v>
                </c:pt>
                <c:pt idx="82">
                  <c:v>-0.84712399999999999</c:v>
                </c:pt>
                <c:pt idx="83">
                  <c:v>-0.921871</c:v>
                </c:pt>
                <c:pt idx="84">
                  <c:v>-0.94525899999999996</c:v>
                </c:pt>
                <c:pt idx="85">
                  <c:v>-0.99653599999999998</c:v>
                </c:pt>
                <c:pt idx="86">
                  <c:v>-0.963314</c:v>
                </c:pt>
                <c:pt idx="87">
                  <c:v>-0.93814699999999995</c:v>
                </c:pt>
                <c:pt idx="88">
                  <c:v>-0.861572</c:v>
                </c:pt>
                <c:pt idx="89">
                  <c:v>-0.87092199999999997</c:v>
                </c:pt>
                <c:pt idx="90">
                  <c:v>-0.96345099999999995</c:v>
                </c:pt>
                <c:pt idx="91">
                  <c:v>-1.0545500000000001</c:v>
                </c:pt>
                <c:pt idx="92">
                  <c:v>-1.07982</c:v>
                </c:pt>
                <c:pt idx="93">
                  <c:v>-1.1208199999999999</c:v>
                </c:pt>
                <c:pt idx="94">
                  <c:v>-1.1881900000000001</c:v>
                </c:pt>
                <c:pt idx="95">
                  <c:v>-1.18747</c:v>
                </c:pt>
                <c:pt idx="96">
                  <c:v>-1.15469</c:v>
                </c:pt>
                <c:pt idx="97">
                  <c:v>-1.1723699999999999</c:v>
                </c:pt>
                <c:pt idx="98">
                  <c:v>-1.1347700000000001</c:v>
                </c:pt>
                <c:pt idx="99">
                  <c:v>-1.1283700000000001</c:v>
                </c:pt>
                <c:pt idx="100">
                  <c:v>-1.19401</c:v>
                </c:pt>
                <c:pt idx="101">
                  <c:v>-1.24762</c:v>
                </c:pt>
                <c:pt idx="102">
                  <c:v>-1.30803</c:v>
                </c:pt>
                <c:pt idx="103">
                  <c:v>-1.3771500000000001</c:v>
                </c:pt>
                <c:pt idx="104">
                  <c:v>-1.34327</c:v>
                </c:pt>
                <c:pt idx="105">
                  <c:v>-1.3593299999999999</c:v>
                </c:pt>
                <c:pt idx="106">
                  <c:v>-1.24722</c:v>
                </c:pt>
                <c:pt idx="107">
                  <c:v>-1.2073499999999999</c:v>
                </c:pt>
                <c:pt idx="108">
                  <c:v>-1.1767300000000001</c:v>
                </c:pt>
                <c:pt idx="109">
                  <c:v>-1.13307</c:v>
                </c:pt>
                <c:pt idx="110">
                  <c:v>-1.0557700000000001</c:v>
                </c:pt>
                <c:pt idx="111">
                  <c:v>-0.99725200000000003</c:v>
                </c:pt>
                <c:pt idx="112">
                  <c:v>-0.846777</c:v>
                </c:pt>
                <c:pt idx="113">
                  <c:v>-0.797431</c:v>
                </c:pt>
                <c:pt idx="114">
                  <c:v>-0.68694100000000002</c:v>
                </c:pt>
                <c:pt idx="115">
                  <c:v>-0.69583799999999996</c:v>
                </c:pt>
                <c:pt idx="116">
                  <c:v>-0.59835199999999999</c:v>
                </c:pt>
                <c:pt idx="117">
                  <c:v>-0.61674899999999999</c:v>
                </c:pt>
                <c:pt idx="118">
                  <c:v>-0.55477900000000002</c:v>
                </c:pt>
                <c:pt idx="119">
                  <c:v>-0.40644599999999997</c:v>
                </c:pt>
                <c:pt idx="120">
                  <c:v>-0.37697599999999998</c:v>
                </c:pt>
                <c:pt idx="121">
                  <c:v>-0.27687400000000001</c:v>
                </c:pt>
                <c:pt idx="122">
                  <c:v>-0.16359699999999999</c:v>
                </c:pt>
                <c:pt idx="123">
                  <c:v>-8.1840800000000005E-2</c:v>
                </c:pt>
                <c:pt idx="124">
                  <c:v>7.4614100000000003E-2</c:v>
                </c:pt>
                <c:pt idx="125">
                  <c:v>0.138211</c:v>
                </c:pt>
                <c:pt idx="126">
                  <c:v>0.30782399999999999</c:v>
                </c:pt>
                <c:pt idx="127">
                  <c:v>0.479717</c:v>
                </c:pt>
                <c:pt idx="128">
                  <c:v>0.452071</c:v>
                </c:pt>
                <c:pt idx="129">
                  <c:v>0.49798599999999998</c:v>
                </c:pt>
                <c:pt idx="130">
                  <c:v>0.55678499999999997</c:v>
                </c:pt>
                <c:pt idx="131">
                  <c:v>0.64466199999999996</c:v>
                </c:pt>
                <c:pt idx="132">
                  <c:v>0.69924399999999998</c:v>
                </c:pt>
                <c:pt idx="133">
                  <c:v>0.80270600000000003</c:v>
                </c:pt>
                <c:pt idx="134">
                  <c:v>0.80130599999999996</c:v>
                </c:pt>
                <c:pt idx="135">
                  <c:v>0.76339000000000001</c:v>
                </c:pt>
                <c:pt idx="136">
                  <c:v>0.705461</c:v>
                </c:pt>
                <c:pt idx="137">
                  <c:v>0.618645</c:v>
                </c:pt>
                <c:pt idx="138">
                  <c:v>0.54585600000000001</c:v>
                </c:pt>
                <c:pt idx="139">
                  <c:v>0.35422399999999998</c:v>
                </c:pt>
                <c:pt idx="140">
                  <c:v>0.15904099999999999</c:v>
                </c:pt>
                <c:pt idx="141">
                  <c:v>-6.5332399999999999E-2</c:v>
                </c:pt>
                <c:pt idx="142">
                  <c:v>-0.33122400000000002</c:v>
                </c:pt>
                <c:pt idx="143">
                  <c:v>-0.60917200000000005</c:v>
                </c:pt>
                <c:pt idx="144">
                  <c:v>-0.76046499999999995</c:v>
                </c:pt>
                <c:pt idx="145">
                  <c:v>-0.82233299999999998</c:v>
                </c:pt>
                <c:pt idx="146">
                  <c:v>-0.81270200000000004</c:v>
                </c:pt>
                <c:pt idx="147">
                  <c:v>-0.90857299999999996</c:v>
                </c:pt>
                <c:pt idx="148">
                  <c:v>-0.97710699999999995</c:v>
                </c:pt>
                <c:pt idx="149">
                  <c:v>-1.2326600000000001</c:v>
                </c:pt>
                <c:pt idx="150">
                  <c:v>-1.40591</c:v>
                </c:pt>
                <c:pt idx="151">
                  <c:v>-1.7383999999999999</c:v>
                </c:pt>
                <c:pt idx="152">
                  <c:v>-2.0096799999999999</c:v>
                </c:pt>
                <c:pt idx="153">
                  <c:v>-2.06942</c:v>
                </c:pt>
                <c:pt idx="154">
                  <c:v>-2.0607500000000001</c:v>
                </c:pt>
                <c:pt idx="155">
                  <c:v>-2.0520299999999998</c:v>
                </c:pt>
                <c:pt idx="156">
                  <c:v>-2.0420199999999999</c:v>
                </c:pt>
                <c:pt idx="157">
                  <c:v>-2.1044200000000002</c:v>
                </c:pt>
                <c:pt idx="158">
                  <c:v>-2.0979800000000002</c:v>
                </c:pt>
                <c:pt idx="159">
                  <c:v>-2.15368</c:v>
                </c:pt>
                <c:pt idx="160">
                  <c:v>-2.2014</c:v>
                </c:pt>
                <c:pt idx="161">
                  <c:v>-2.1316299999999999</c:v>
                </c:pt>
                <c:pt idx="162">
                  <c:v>-2.1166800000000001</c:v>
                </c:pt>
                <c:pt idx="163">
                  <c:v>-2.0730200000000001</c:v>
                </c:pt>
                <c:pt idx="164">
                  <c:v>-2.0400999999999998</c:v>
                </c:pt>
                <c:pt idx="165">
                  <c:v>-2.0252699999999999</c:v>
                </c:pt>
                <c:pt idx="166">
                  <c:v>-2.01938</c:v>
                </c:pt>
                <c:pt idx="167">
                  <c:v>-1.9745900000000001</c:v>
                </c:pt>
                <c:pt idx="168">
                  <c:v>-2.0747399999999998</c:v>
                </c:pt>
                <c:pt idx="169">
                  <c:v>-2.2171699999999999</c:v>
                </c:pt>
                <c:pt idx="170">
                  <c:v>-2.50597</c:v>
                </c:pt>
                <c:pt idx="171">
                  <c:v>-2.7977599999999998</c:v>
                </c:pt>
                <c:pt idx="172">
                  <c:v>-3.0521500000000001</c:v>
                </c:pt>
                <c:pt idx="173">
                  <c:v>-3.3007599999999999</c:v>
                </c:pt>
                <c:pt idx="174">
                  <c:v>-3.5420600000000002</c:v>
                </c:pt>
                <c:pt idx="175">
                  <c:v>-3.7162099999999998</c:v>
                </c:pt>
                <c:pt idx="176">
                  <c:v>-4.0441500000000001</c:v>
                </c:pt>
                <c:pt idx="177">
                  <c:v>-4.2555100000000001</c:v>
                </c:pt>
                <c:pt idx="178">
                  <c:v>-4.5470699999999997</c:v>
                </c:pt>
                <c:pt idx="179">
                  <c:v>-4.7662699999999996</c:v>
                </c:pt>
                <c:pt idx="180">
                  <c:v>-4.84788</c:v>
                </c:pt>
                <c:pt idx="181">
                  <c:v>-4.9633099999999999</c:v>
                </c:pt>
                <c:pt idx="182">
                  <c:v>-4.9938000000000002</c:v>
                </c:pt>
                <c:pt idx="183">
                  <c:v>-4.8839699999999997</c:v>
                </c:pt>
                <c:pt idx="184">
                  <c:v>-4.6657000000000002</c:v>
                </c:pt>
                <c:pt idx="185">
                  <c:v>-4.4696899999999999</c:v>
                </c:pt>
                <c:pt idx="186">
                  <c:v>-4.2087000000000003</c:v>
                </c:pt>
                <c:pt idx="187">
                  <c:v>-3.89236</c:v>
                </c:pt>
                <c:pt idx="188">
                  <c:v>-3.5928399999999998</c:v>
                </c:pt>
                <c:pt idx="189">
                  <c:v>-3.3679899999999998</c:v>
                </c:pt>
                <c:pt idx="190">
                  <c:v>-2.97207</c:v>
                </c:pt>
                <c:pt idx="191">
                  <c:v>-2.6475300000000002</c:v>
                </c:pt>
                <c:pt idx="192">
                  <c:v>-2.4006599999999998</c:v>
                </c:pt>
                <c:pt idx="193">
                  <c:v>-2.4504899999999998</c:v>
                </c:pt>
                <c:pt idx="194">
                  <c:v>-2.52542</c:v>
                </c:pt>
                <c:pt idx="195">
                  <c:v>-2.9006400000000001</c:v>
                </c:pt>
                <c:pt idx="196">
                  <c:v>-3.42516</c:v>
                </c:pt>
                <c:pt idx="197">
                  <c:v>-4.0350799999999998</c:v>
                </c:pt>
                <c:pt idx="198">
                  <c:v>-4.2694000000000001</c:v>
                </c:pt>
                <c:pt idx="199">
                  <c:v>-4.6274199999999999</c:v>
                </c:pt>
                <c:pt idx="200">
                  <c:v>-4.5336999999999996</c:v>
                </c:pt>
                <c:pt idx="201">
                  <c:v>-3.9706199999999998</c:v>
                </c:pt>
                <c:pt idx="202">
                  <c:v>-5.16786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CA16-4666-9EBF-118612C3B878}"/>
            </c:ext>
          </c:extLst>
        </c:ser>
        <c:ser>
          <c:idx val="6"/>
          <c:order val="6"/>
          <c:tx>
            <c:strRef>
              <c:f>triazole!$H$47</c:f>
              <c:strCache>
                <c:ptCount val="1"/>
                <c:pt idx="0">
                  <c:v>5g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H$46:$H$248</c:f>
              <c:numCache>
                <c:formatCode>General</c:formatCode>
                <c:ptCount val="203"/>
                <c:pt idx="1">
                  <c:v>0</c:v>
                </c:pt>
                <c:pt idx="2">
                  <c:v>-7.0709400000000004E-3</c:v>
                </c:pt>
                <c:pt idx="3">
                  <c:v>-0.34575800000000001</c:v>
                </c:pt>
                <c:pt idx="4">
                  <c:v>-0.30894199999999999</c:v>
                </c:pt>
                <c:pt idx="5">
                  <c:v>-0.20750299999999999</c:v>
                </c:pt>
                <c:pt idx="6">
                  <c:v>-0.17230699999999999</c:v>
                </c:pt>
                <c:pt idx="7">
                  <c:v>-0.119491</c:v>
                </c:pt>
                <c:pt idx="8">
                  <c:v>-0.12099699999999999</c:v>
                </c:pt>
                <c:pt idx="9">
                  <c:v>-0.200458</c:v>
                </c:pt>
                <c:pt idx="10">
                  <c:v>-0.161527</c:v>
                </c:pt>
                <c:pt idx="11">
                  <c:v>-0.116031</c:v>
                </c:pt>
                <c:pt idx="12">
                  <c:v>-0.19770099999999999</c:v>
                </c:pt>
                <c:pt idx="13">
                  <c:v>-0.24865399999999999</c:v>
                </c:pt>
                <c:pt idx="14">
                  <c:v>-0.30075400000000002</c:v>
                </c:pt>
                <c:pt idx="15">
                  <c:v>-0.31706200000000001</c:v>
                </c:pt>
                <c:pt idx="16">
                  <c:v>-0.29531000000000002</c:v>
                </c:pt>
                <c:pt idx="17">
                  <c:v>-0.24674399999999999</c:v>
                </c:pt>
                <c:pt idx="18">
                  <c:v>-0.181843</c:v>
                </c:pt>
                <c:pt idx="19">
                  <c:v>-0.18837100000000001</c:v>
                </c:pt>
                <c:pt idx="20">
                  <c:v>-0.30810199999999999</c:v>
                </c:pt>
                <c:pt idx="21">
                  <c:v>-0.33428799999999997</c:v>
                </c:pt>
                <c:pt idx="22">
                  <c:v>-0.357825</c:v>
                </c:pt>
                <c:pt idx="23">
                  <c:v>-0.35026099999999999</c:v>
                </c:pt>
                <c:pt idx="24">
                  <c:v>-0.23582500000000001</c:v>
                </c:pt>
                <c:pt idx="25">
                  <c:v>-0.146648</c:v>
                </c:pt>
                <c:pt idx="26">
                  <c:v>-5.9098900000000003E-2</c:v>
                </c:pt>
                <c:pt idx="27">
                  <c:v>5.2200599999999999E-4</c:v>
                </c:pt>
                <c:pt idx="28">
                  <c:v>-1.80191E-2</c:v>
                </c:pt>
                <c:pt idx="29">
                  <c:v>-8.0482999999999999E-2</c:v>
                </c:pt>
                <c:pt idx="30">
                  <c:v>-0.165409</c:v>
                </c:pt>
                <c:pt idx="31">
                  <c:v>-0.20751800000000001</c:v>
                </c:pt>
                <c:pt idx="32">
                  <c:v>-0.240617</c:v>
                </c:pt>
                <c:pt idx="33">
                  <c:v>-0.219251</c:v>
                </c:pt>
                <c:pt idx="34">
                  <c:v>-0.10781</c:v>
                </c:pt>
                <c:pt idx="35">
                  <c:v>-3.0944300000000001E-2</c:v>
                </c:pt>
                <c:pt idx="36">
                  <c:v>6.4028399999999999E-2</c:v>
                </c:pt>
                <c:pt idx="37">
                  <c:v>4.2509100000000001E-3</c:v>
                </c:pt>
                <c:pt idx="38">
                  <c:v>1.7299200000000001E-2</c:v>
                </c:pt>
                <c:pt idx="39">
                  <c:v>-2.1999399999999999E-2</c:v>
                </c:pt>
                <c:pt idx="40">
                  <c:v>-0.10728</c:v>
                </c:pt>
                <c:pt idx="41">
                  <c:v>-0.16952600000000001</c:v>
                </c:pt>
                <c:pt idx="42">
                  <c:v>-0.278001</c:v>
                </c:pt>
                <c:pt idx="43">
                  <c:v>-0.33199699999999999</c:v>
                </c:pt>
                <c:pt idx="44">
                  <c:v>-0.34732600000000002</c:v>
                </c:pt>
                <c:pt idx="45">
                  <c:v>-0.38397399999999998</c:v>
                </c:pt>
                <c:pt idx="46">
                  <c:v>-0.43762499999999999</c:v>
                </c:pt>
                <c:pt idx="47">
                  <c:v>-0.44395600000000002</c:v>
                </c:pt>
                <c:pt idx="48">
                  <c:v>-0.39060299999999998</c:v>
                </c:pt>
                <c:pt idx="49">
                  <c:v>-0.36025299999999999</c:v>
                </c:pt>
                <c:pt idx="50">
                  <c:v>-0.32395600000000002</c:v>
                </c:pt>
                <c:pt idx="51">
                  <c:v>-0.25525100000000001</c:v>
                </c:pt>
                <c:pt idx="52">
                  <c:v>-0.167988</c:v>
                </c:pt>
                <c:pt idx="53">
                  <c:v>-0.14821000000000001</c:v>
                </c:pt>
                <c:pt idx="54">
                  <c:v>-0.30777500000000002</c:v>
                </c:pt>
                <c:pt idx="55">
                  <c:v>-0.27630900000000003</c:v>
                </c:pt>
                <c:pt idx="56">
                  <c:v>-0.32386399999999999</c:v>
                </c:pt>
                <c:pt idx="57">
                  <c:v>-0.39319399999999999</c:v>
                </c:pt>
                <c:pt idx="58">
                  <c:v>-0.416294</c:v>
                </c:pt>
                <c:pt idx="59">
                  <c:v>-0.431838</c:v>
                </c:pt>
                <c:pt idx="60">
                  <c:v>-0.36410500000000001</c:v>
                </c:pt>
                <c:pt idx="61">
                  <c:v>-0.446849</c:v>
                </c:pt>
                <c:pt idx="62">
                  <c:v>-0.51712899999999995</c:v>
                </c:pt>
                <c:pt idx="63">
                  <c:v>-0.48741200000000001</c:v>
                </c:pt>
                <c:pt idx="64">
                  <c:v>-0.47050399999999998</c:v>
                </c:pt>
                <c:pt idx="65">
                  <c:v>-0.52271999999999996</c:v>
                </c:pt>
                <c:pt idx="66">
                  <c:v>-0.47792200000000001</c:v>
                </c:pt>
                <c:pt idx="67">
                  <c:v>-0.42574200000000001</c:v>
                </c:pt>
                <c:pt idx="68">
                  <c:v>-0.352352</c:v>
                </c:pt>
                <c:pt idx="69">
                  <c:v>-0.365726</c:v>
                </c:pt>
                <c:pt idx="70">
                  <c:v>-0.36218</c:v>
                </c:pt>
                <c:pt idx="71">
                  <c:v>-0.45307500000000001</c:v>
                </c:pt>
                <c:pt idx="72">
                  <c:v>-0.50139999999999996</c:v>
                </c:pt>
                <c:pt idx="73">
                  <c:v>-0.51160799999999995</c:v>
                </c:pt>
                <c:pt idx="74">
                  <c:v>-0.48855700000000002</c:v>
                </c:pt>
                <c:pt idx="75">
                  <c:v>-0.409414</c:v>
                </c:pt>
                <c:pt idx="76">
                  <c:v>-0.361315</c:v>
                </c:pt>
                <c:pt idx="77">
                  <c:v>-0.31859199999999999</c:v>
                </c:pt>
                <c:pt idx="78">
                  <c:v>-0.26052799999999998</c:v>
                </c:pt>
                <c:pt idx="79">
                  <c:v>-0.32558700000000002</c:v>
                </c:pt>
                <c:pt idx="80">
                  <c:v>-0.28308100000000003</c:v>
                </c:pt>
                <c:pt idx="81">
                  <c:v>-0.27111600000000002</c:v>
                </c:pt>
                <c:pt idx="82">
                  <c:v>-0.35769200000000001</c:v>
                </c:pt>
                <c:pt idx="83">
                  <c:v>-0.44141599999999998</c:v>
                </c:pt>
                <c:pt idx="84">
                  <c:v>-0.46439000000000002</c:v>
                </c:pt>
                <c:pt idx="85">
                  <c:v>-0.497311</c:v>
                </c:pt>
                <c:pt idx="86">
                  <c:v>-0.45413799999999999</c:v>
                </c:pt>
                <c:pt idx="87">
                  <c:v>-0.38998300000000002</c:v>
                </c:pt>
                <c:pt idx="88">
                  <c:v>-0.28113700000000003</c:v>
                </c:pt>
                <c:pt idx="89">
                  <c:v>-0.25377899999999998</c:v>
                </c:pt>
                <c:pt idx="90">
                  <c:v>-0.31005700000000003</c:v>
                </c:pt>
                <c:pt idx="91">
                  <c:v>-0.37790899999999999</c:v>
                </c:pt>
                <c:pt idx="92">
                  <c:v>-0.402868</c:v>
                </c:pt>
                <c:pt idx="93">
                  <c:v>-0.49959599999999998</c:v>
                </c:pt>
                <c:pt idx="94">
                  <c:v>-0.519702</c:v>
                </c:pt>
                <c:pt idx="95">
                  <c:v>-0.50146000000000002</c:v>
                </c:pt>
                <c:pt idx="96">
                  <c:v>-0.51099899999999998</c:v>
                </c:pt>
                <c:pt idx="97">
                  <c:v>-0.525424</c:v>
                </c:pt>
                <c:pt idx="98">
                  <c:v>-0.51435500000000001</c:v>
                </c:pt>
                <c:pt idx="99">
                  <c:v>-0.45037100000000002</c:v>
                </c:pt>
                <c:pt idx="100">
                  <c:v>-0.48497699999999999</c:v>
                </c:pt>
                <c:pt idx="101">
                  <c:v>-0.50684099999999999</c:v>
                </c:pt>
                <c:pt idx="102">
                  <c:v>-0.51000900000000005</c:v>
                </c:pt>
                <c:pt idx="103">
                  <c:v>-0.49901899999999999</c:v>
                </c:pt>
                <c:pt idx="104">
                  <c:v>-0.53568099999999996</c:v>
                </c:pt>
                <c:pt idx="105">
                  <c:v>-0.58139799999999997</c:v>
                </c:pt>
                <c:pt idx="106">
                  <c:v>-0.53580899999999998</c:v>
                </c:pt>
                <c:pt idx="107">
                  <c:v>-0.464667</c:v>
                </c:pt>
                <c:pt idx="108">
                  <c:v>-0.43443599999999999</c:v>
                </c:pt>
                <c:pt idx="109">
                  <c:v>-0.34596900000000003</c:v>
                </c:pt>
                <c:pt idx="110">
                  <c:v>-0.24177799999999999</c:v>
                </c:pt>
                <c:pt idx="111">
                  <c:v>-0.13569600000000001</c:v>
                </c:pt>
                <c:pt idx="112">
                  <c:v>-0.13111100000000001</c:v>
                </c:pt>
                <c:pt idx="113">
                  <c:v>-0.10441499999999999</c:v>
                </c:pt>
                <c:pt idx="114">
                  <c:v>-0.102603</c:v>
                </c:pt>
                <c:pt idx="115">
                  <c:v>-9.1008000000000006E-2</c:v>
                </c:pt>
                <c:pt idx="116">
                  <c:v>-2.4186800000000001E-2</c:v>
                </c:pt>
                <c:pt idx="117">
                  <c:v>5.0273999999999999E-2</c:v>
                </c:pt>
                <c:pt idx="118">
                  <c:v>0.172988</c:v>
                </c:pt>
                <c:pt idx="119">
                  <c:v>0.38541799999999998</c:v>
                </c:pt>
                <c:pt idx="120">
                  <c:v>0.42124299999999998</c:v>
                </c:pt>
                <c:pt idx="121">
                  <c:v>0.58471799999999996</c:v>
                </c:pt>
                <c:pt idx="122">
                  <c:v>0.59146299999999996</c:v>
                </c:pt>
                <c:pt idx="123">
                  <c:v>0.70037400000000005</c:v>
                </c:pt>
                <c:pt idx="124">
                  <c:v>0.77963499999999997</c:v>
                </c:pt>
                <c:pt idx="125">
                  <c:v>0.81515400000000005</c:v>
                </c:pt>
                <c:pt idx="126">
                  <c:v>0.97685100000000002</c:v>
                </c:pt>
                <c:pt idx="127">
                  <c:v>1.1333</c:v>
                </c:pt>
                <c:pt idx="128">
                  <c:v>1.1414200000000001</c:v>
                </c:pt>
                <c:pt idx="129">
                  <c:v>1.2073199999999999</c:v>
                </c:pt>
                <c:pt idx="130">
                  <c:v>1.21174</c:v>
                </c:pt>
                <c:pt idx="131">
                  <c:v>1.37096</c:v>
                </c:pt>
                <c:pt idx="132">
                  <c:v>1.48247</c:v>
                </c:pt>
                <c:pt idx="133">
                  <c:v>1.6005499999999999</c:v>
                </c:pt>
                <c:pt idx="134">
                  <c:v>1.64638</c:v>
                </c:pt>
                <c:pt idx="135">
                  <c:v>1.6312899999999999</c:v>
                </c:pt>
                <c:pt idx="136">
                  <c:v>1.6614800000000001</c:v>
                </c:pt>
                <c:pt idx="137">
                  <c:v>1.64927</c:v>
                </c:pt>
                <c:pt idx="138">
                  <c:v>1.64778</c:v>
                </c:pt>
                <c:pt idx="139">
                  <c:v>1.5783199999999999</c:v>
                </c:pt>
                <c:pt idx="140">
                  <c:v>1.47228</c:v>
                </c:pt>
                <c:pt idx="141">
                  <c:v>1.2286699999999999</c:v>
                </c:pt>
                <c:pt idx="142">
                  <c:v>0.942693</c:v>
                </c:pt>
                <c:pt idx="143">
                  <c:v>0.65459199999999995</c:v>
                </c:pt>
                <c:pt idx="144">
                  <c:v>0.48782599999999998</c:v>
                </c:pt>
                <c:pt idx="145">
                  <c:v>0.36477599999999999</c:v>
                </c:pt>
                <c:pt idx="146">
                  <c:v>0.28522199999999998</c:v>
                </c:pt>
                <c:pt idx="147">
                  <c:v>0.138437</c:v>
                </c:pt>
                <c:pt idx="148">
                  <c:v>6.5653699999999995E-2</c:v>
                </c:pt>
                <c:pt idx="149">
                  <c:v>-0.193188</c:v>
                </c:pt>
                <c:pt idx="150">
                  <c:v>-0.30530499999999999</c:v>
                </c:pt>
                <c:pt idx="151">
                  <c:v>-0.47950799999999999</c:v>
                </c:pt>
                <c:pt idx="152">
                  <c:v>-0.58950999999999998</c:v>
                </c:pt>
                <c:pt idx="153">
                  <c:v>-0.58357800000000004</c:v>
                </c:pt>
                <c:pt idx="154">
                  <c:v>-0.63219499999999995</c:v>
                </c:pt>
                <c:pt idx="155">
                  <c:v>-0.64334499999999994</c:v>
                </c:pt>
                <c:pt idx="156">
                  <c:v>-0.61181200000000002</c:v>
                </c:pt>
                <c:pt idx="157">
                  <c:v>-0.64745900000000001</c:v>
                </c:pt>
                <c:pt idx="158">
                  <c:v>-0.60355800000000004</c:v>
                </c:pt>
                <c:pt idx="159">
                  <c:v>-0.52428699999999995</c:v>
                </c:pt>
                <c:pt idx="160">
                  <c:v>-0.46552399999999999</c:v>
                </c:pt>
                <c:pt idx="161">
                  <c:v>-0.29295599999999999</c:v>
                </c:pt>
                <c:pt idx="162">
                  <c:v>-0.23286799999999999</c:v>
                </c:pt>
                <c:pt idx="163">
                  <c:v>-0.15176400000000001</c:v>
                </c:pt>
                <c:pt idx="164">
                  <c:v>-0.124737</c:v>
                </c:pt>
                <c:pt idx="165">
                  <c:v>-0.178784</c:v>
                </c:pt>
                <c:pt idx="166">
                  <c:v>-0.29126099999999999</c:v>
                </c:pt>
                <c:pt idx="167">
                  <c:v>-0.385353</c:v>
                </c:pt>
                <c:pt idx="168">
                  <c:v>-0.63819700000000001</c:v>
                </c:pt>
                <c:pt idx="169">
                  <c:v>-0.863792</c:v>
                </c:pt>
                <c:pt idx="170">
                  <c:v>-1.1940500000000001</c:v>
                </c:pt>
                <c:pt idx="171">
                  <c:v>-1.5084299999999999</c:v>
                </c:pt>
                <c:pt idx="172">
                  <c:v>-1.7861499999999999</c:v>
                </c:pt>
                <c:pt idx="173">
                  <c:v>-2.0891999999999999</c:v>
                </c:pt>
                <c:pt idx="174">
                  <c:v>-2.4238900000000001</c:v>
                </c:pt>
                <c:pt idx="175">
                  <c:v>-2.6052399999999998</c:v>
                </c:pt>
                <c:pt idx="176">
                  <c:v>-2.8864200000000002</c:v>
                </c:pt>
                <c:pt idx="177">
                  <c:v>-2.9687700000000001</c:v>
                </c:pt>
                <c:pt idx="178">
                  <c:v>-3.0107599999999999</c:v>
                </c:pt>
                <c:pt idx="179">
                  <c:v>-2.87208</c:v>
                </c:pt>
                <c:pt idx="180">
                  <c:v>-2.5726399999999998</c:v>
                </c:pt>
                <c:pt idx="181">
                  <c:v>-2.24315</c:v>
                </c:pt>
                <c:pt idx="182">
                  <c:v>-1.9312199999999999</c:v>
                </c:pt>
                <c:pt idx="183">
                  <c:v>-1.3912899999999999</c:v>
                </c:pt>
                <c:pt idx="184">
                  <c:v>-0.77474699999999996</c:v>
                </c:pt>
                <c:pt idx="185">
                  <c:v>-0.167495</c:v>
                </c:pt>
                <c:pt idx="186">
                  <c:v>0.38102200000000003</c:v>
                </c:pt>
                <c:pt idx="187">
                  <c:v>1.1016300000000001</c:v>
                </c:pt>
                <c:pt idx="188">
                  <c:v>1.86388</c:v>
                </c:pt>
                <c:pt idx="189">
                  <c:v>2.6251600000000002</c:v>
                </c:pt>
                <c:pt idx="190">
                  <c:v>3.47471</c:v>
                </c:pt>
                <c:pt idx="191">
                  <c:v>4.5375899999999998</c:v>
                </c:pt>
                <c:pt idx="192">
                  <c:v>5.4317799999999998</c:v>
                </c:pt>
                <c:pt idx="193">
                  <c:v>6.2151300000000003</c:v>
                </c:pt>
                <c:pt idx="194">
                  <c:v>6.8698100000000002</c:v>
                </c:pt>
                <c:pt idx="195">
                  <c:v>7.43086</c:v>
                </c:pt>
                <c:pt idx="196">
                  <c:v>7.68825</c:v>
                </c:pt>
                <c:pt idx="197">
                  <c:v>7.8863700000000003</c:v>
                </c:pt>
                <c:pt idx="198">
                  <c:v>7.8806799999999999</c:v>
                </c:pt>
                <c:pt idx="199">
                  <c:v>7.57118</c:v>
                </c:pt>
                <c:pt idx="200">
                  <c:v>7.20669</c:v>
                </c:pt>
                <c:pt idx="201">
                  <c:v>6.1249399999999996</c:v>
                </c:pt>
                <c:pt idx="202">
                  <c:v>5.10707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CA16-4666-9EBF-118612C3B878}"/>
            </c:ext>
          </c:extLst>
        </c:ser>
        <c:ser>
          <c:idx val="7"/>
          <c:order val="7"/>
          <c:tx>
            <c:strRef>
              <c:f>triazole!$I$47</c:f>
              <c:strCache>
                <c:ptCount val="1"/>
                <c:pt idx="0">
                  <c:v>5h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triazole!$A$46:$A$248</c:f>
              <c:numCache>
                <c:formatCode>General</c:formatCode>
                <c:ptCount val="203"/>
                <c:pt idx="2">
                  <c:v>400</c:v>
                </c:pt>
                <c:pt idx="3">
                  <c:v>399</c:v>
                </c:pt>
                <c:pt idx="4">
                  <c:v>398</c:v>
                </c:pt>
                <c:pt idx="5">
                  <c:v>397</c:v>
                </c:pt>
                <c:pt idx="6">
                  <c:v>396</c:v>
                </c:pt>
                <c:pt idx="7">
                  <c:v>395</c:v>
                </c:pt>
                <c:pt idx="8">
                  <c:v>394</c:v>
                </c:pt>
                <c:pt idx="9">
                  <c:v>393</c:v>
                </c:pt>
                <c:pt idx="10">
                  <c:v>392</c:v>
                </c:pt>
                <c:pt idx="11">
                  <c:v>391</c:v>
                </c:pt>
                <c:pt idx="12">
                  <c:v>390</c:v>
                </c:pt>
                <c:pt idx="13">
                  <c:v>389</c:v>
                </c:pt>
                <c:pt idx="14">
                  <c:v>388</c:v>
                </c:pt>
                <c:pt idx="15">
                  <c:v>387</c:v>
                </c:pt>
                <c:pt idx="16">
                  <c:v>386</c:v>
                </c:pt>
                <c:pt idx="17">
                  <c:v>385</c:v>
                </c:pt>
                <c:pt idx="18">
                  <c:v>384</c:v>
                </c:pt>
                <c:pt idx="19">
                  <c:v>383</c:v>
                </c:pt>
                <c:pt idx="20">
                  <c:v>382</c:v>
                </c:pt>
                <c:pt idx="21">
                  <c:v>381</c:v>
                </c:pt>
                <c:pt idx="22">
                  <c:v>380</c:v>
                </c:pt>
                <c:pt idx="23">
                  <c:v>379</c:v>
                </c:pt>
                <c:pt idx="24">
                  <c:v>378</c:v>
                </c:pt>
                <c:pt idx="25">
                  <c:v>377</c:v>
                </c:pt>
                <c:pt idx="26">
                  <c:v>376</c:v>
                </c:pt>
                <c:pt idx="27">
                  <c:v>375</c:v>
                </c:pt>
                <c:pt idx="28">
                  <c:v>374</c:v>
                </c:pt>
                <c:pt idx="29">
                  <c:v>373</c:v>
                </c:pt>
                <c:pt idx="30">
                  <c:v>372</c:v>
                </c:pt>
                <c:pt idx="31">
                  <c:v>371</c:v>
                </c:pt>
                <c:pt idx="32">
                  <c:v>370</c:v>
                </c:pt>
                <c:pt idx="33">
                  <c:v>369</c:v>
                </c:pt>
                <c:pt idx="34">
                  <c:v>368</c:v>
                </c:pt>
                <c:pt idx="35">
                  <c:v>367</c:v>
                </c:pt>
                <c:pt idx="36">
                  <c:v>366</c:v>
                </c:pt>
                <c:pt idx="37">
                  <c:v>365</c:v>
                </c:pt>
                <c:pt idx="38">
                  <c:v>364</c:v>
                </c:pt>
                <c:pt idx="39">
                  <c:v>363</c:v>
                </c:pt>
                <c:pt idx="40">
                  <c:v>362</c:v>
                </c:pt>
                <c:pt idx="41">
                  <c:v>361</c:v>
                </c:pt>
                <c:pt idx="42">
                  <c:v>360</c:v>
                </c:pt>
                <c:pt idx="43">
                  <c:v>359</c:v>
                </c:pt>
                <c:pt idx="44">
                  <c:v>358</c:v>
                </c:pt>
                <c:pt idx="45">
                  <c:v>357</c:v>
                </c:pt>
                <c:pt idx="46">
                  <c:v>356</c:v>
                </c:pt>
                <c:pt idx="47">
                  <c:v>355</c:v>
                </c:pt>
                <c:pt idx="48">
                  <c:v>354</c:v>
                </c:pt>
                <c:pt idx="49">
                  <c:v>353</c:v>
                </c:pt>
                <c:pt idx="50">
                  <c:v>352</c:v>
                </c:pt>
                <c:pt idx="51">
                  <c:v>351</c:v>
                </c:pt>
                <c:pt idx="52">
                  <c:v>350</c:v>
                </c:pt>
                <c:pt idx="53">
                  <c:v>349</c:v>
                </c:pt>
                <c:pt idx="54">
                  <c:v>348</c:v>
                </c:pt>
                <c:pt idx="55">
                  <c:v>347</c:v>
                </c:pt>
                <c:pt idx="56">
                  <c:v>346</c:v>
                </c:pt>
                <c:pt idx="57">
                  <c:v>345</c:v>
                </c:pt>
                <c:pt idx="58">
                  <c:v>344</c:v>
                </c:pt>
                <c:pt idx="59">
                  <c:v>343</c:v>
                </c:pt>
                <c:pt idx="60">
                  <c:v>342</c:v>
                </c:pt>
                <c:pt idx="61">
                  <c:v>341</c:v>
                </c:pt>
                <c:pt idx="62">
                  <c:v>340</c:v>
                </c:pt>
                <c:pt idx="63">
                  <c:v>339</c:v>
                </c:pt>
                <c:pt idx="64">
                  <c:v>338</c:v>
                </c:pt>
                <c:pt idx="65">
                  <c:v>337</c:v>
                </c:pt>
                <c:pt idx="66">
                  <c:v>336</c:v>
                </c:pt>
                <c:pt idx="67">
                  <c:v>335</c:v>
                </c:pt>
                <c:pt idx="68">
                  <c:v>334</c:v>
                </c:pt>
                <c:pt idx="69">
                  <c:v>333</c:v>
                </c:pt>
                <c:pt idx="70">
                  <c:v>332</c:v>
                </c:pt>
                <c:pt idx="71">
                  <c:v>331</c:v>
                </c:pt>
                <c:pt idx="72">
                  <c:v>330</c:v>
                </c:pt>
                <c:pt idx="73">
                  <c:v>329</c:v>
                </c:pt>
                <c:pt idx="74">
                  <c:v>328</c:v>
                </c:pt>
                <c:pt idx="75">
                  <c:v>327</c:v>
                </c:pt>
                <c:pt idx="76">
                  <c:v>326</c:v>
                </c:pt>
                <c:pt idx="77">
                  <c:v>325</c:v>
                </c:pt>
                <c:pt idx="78">
                  <c:v>324</c:v>
                </c:pt>
                <c:pt idx="79">
                  <c:v>323</c:v>
                </c:pt>
                <c:pt idx="80">
                  <c:v>322</c:v>
                </c:pt>
                <c:pt idx="81">
                  <c:v>321</c:v>
                </c:pt>
                <c:pt idx="82">
                  <c:v>320</c:v>
                </c:pt>
                <c:pt idx="83">
                  <c:v>319</c:v>
                </c:pt>
                <c:pt idx="84">
                  <c:v>318</c:v>
                </c:pt>
                <c:pt idx="85">
                  <c:v>317</c:v>
                </c:pt>
                <c:pt idx="86">
                  <c:v>316</c:v>
                </c:pt>
                <c:pt idx="87">
                  <c:v>315</c:v>
                </c:pt>
                <c:pt idx="88">
                  <c:v>314</c:v>
                </c:pt>
                <c:pt idx="89">
                  <c:v>313</c:v>
                </c:pt>
                <c:pt idx="90">
                  <c:v>312</c:v>
                </c:pt>
                <c:pt idx="91">
                  <c:v>311</c:v>
                </c:pt>
                <c:pt idx="92">
                  <c:v>310</c:v>
                </c:pt>
                <c:pt idx="93">
                  <c:v>309</c:v>
                </c:pt>
                <c:pt idx="94">
                  <c:v>308</c:v>
                </c:pt>
                <c:pt idx="95">
                  <c:v>307</c:v>
                </c:pt>
                <c:pt idx="96">
                  <c:v>306</c:v>
                </c:pt>
                <c:pt idx="97">
                  <c:v>305</c:v>
                </c:pt>
                <c:pt idx="98">
                  <c:v>304</c:v>
                </c:pt>
                <c:pt idx="99">
                  <c:v>303</c:v>
                </c:pt>
                <c:pt idx="100">
                  <c:v>302</c:v>
                </c:pt>
                <c:pt idx="101">
                  <c:v>301</c:v>
                </c:pt>
                <c:pt idx="102">
                  <c:v>300</c:v>
                </c:pt>
                <c:pt idx="103">
                  <c:v>299</c:v>
                </c:pt>
                <c:pt idx="104">
                  <c:v>298</c:v>
                </c:pt>
                <c:pt idx="105">
                  <c:v>297</c:v>
                </c:pt>
                <c:pt idx="106">
                  <c:v>296</c:v>
                </c:pt>
                <c:pt idx="107">
                  <c:v>295</c:v>
                </c:pt>
                <c:pt idx="108">
                  <c:v>294</c:v>
                </c:pt>
                <c:pt idx="109">
                  <c:v>293</c:v>
                </c:pt>
                <c:pt idx="110">
                  <c:v>292</c:v>
                </c:pt>
                <c:pt idx="111">
                  <c:v>291</c:v>
                </c:pt>
                <c:pt idx="112">
                  <c:v>290</c:v>
                </c:pt>
                <c:pt idx="113">
                  <c:v>289</c:v>
                </c:pt>
                <c:pt idx="114">
                  <c:v>288</c:v>
                </c:pt>
                <c:pt idx="115">
                  <c:v>287</c:v>
                </c:pt>
                <c:pt idx="116">
                  <c:v>286</c:v>
                </c:pt>
                <c:pt idx="117">
                  <c:v>285</c:v>
                </c:pt>
                <c:pt idx="118">
                  <c:v>284</c:v>
                </c:pt>
                <c:pt idx="119">
                  <c:v>283</c:v>
                </c:pt>
                <c:pt idx="120">
                  <c:v>282</c:v>
                </c:pt>
                <c:pt idx="121">
                  <c:v>281</c:v>
                </c:pt>
                <c:pt idx="122">
                  <c:v>280</c:v>
                </c:pt>
                <c:pt idx="123">
                  <c:v>279</c:v>
                </c:pt>
                <c:pt idx="124">
                  <c:v>278</c:v>
                </c:pt>
                <c:pt idx="125">
                  <c:v>277</c:v>
                </c:pt>
                <c:pt idx="126">
                  <c:v>276</c:v>
                </c:pt>
                <c:pt idx="127">
                  <c:v>275</c:v>
                </c:pt>
                <c:pt idx="128">
                  <c:v>274</c:v>
                </c:pt>
                <c:pt idx="129">
                  <c:v>273</c:v>
                </c:pt>
                <c:pt idx="130">
                  <c:v>272</c:v>
                </c:pt>
                <c:pt idx="131">
                  <c:v>271</c:v>
                </c:pt>
                <c:pt idx="132">
                  <c:v>270</c:v>
                </c:pt>
                <c:pt idx="133">
                  <c:v>269</c:v>
                </c:pt>
                <c:pt idx="134">
                  <c:v>268</c:v>
                </c:pt>
                <c:pt idx="135">
                  <c:v>267</c:v>
                </c:pt>
                <c:pt idx="136">
                  <c:v>266</c:v>
                </c:pt>
                <c:pt idx="137">
                  <c:v>265</c:v>
                </c:pt>
                <c:pt idx="138">
                  <c:v>264</c:v>
                </c:pt>
                <c:pt idx="139">
                  <c:v>263</c:v>
                </c:pt>
                <c:pt idx="140">
                  <c:v>262</c:v>
                </c:pt>
                <c:pt idx="141">
                  <c:v>261</c:v>
                </c:pt>
                <c:pt idx="142">
                  <c:v>260</c:v>
                </c:pt>
                <c:pt idx="143">
                  <c:v>259</c:v>
                </c:pt>
                <c:pt idx="144">
                  <c:v>258</c:v>
                </c:pt>
                <c:pt idx="145">
                  <c:v>257</c:v>
                </c:pt>
                <c:pt idx="146">
                  <c:v>256</c:v>
                </c:pt>
                <c:pt idx="147">
                  <c:v>255</c:v>
                </c:pt>
                <c:pt idx="148">
                  <c:v>254</c:v>
                </c:pt>
                <c:pt idx="149">
                  <c:v>253</c:v>
                </c:pt>
                <c:pt idx="150">
                  <c:v>252</c:v>
                </c:pt>
                <c:pt idx="151">
                  <c:v>251</c:v>
                </c:pt>
                <c:pt idx="152">
                  <c:v>250</c:v>
                </c:pt>
                <c:pt idx="153">
                  <c:v>249</c:v>
                </c:pt>
                <c:pt idx="154">
                  <c:v>248</c:v>
                </c:pt>
                <c:pt idx="155">
                  <c:v>247</c:v>
                </c:pt>
                <c:pt idx="156">
                  <c:v>246</c:v>
                </c:pt>
                <c:pt idx="157">
                  <c:v>245</c:v>
                </c:pt>
                <c:pt idx="158">
                  <c:v>244</c:v>
                </c:pt>
                <c:pt idx="159">
                  <c:v>243</c:v>
                </c:pt>
                <c:pt idx="160">
                  <c:v>242</c:v>
                </c:pt>
                <c:pt idx="161">
                  <c:v>241</c:v>
                </c:pt>
                <c:pt idx="162">
                  <c:v>240</c:v>
                </c:pt>
                <c:pt idx="163">
                  <c:v>239</c:v>
                </c:pt>
                <c:pt idx="164">
                  <c:v>238</c:v>
                </c:pt>
                <c:pt idx="165">
                  <c:v>237</c:v>
                </c:pt>
                <c:pt idx="166">
                  <c:v>236</c:v>
                </c:pt>
                <c:pt idx="167">
                  <c:v>235</c:v>
                </c:pt>
                <c:pt idx="168">
                  <c:v>234</c:v>
                </c:pt>
                <c:pt idx="169">
                  <c:v>233</c:v>
                </c:pt>
                <c:pt idx="170">
                  <c:v>232</c:v>
                </c:pt>
                <c:pt idx="171">
                  <c:v>231</c:v>
                </c:pt>
                <c:pt idx="172">
                  <c:v>230</c:v>
                </c:pt>
                <c:pt idx="173">
                  <c:v>229</c:v>
                </c:pt>
                <c:pt idx="174">
                  <c:v>228</c:v>
                </c:pt>
                <c:pt idx="175">
                  <c:v>227</c:v>
                </c:pt>
                <c:pt idx="176">
                  <c:v>226</c:v>
                </c:pt>
                <c:pt idx="177">
                  <c:v>225</c:v>
                </c:pt>
                <c:pt idx="178">
                  <c:v>224</c:v>
                </c:pt>
                <c:pt idx="179">
                  <c:v>223</c:v>
                </c:pt>
                <c:pt idx="180">
                  <c:v>222</c:v>
                </c:pt>
                <c:pt idx="181">
                  <c:v>221</c:v>
                </c:pt>
                <c:pt idx="182">
                  <c:v>220</c:v>
                </c:pt>
                <c:pt idx="183">
                  <c:v>219</c:v>
                </c:pt>
                <c:pt idx="184">
                  <c:v>218</c:v>
                </c:pt>
                <c:pt idx="185">
                  <c:v>217</c:v>
                </c:pt>
                <c:pt idx="186">
                  <c:v>216</c:v>
                </c:pt>
                <c:pt idx="187">
                  <c:v>215</c:v>
                </c:pt>
                <c:pt idx="188">
                  <c:v>214</c:v>
                </c:pt>
                <c:pt idx="189">
                  <c:v>213</c:v>
                </c:pt>
                <c:pt idx="190">
                  <c:v>212</c:v>
                </c:pt>
                <c:pt idx="191">
                  <c:v>211</c:v>
                </c:pt>
                <c:pt idx="192">
                  <c:v>210</c:v>
                </c:pt>
                <c:pt idx="193">
                  <c:v>209</c:v>
                </c:pt>
                <c:pt idx="194">
                  <c:v>208</c:v>
                </c:pt>
                <c:pt idx="195">
                  <c:v>207</c:v>
                </c:pt>
                <c:pt idx="196">
                  <c:v>206</c:v>
                </c:pt>
                <c:pt idx="197">
                  <c:v>205</c:v>
                </c:pt>
                <c:pt idx="198">
                  <c:v>204</c:v>
                </c:pt>
                <c:pt idx="199">
                  <c:v>203</c:v>
                </c:pt>
                <c:pt idx="200">
                  <c:v>202</c:v>
                </c:pt>
                <c:pt idx="201">
                  <c:v>201</c:v>
                </c:pt>
                <c:pt idx="202">
                  <c:v>200</c:v>
                </c:pt>
              </c:numCache>
            </c:numRef>
          </c:xVal>
          <c:yVal>
            <c:numRef>
              <c:f>triazole!$I$46:$I$248</c:f>
              <c:numCache>
                <c:formatCode>General</c:formatCode>
                <c:ptCount val="203"/>
                <c:pt idx="1">
                  <c:v>0</c:v>
                </c:pt>
                <c:pt idx="2">
                  <c:v>-0.48516599999999999</c:v>
                </c:pt>
                <c:pt idx="3">
                  <c:v>-1.0157499999999999</c:v>
                </c:pt>
                <c:pt idx="4">
                  <c:v>-0.98464600000000002</c:v>
                </c:pt>
                <c:pt idx="5">
                  <c:v>-0.88889700000000005</c:v>
                </c:pt>
                <c:pt idx="6">
                  <c:v>-0.89480700000000002</c:v>
                </c:pt>
                <c:pt idx="7">
                  <c:v>-0.85735799999999995</c:v>
                </c:pt>
                <c:pt idx="8">
                  <c:v>-0.87277199999999999</c:v>
                </c:pt>
                <c:pt idx="9">
                  <c:v>-0.82947800000000005</c:v>
                </c:pt>
                <c:pt idx="10">
                  <c:v>-0.86099899999999996</c:v>
                </c:pt>
                <c:pt idx="11">
                  <c:v>-0.836646</c:v>
                </c:pt>
                <c:pt idx="12">
                  <c:v>-0.82821800000000001</c:v>
                </c:pt>
                <c:pt idx="13">
                  <c:v>-0.79291100000000003</c:v>
                </c:pt>
                <c:pt idx="14">
                  <c:v>-0.79286400000000001</c:v>
                </c:pt>
                <c:pt idx="15">
                  <c:v>-0.78974</c:v>
                </c:pt>
                <c:pt idx="16">
                  <c:v>-0.80891400000000002</c:v>
                </c:pt>
                <c:pt idx="17">
                  <c:v>-0.80620899999999995</c:v>
                </c:pt>
                <c:pt idx="18">
                  <c:v>-0.83884099999999995</c:v>
                </c:pt>
                <c:pt idx="19">
                  <c:v>-0.86794400000000005</c:v>
                </c:pt>
                <c:pt idx="20">
                  <c:v>-0.87863400000000003</c:v>
                </c:pt>
                <c:pt idx="21">
                  <c:v>-0.82847099999999996</c:v>
                </c:pt>
                <c:pt idx="22">
                  <c:v>-0.77078199999999997</c:v>
                </c:pt>
                <c:pt idx="23">
                  <c:v>-0.71499800000000002</c:v>
                </c:pt>
                <c:pt idx="24">
                  <c:v>-0.74193799999999999</c:v>
                </c:pt>
                <c:pt idx="25">
                  <c:v>-0.73418099999999997</c:v>
                </c:pt>
                <c:pt idx="26">
                  <c:v>-0.71465400000000001</c:v>
                </c:pt>
                <c:pt idx="27">
                  <c:v>-0.78138399999999997</c:v>
                </c:pt>
                <c:pt idx="28">
                  <c:v>-0.82862199999999997</c:v>
                </c:pt>
                <c:pt idx="29">
                  <c:v>-0.81661399999999995</c:v>
                </c:pt>
                <c:pt idx="30">
                  <c:v>-0.82928900000000005</c:v>
                </c:pt>
                <c:pt idx="31">
                  <c:v>-0.85820600000000002</c:v>
                </c:pt>
                <c:pt idx="32">
                  <c:v>-0.93332000000000004</c:v>
                </c:pt>
                <c:pt idx="33">
                  <c:v>-0.94427300000000003</c:v>
                </c:pt>
                <c:pt idx="34">
                  <c:v>-0.97008000000000005</c:v>
                </c:pt>
                <c:pt idx="35">
                  <c:v>-1.0400799999999999</c:v>
                </c:pt>
                <c:pt idx="36">
                  <c:v>-1.0151600000000001</c:v>
                </c:pt>
                <c:pt idx="37">
                  <c:v>-0.99160899999999996</c:v>
                </c:pt>
                <c:pt idx="38">
                  <c:v>-1.04871</c:v>
                </c:pt>
                <c:pt idx="39">
                  <c:v>-0.98641800000000002</c:v>
                </c:pt>
                <c:pt idx="40">
                  <c:v>-0.94623900000000005</c:v>
                </c:pt>
                <c:pt idx="41">
                  <c:v>-0.908219</c:v>
                </c:pt>
                <c:pt idx="42">
                  <c:v>-0.92778499999999997</c:v>
                </c:pt>
                <c:pt idx="43">
                  <c:v>-0.91519600000000001</c:v>
                </c:pt>
                <c:pt idx="44">
                  <c:v>-0.94823199999999996</c:v>
                </c:pt>
                <c:pt idx="45">
                  <c:v>-1.0465100000000001</c:v>
                </c:pt>
                <c:pt idx="46">
                  <c:v>-1.1555500000000001</c:v>
                </c:pt>
                <c:pt idx="47">
                  <c:v>-1.10636</c:v>
                </c:pt>
                <c:pt idx="48">
                  <c:v>-1.1122300000000001</c:v>
                </c:pt>
                <c:pt idx="49">
                  <c:v>-1.06887</c:v>
                </c:pt>
                <c:pt idx="50">
                  <c:v>-1.0176799999999999</c:v>
                </c:pt>
                <c:pt idx="51">
                  <c:v>-1.0197499999999999</c:v>
                </c:pt>
                <c:pt idx="52">
                  <c:v>-0.99441400000000002</c:v>
                </c:pt>
                <c:pt idx="53">
                  <c:v>-1.0039</c:v>
                </c:pt>
                <c:pt idx="54">
                  <c:v>-1.03922</c:v>
                </c:pt>
                <c:pt idx="55">
                  <c:v>-1.06996</c:v>
                </c:pt>
                <c:pt idx="56">
                  <c:v>-1.16327</c:v>
                </c:pt>
                <c:pt idx="57">
                  <c:v>-1.0767100000000001</c:v>
                </c:pt>
                <c:pt idx="58">
                  <c:v>-1.0410299999999999</c:v>
                </c:pt>
                <c:pt idx="59">
                  <c:v>-1.0690900000000001</c:v>
                </c:pt>
                <c:pt idx="60">
                  <c:v>-0.96973900000000002</c:v>
                </c:pt>
                <c:pt idx="61">
                  <c:v>-0.94273099999999999</c:v>
                </c:pt>
                <c:pt idx="62">
                  <c:v>-1.01478</c:v>
                </c:pt>
                <c:pt idx="63">
                  <c:v>-1.08847</c:v>
                </c:pt>
                <c:pt idx="64">
                  <c:v>-1.18137</c:v>
                </c:pt>
                <c:pt idx="65">
                  <c:v>-1.1738599999999999</c:v>
                </c:pt>
                <c:pt idx="66">
                  <c:v>-1.1980200000000001</c:v>
                </c:pt>
                <c:pt idx="67">
                  <c:v>-1.25369</c:v>
                </c:pt>
                <c:pt idx="68">
                  <c:v>-1.22915</c:v>
                </c:pt>
                <c:pt idx="69">
                  <c:v>-1.22359</c:v>
                </c:pt>
                <c:pt idx="70">
                  <c:v>-1.26793</c:v>
                </c:pt>
                <c:pt idx="71">
                  <c:v>-1.23831</c:v>
                </c:pt>
                <c:pt idx="72">
                  <c:v>-1.22254</c:v>
                </c:pt>
                <c:pt idx="73">
                  <c:v>-1.2083699999999999</c:v>
                </c:pt>
                <c:pt idx="74">
                  <c:v>-1.1864600000000001</c:v>
                </c:pt>
                <c:pt idx="75">
                  <c:v>-1.2091499999999999</c:v>
                </c:pt>
                <c:pt idx="76">
                  <c:v>-1.1547400000000001</c:v>
                </c:pt>
                <c:pt idx="77">
                  <c:v>-1.12843</c:v>
                </c:pt>
                <c:pt idx="78">
                  <c:v>-1.1598200000000001</c:v>
                </c:pt>
                <c:pt idx="79">
                  <c:v>-1.1942999999999999</c:v>
                </c:pt>
                <c:pt idx="80">
                  <c:v>-1.20984</c:v>
                </c:pt>
                <c:pt idx="81">
                  <c:v>-1.25474</c:v>
                </c:pt>
                <c:pt idx="82">
                  <c:v>-1.35928</c:v>
                </c:pt>
                <c:pt idx="83">
                  <c:v>-1.3499699999999999</c:v>
                </c:pt>
                <c:pt idx="84">
                  <c:v>-1.24576</c:v>
                </c:pt>
                <c:pt idx="85">
                  <c:v>-1.18235</c:v>
                </c:pt>
                <c:pt idx="86">
                  <c:v>-1.2252000000000001</c:v>
                </c:pt>
                <c:pt idx="87">
                  <c:v>-1.2918700000000001</c:v>
                </c:pt>
                <c:pt idx="88">
                  <c:v>-1.2461599999999999</c:v>
                </c:pt>
                <c:pt idx="89">
                  <c:v>-1.31376</c:v>
                </c:pt>
                <c:pt idx="90">
                  <c:v>-1.41882</c:v>
                </c:pt>
                <c:pt idx="91">
                  <c:v>-1.41309</c:v>
                </c:pt>
                <c:pt idx="92">
                  <c:v>-1.35608</c:v>
                </c:pt>
                <c:pt idx="93">
                  <c:v>-1.34812</c:v>
                </c:pt>
                <c:pt idx="94">
                  <c:v>-1.40988</c:v>
                </c:pt>
                <c:pt idx="95">
                  <c:v>-1.42445</c:v>
                </c:pt>
                <c:pt idx="96">
                  <c:v>-1.3590800000000001</c:v>
                </c:pt>
                <c:pt idx="97">
                  <c:v>-1.3587199999999999</c:v>
                </c:pt>
                <c:pt idx="98">
                  <c:v>-1.36252</c:v>
                </c:pt>
                <c:pt idx="99">
                  <c:v>-1.4064099999999999</c:v>
                </c:pt>
                <c:pt idx="100">
                  <c:v>-1.4148099999999999</c:v>
                </c:pt>
                <c:pt idx="101">
                  <c:v>-1.42187</c:v>
                </c:pt>
                <c:pt idx="102">
                  <c:v>-1.4454100000000001</c:v>
                </c:pt>
                <c:pt idx="103">
                  <c:v>-1.4417899999999999</c:v>
                </c:pt>
                <c:pt idx="104">
                  <c:v>-1.4277599999999999</c:v>
                </c:pt>
                <c:pt idx="105">
                  <c:v>-1.3829199999999999</c:v>
                </c:pt>
                <c:pt idx="106">
                  <c:v>-1.33571</c:v>
                </c:pt>
                <c:pt idx="107">
                  <c:v>-1.31562</c:v>
                </c:pt>
                <c:pt idx="108">
                  <c:v>-1.3156099999999999</c:v>
                </c:pt>
                <c:pt idx="109">
                  <c:v>-1.29104</c:v>
                </c:pt>
                <c:pt idx="110">
                  <c:v>-1.2583</c:v>
                </c:pt>
                <c:pt idx="111">
                  <c:v>-1.23648</c:v>
                </c:pt>
                <c:pt idx="112">
                  <c:v>-1.14188</c:v>
                </c:pt>
                <c:pt idx="113">
                  <c:v>-1.01997</c:v>
                </c:pt>
                <c:pt idx="114">
                  <c:v>-0.80172699999999997</c:v>
                </c:pt>
                <c:pt idx="115">
                  <c:v>-0.65827599999999997</c:v>
                </c:pt>
                <c:pt idx="116">
                  <c:v>-0.50938700000000003</c:v>
                </c:pt>
                <c:pt idx="117">
                  <c:v>-0.38774500000000001</c:v>
                </c:pt>
                <c:pt idx="118">
                  <c:v>-0.240291</c:v>
                </c:pt>
                <c:pt idx="119">
                  <c:v>-4.1227E-2</c:v>
                </c:pt>
                <c:pt idx="120">
                  <c:v>0.22803100000000001</c:v>
                </c:pt>
                <c:pt idx="121">
                  <c:v>0.496282</c:v>
                </c:pt>
                <c:pt idx="122">
                  <c:v>0.81935199999999997</c:v>
                </c:pt>
                <c:pt idx="123">
                  <c:v>1.05494</c:v>
                </c:pt>
                <c:pt idx="124">
                  <c:v>1.3678600000000001</c:v>
                </c:pt>
                <c:pt idx="125">
                  <c:v>1.6326400000000001</c:v>
                </c:pt>
                <c:pt idx="126">
                  <c:v>1.95461</c:v>
                </c:pt>
                <c:pt idx="127">
                  <c:v>2.3046700000000002</c:v>
                </c:pt>
                <c:pt idx="128">
                  <c:v>2.5926900000000002</c:v>
                </c:pt>
                <c:pt idx="129">
                  <c:v>2.8596900000000001</c:v>
                </c:pt>
                <c:pt idx="130">
                  <c:v>3.0663200000000002</c:v>
                </c:pt>
                <c:pt idx="131">
                  <c:v>3.2235299999999998</c:v>
                </c:pt>
                <c:pt idx="132">
                  <c:v>3.4289700000000001</c:v>
                </c:pt>
                <c:pt idx="133">
                  <c:v>3.57803</c:v>
                </c:pt>
                <c:pt idx="134">
                  <c:v>3.6463100000000002</c:v>
                </c:pt>
                <c:pt idx="135">
                  <c:v>3.61368</c:v>
                </c:pt>
                <c:pt idx="136">
                  <c:v>3.5473300000000001</c:v>
                </c:pt>
                <c:pt idx="137">
                  <c:v>3.39832</c:v>
                </c:pt>
                <c:pt idx="138">
                  <c:v>3.1536400000000002</c:v>
                </c:pt>
                <c:pt idx="139">
                  <c:v>2.8679800000000002</c:v>
                </c:pt>
                <c:pt idx="140">
                  <c:v>2.5234999999999999</c:v>
                </c:pt>
                <c:pt idx="141">
                  <c:v>2.1179999999999999</c:v>
                </c:pt>
                <c:pt idx="142">
                  <c:v>1.70557</c:v>
                </c:pt>
                <c:pt idx="143">
                  <c:v>1.2436499999999999</c:v>
                </c:pt>
                <c:pt idx="144">
                  <c:v>0.79269199999999995</c:v>
                </c:pt>
                <c:pt idx="145">
                  <c:v>0.27274999999999999</c:v>
                </c:pt>
                <c:pt idx="146">
                  <c:v>-0.25934400000000002</c:v>
                </c:pt>
                <c:pt idx="147">
                  <c:v>-0.78822899999999996</c:v>
                </c:pt>
                <c:pt idx="148">
                  <c:v>-1.2674099999999999</c:v>
                </c:pt>
                <c:pt idx="149">
                  <c:v>-1.71533</c:v>
                </c:pt>
                <c:pt idx="150">
                  <c:v>-2.1238800000000002</c:v>
                </c:pt>
                <c:pt idx="151">
                  <c:v>-2.5315300000000001</c:v>
                </c:pt>
                <c:pt idx="152">
                  <c:v>-2.9278499999999998</c:v>
                </c:pt>
                <c:pt idx="153">
                  <c:v>-3.30667</c:v>
                </c:pt>
                <c:pt idx="154">
                  <c:v>-3.6375199999999999</c:v>
                </c:pt>
                <c:pt idx="155">
                  <c:v>-3.9471400000000001</c:v>
                </c:pt>
                <c:pt idx="156">
                  <c:v>-4.1127200000000004</c:v>
                </c:pt>
                <c:pt idx="157">
                  <c:v>-4.2026300000000001</c:v>
                </c:pt>
                <c:pt idx="158">
                  <c:v>-4.33847</c:v>
                </c:pt>
                <c:pt idx="159">
                  <c:v>-4.3849799999999997</c:v>
                </c:pt>
                <c:pt idx="160">
                  <c:v>-4.4325400000000004</c:v>
                </c:pt>
                <c:pt idx="161">
                  <c:v>-4.42584</c:v>
                </c:pt>
                <c:pt idx="162">
                  <c:v>-4.4430899999999998</c:v>
                </c:pt>
                <c:pt idx="163">
                  <c:v>-4.5045200000000003</c:v>
                </c:pt>
                <c:pt idx="164">
                  <c:v>-4.4719899999999999</c:v>
                </c:pt>
                <c:pt idx="165">
                  <c:v>-4.4108799999999997</c:v>
                </c:pt>
                <c:pt idx="166">
                  <c:v>-4.51877</c:v>
                </c:pt>
                <c:pt idx="167">
                  <c:v>-4.7108499999999998</c:v>
                </c:pt>
                <c:pt idx="168">
                  <c:v>-4.8814500000000001</c:v>
                </c:pt>
                <c:pt idx="169">
                  <c:v>-5.0514599999999996</c:v>
                </c:pt>
                <c:pt idx="170">
                  <c:v>-5.2874499999999998</c:v>
                </c:pt>
                <c:pt idx="171">
                  <c:v>-5.4981400000000002</c:v>
                </c:pt>
                <c:pt idx="172">
                  <c:v>-5.6816000000000004</c:v>
                </c:pt>
                <c:pt idx="173">
                  <c:v>-5.9817600000000004</c:v>
                </c:pt>
                <c:pt idx="174">
                  <c:v>-6.32029</c:v>
                </c:pt>
                <c:pt idx="175">
                  <c:v>-6.75319</c:v>
                </c:pt>
                <c:pt idx="176">
                  <c:v>-7.2035999999999998</c:v>
                </c:pt>
                <c:pt idx="177">
                  <c:v>-7.6593900000000001</c:v>
                </c:pt>
                <c:pt idx="178">
                  <c:v>-8.1871700000000001</c:v>
                </c:pt>
                <c:pt idx="179">
                  <c:v>-8.63443</c:v>
                </c:pt>
                <c:pt idx="180">
                  <c:v>-9.0745799999999992</c:v>
                </c:pt>
                <c:pt idx="181">
                  <c:v>-9.4553100000000008</c:v>
                </c:pt>
                <c:pt idx="182">
                  <c:v>-9.6816099999999992</c:v>
                </c:pt>
                <c:pt idx="183">
                  <c:v>-9.8371899999999997</c:v>
                </c:pt>
                <c:pt idx="184">
                  <c:v>-9.8271300000000004</c:v>
                </c:pt>
                <c:pt idx="185">
                  <c:v>-9.7298100000000005</c:v>
                </c:pt>
                <c:pt idx="186">
                  <c:v>-9.54209</c:v>
                </c:pt>
                <c:pt idx="187">
                  <c:v>-9.24634</c:v>
                </c:pt>
                <c:pt idx="188">
                  <c:v>-8.9053000000000004</c:v>
                </c:pt>
                <c:pt idx="189">
                  <c:v>-8.5694599999999994</c:v>
                </c:pt>
                <c:pt idx="190">
                  <c:v>-8.0930099999999996</c:v>
                </c:pt>
                <c:pt idx="191">
                  <c:v>-7.6807100000000004</c:v>
                </c:pt>
                <c:pt idx="192">
                  <c:v>-7.1121999999999996</c:v>
                </c:pt>
                <c:pt idx="193">
                  <c:v>-6.7509399999999999</c:v>
                </c:pt>
                <c:pt idx="194">
                  <c:v>-6.4111799999999999</c:v>
                </c:pt>
                <c:pt idx="195">
                  <c:v>-6.2795699999999997</c:v>
                </c:pt>
                <c:pt idx="196">
                  <c:v>-6.4268400000000003</c:v>
                </c:pt>
                <c:pt idx="197">
                  <c:v>-6.87812</c:v>
                </c:pt>
                <c:pt idx="198">
                  <c:v>-7.6134599999999999</c:v>
                </c:pt>
                <c:pt idx="199">
                  <c:v>-8.8228100000000005</c:v>
                </c:pt>
                <c:pt idx="200">
                  <c:v>-10.556699999999999</c:v>
                </c:pt>
                <c:pt idx="201">
                  <c:v>-12.9482</c:v>
                </c:pt>
                <c:pt idx="202">
                  <c:v>-15.648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CA16-4666-9EBF-118612C3B8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9299952"/>
        <c:axId val="1099306608"/>
      </c:scatterChart>
      <c:valAx>
        <c:axId val="1099299952"/>
        <c:scaling>
          <c:orientation val="minMax"/>
          <c:max val="400"/>
          <c:min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kern="1200" baseline="0">
                    <a:solidFill>
                      <a:srgbClr val="595959"/>
                    </a:solidFill>
                    <a:effectLst/>
                    <a:latin typeface="Symbol" panose="05050102010706020507" pitchFamily="18" charset="2"/>
                  </a:rPr>
                  <a:t>l</a:t>
                </a:r>
                <a:r>
                  <a:rPr lang="en-US" sz="1000" b="0" i="0" kern="1200" baseline="0">
                    <a:solidFill>
                      <a:srgbClr val="595959"/>
                    </a:solidFill>
                    <a:effectLst/>
                  </a:rPr>
                  <a:t>, nm</a:t>
                </a:r>
                <a:endParaRPr lang="en-US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9306608"/>
        <c:crosses val="autoZero"/>
        <c:crossBetween val="midCat"/>
      </c:valAx>
      <c:valAx>
        <c:axId val="1099306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kern="1200" baseline="0">
                    <a:solidFill>
                      <a:srgbClr val="595959"/>
                    </a:solidFill>
                    <a:effectLst/>
                    <a:latin typeface="Symbol" panose="05050102010706020507" pitchFamily="18" charset="2"/>
                  </a:rPr>
                  <a:t>De</a:t>
                </a:r>
                <a:r>
                  <a:rPr lang="en-US" sz="1000" b="0" i="0" kern="1200" baseline="0">
                    <a:solidFill>
                      <a:srgbClr val="595959"/>
                    </a:solidFill>
                    <a:effectLst/>
                  </a:rPr>
                  <a:t>, M</a:t>
                </a:r>
                <a:r>
                  <a:rPr lang="en-US" sz="1000" b="0" i="0" kern="1200" baseline="30000">
                    <a:solidFill>
                      <a:srgbClr val="595959"/>
                    </a:solidFill>
                    <a:effectLst/>
                  </a:rPr>
                  <a:t>-1</a:t>
                </a:r>
                <a:r>
                  <a:rPr lang="en-US" sz="1000" b="0" i="0" kern="1200" baseline="0">
                    <a:solidFill>
                      <a:srgbClr val="595959"/>
                    </a:solidFill>
                    <a:effectLst/>
                  </a:rPr>
                  <a:t>cm</a:t>
                </a:r>
                <a:r>
                  <a:rPr lang="en-US" sz="1000" b="0" i="0" kern="1200" baseline="30000">
                    <a:solidFill>
                      <a:srgbClr val="595959"/>
                    </a:solidFill>
                    <a:effectLst/>
                  </a:rPr>
                  <a:t>-1</a:t>
                </a:r>
                <a:endParaRPr lang="en-US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92999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2"/>
          <c:order val="0"/>
          <c:spPr>
            <a:ln w="19050">
              <a:noFill/>
            </a:ln>
          </c:spPr>
          <c:xVal>
            <c:numRef>
              <c:f>Sheet1!$A$2:$A$7</c:f>
              <c:numCache>
                <c:formatCode>General</c:formatCode>
                <c:ptCount val="6"/>
                <c:pt idx="0">
                  <c:v>68</c:v>
                </c:pt>
                <c:pt idx="1">
                  <c:v>64</c:v>
                </c:pt>
                <c:pt idx="2">
                  <c:v>62</c:v>
                </c:pt>
                <c:pt idx="3">
                  <c:v>87</c:v>
                </c:pt>
                <c:pt idx="4">
                  <c:v>85</c:v>
                </c:pt>
                <c:pt idx="5">
                  <c:v>78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62</c:v>
                </c:pt>
                <c:pt idx="1">
                  <c:v>58</c:v>
                </c:pt>
                <c:pt idx="2">
                  <c:v>56</c:v>
                </c:pt>
                <c:pt idx="3">
                  <c:v>79</c:v>
                </c:pt>
                <c:pt idx="4">
                  <c:v>77</c:v>
                </c:pt>
                <c:pt idx="5">
                  <c:v>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6DF-4BE8-AC40-98A6FB5569D7}"/>
            </c:ext>
          </c:extLst>
        </c:ser>
        <c:ser>
          <c:idx val="3"/>
          <c:order val="1"/>
          <c:spPr>
            <a:ln w="25400">
              <a:noFill/>
            </a:ln>
          </c:spPr>
          <c:xVal>
            <c:strRef>
              <c:f>Sheet1!$A$1</c:f>
              <c:strCache>
                <c:ptCount val="1"/>
                <c:pt idx="0">
                  <c:v>St,%</c:v>
                </c:pt>
              </c:strCache>
            </c:strRef>
          </c:xVal>
          <c:yVal>
            <c:numRef>
              <c:f>Sheet1!$B$1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DF-4BE8-AC40-98A6FB5569D7}"/>
            </c:ext>
          </c:extLst>
        </c:ser>
        <c:ser>
          <c:idx val="0"/>
          <c:order val="2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7.8551182921233267E-2"/>
                  <c:y val="-2.771153099777015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</c:trendlineLbl>
          </c:trendline>
          <c:xVal>
            <c:numRef>
              <c:f>Sheet1!$A$2:$A$7</c:f>
              <c:numCache>
                <c:formatCode>General</c:formatCode>
                <c:ptCount val="6"/>
                <c:pt idx="0">
                  <c:v>68</c:v>
                </c:pt>
                <c:pt idx="1">
                  <c:v>64</c:v>
                </c:pt>
                <c:pt idx="2">
                  <c:v>62</c:v>
                </c:pt>
                <c:pt idx="3">
                  <c:v>87</c:v>
                </c:pt>
                <c:pt idx="4">
                  <c:v>85</c:v>
                </c:pt>
                <c:pt idx="5">
                  <c:v>78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62</c:v>
                </c:pt>
                <c:pt idx="1">
                  <c:v>58</c:v>
                </c:pt>
                <c:pt idx="2">
                  <c:v>56</c:v>
                </c:pt>
                <c:pt idx="3">
                  <c:v>79</c:v>
                </c:pt>
                <c:pt idx="4">
                  <c:v>77</c:v>
                </c:pt>
                <c:pt idx="5">
                  <c:v>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6DF-4BE8-AC40-98A6FB5569D7}"/>
            </c:ext>
          </c:extLst>
        </c:ser>
        <c:ser>
          <c:idx val="1"/>
          <c:order val="3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strRef>
              <c:f>Sheet1!$A$1</c:f>
              <c:strCache>
                <c:ptCount val="1"/>
                <c:pt idx="0">
                  <c:v>St,%</c:v>
                </c:pt>
              </c:strCache>
            </c:strRef>
          </c:xVal>
          <c:yVal>
            <c:numRef>
              <c:f>Sheet1!$B$1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6DF-4BE8-AC40-98A6FB5569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2903135"/>
        <c:axId val="1132892319"/>
      </c:scatterChart>
      <c:valAx>
        <c:axId val="1132903135"/>
        <c:scaling>
          <c:orientation val="minMax"/>
          <c:min val="6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S</a:t>
                </a:r>
                <a:r>
                  <a:rPr lang="en-US" sz="1200" dirty="0"/>
                  <a:t>t</a:t>
                </a:r>
                <a:r>
                  <a:rPr lang="en-US" dirty="0"/>
                  <a:t>,%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132892319"/>
        <c:crosses val="autoZero"/>
        <c:crossBetween val="midCat"/>
      </c:valAx>
      <c:valAx>
        <c:axId val="1132892319"/>
        <c:scaling>
          <c:orientation val="minMax"/>
          <c:min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minorGridlines>
          <c:spPr>
            <a:ln w="9525" cap="flat" cmpd="sng" algn="ctr">
              <a:noFill/>
              <a:round/>
            </a:ln>
            <a:effectLst/>
          </c:spPr>
        </c:min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err="1"/>
                  <a:t>w</a:t>
                </a:r>
                <a:r>
                  <a:rPr lang="en-US" sz="1200" dirty="0" err="1"/>
                  <a:t>t</a:t>
                </a:r>
                <a:r>
                  <a:rPr lang="en-US" dirty="0"/>
                  <a:t>,%</a:t>
                </a:r>
                <a:endParaRPr lang="hy-AM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132903135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 sz="1600">
          <a:latin typeface="Sylfaen" panose="010A0502050306030303" pitchFamily="18" charset="0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1351</cdr:x>
      <cdr:y>0.93763</cdr:y>
    </cdr:from>
    <cdr:to>
      <cdr:x>0.27579</cdr:x>
      <cdr:y>0.97479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1473720" y="4648400"/>
          <a:ext cx="429905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ab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12059</cdr:x>
      <cdr:y>0.93763</cdr:y>
    </cdr:from>
    <cdr:to>
      <cdr:x>0.18287</cdr:x>
      <cdr:y>0.97479</cdr:y>
    </cdr:to>
    <cdr:sp macro="" textlink="">
      <cdr:nvSpPr>
        <cdr:cNvPr id="3" name="Text Box 1"/>
        <cdr:cNvSpPr txBox="1"/>
      </cdr:nvSpPr>
      <cdr:spPr>
        <a:xfrm xmlns:a="http://schemas.openxmlformats.org/drawingml/2006/main">
          <a:off x="703851" y="3486290"/>
          <a:ext cx="363511" cy="13816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aa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30182</cdr:x>
      <cdr:y>0.93891</cdr:y>
    </cdr:from>
    <cdr:to>
      <cdr:x>0.36411</cdr:x>
      <cdr:y>0.97607</cdr:y>
    </cdr:to>
    <cdr:sp macro="" textlink="">
      <cdr:nvSpPr>
        <cdr:cNvPr id="4" name="Text Box 1"/>
        <cdr:cNvSpPr txBox="1"/>
      </cdr:nvSpPr>
      <cdr:spPr>
        <a:xfrm xmlns:a="http://schemas.openxmlformats.org/drawingml/2006/main">
          <a:off x="2083320" y="4654750"/>
          <a:ext cx="429905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ac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47662</cdr:x>
      <cdr:y>0.93863</cdr:y>
    </cdr:from>
    <cdr:to>
      <cdr:x>0.53582</cdr:x>
      <cdr:y>0.97579</cdr:y>
    </cdr:to>
    <cdr:sp macro="" textlink="">
      <cdr:nvSpPr>
        <cdr:cNvPr id="5" name="Text Box 1"/>
        <cdr:cNvSpPr txBox="1"/>
      </cdr:nvSpPr>
      <cdr:spPr>
        <a:xfrm xmlns:a="http://schemas.openxmlformats.org/drawingml/2006/main">
          <a:off x="3289821" y="4653337"/>
          <a:ext cx="408602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c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5631</cdr:x>
      <cdr:y>0.93863</cdr:y>
    </cdr:from>
    <cdr:to>
      <cdr:x>0.61677</cdr:x>
      <cdr:y>0.97579</cdr:y>
    </cdr:to>
    <cdr:sp macro="" textlink="">
      <cdr:nvSpPr>
        <cdr:cNvPr id="6" name="Text Box 1"/>
        <cdr:cNvSpPr txBox="1"/>
      </cdr:nvSpPr>
      <cdr:spPr>
        <a:xfrm xmlns:a="http://schemas.openxmlformats.org/drawingml/2006/main">
          <a:off x="3886721" y="4653337"/>
          <a:ext cx="370502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d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64405</cdr:x>
      <cdr:y>0.93863</cdr:y>
    </cdr:from>
    <cdr:to>
      <cdr:x>0.70049</cdr:x>
      <cdr:y>0.97579</cdr:y>
    </cdr:to>
    <cdr:sp macro="" textlink="">
      <cdr:nvSpPr>
        <cdr:cNvPr id="7" name="Text Box 1"/>
        <cdr:cNvSpPr txBox="1"/>
      </cdr:nvSpPr>
      <cdr:spPr>
        <a:xfrm xmlns:a="http://schemas.openxmlformats.org/drawingml/2006/main">
          <a:off x="4445521" y="4653337"/>
          <a:ext cx="389552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e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7289</cdr:x>
      <cdr:y>0.94054</cdr:y>
    </cdr:from>
    <cdr:to>
      <cdr:x>0.7834</cdr:x>
      <cdr:y>0.9777</cdr:y>
    </cdr:to>
    <cdr:sp macro="" textlink="">
      <cdr:nvSpPr>
        <cdr:cNvPr id="8" name="Text Box 1"/>
        <cdr:cNvSpPr txBox="1"/>
      </cdr:nvSpPr>
      <cdr:spPr>
        <a:xfrm xmlns:a="http://schemas.openxmlformats.org/drawingml/2006/main">
          <a:off x="5031156" y="4662827"/>
          <a:ext cx="376191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f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80577</cdr:x>
      <cdr:y>0.93863</cdr:y>
    </cdr:from>
    <cdr:to>
      <cdr:x>0.85754</cdr:x>
      <cdr:y>0.97579</cdr:y>
    </cdr:to>
    <cdr:sp macro="" textlink="">
      <cdr:nvSpPr>
        <cdr:cNvPr id="9" name="Text Box 1"/>
        <cdr:cNvSpPr txBox="1"/>
      </cdr:nvSpPr>
      <cdr:spPr>
        <a:xfrm xmlns:a="http://schemas.openxmlformats.org/drawingml/2006/main">
          <a:off x="5561774" y="4653337"/>
          <a:ext cx="357334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g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88692</cdr:x>
      <cdr:y>0.93863</cdr:y>
    </cdr:from>
    <cdr:to>
      <cdr:x>0.94152</cdr:x>
      <cdr:y>0.97579</cdr:y>
    </cdr:to>
    <cdr:sp macro="" textlink="">
      <cdr:nvSpPr>
        <cdr:cNvPr id="10" name="Text Box 1"/>
        <cdr:cNvSpPr txBox="1"/>
      </cdr:nvSpPr>
      <cdr:spPr>
        <a:xfrm xmlns:a="http://schemas.openxmlformats.org/drawingml/2006/main">
          <a:off x="6121921" y="4653337"/>
          <a:ext cx="376851" cy="18422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dirty="0" smtClean="0"/>
            <a:t>18h</a:t>
          </a:r>
          <a:endParaRPr lang="en-US" sz="10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F69633-EC83-4C9A-BCBD-408A9AB819D7}" type="datetimeFigureOut">
              <a:rPr lang="en-US" smtClean="0"/>
              <a:t>06-Oct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C68DD9-A47D-4AD7-955A-6DE0F07A7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188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DBF9FB-82AB-40BE-BCC6-860C6790B68D}" type="datetimeFigureOut">
              <a:rPr lang="en-US" smtClean="0"/>
              <a:t>06-Oct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13D89-BCE0-4BC3-880D-E924D4D48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620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00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2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68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_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1F302D4E-547D-3141-A3AD-9942BC3CC2DF}"/>
              </a:ext>
            </a:extLst>
          </p:cNvPr>
          <p:cNvGrpSpPr/>
          <p:nvPr userDrawn="1"/>
        </p:nvGrpSpPr>
        <p:grpSpPr>
          <a:xfrm flipH="1">
            <a:off x="5429132" y="0"/>
            <a:ext cx="4320000" cy="5844209"/>
            <a:chOff x="-908485" y="0"/>
            <a:chExt cx="5761936" cy="7792278"/>
          </a:xfrm>
        </p:grpSpPr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8E2E648A-A47D-8045-9734-60394EA16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806" y="5352393"/>
              <a:ext cx="2493645" cy="2439885"/>
            </a:xfrm>
            <a:custGeom>
              <a:avLst/>
              <a:gdLst>
                <a:gd name="connsiteX0" fmla="*/ 306447 w 2061803"/>
                <a:gd name="connsiteY0" fmla="*/ 1038966 h 2017353"/>
                <a:gd name="connsiteX1" fmla="*/ 32049 w 2061803"/>
                <a:gd name="connsiteY1" fmla="*/ 1514296 h 2017353"/>
                <a:gd name="connsiteX2" fmla="*/ 306447 w 2061803"/>
                <a:gd name="connsiteY2" fmla="*/ 1989986 h 2017353"/>
                <a:gd name="connsiteX3" fmla="*/ 855243 w 2061803"/>
                <a:gd name="connsiteY3" fmla="*/ 1989986 h 2017353"/>
                <a:gd name="connsiteX4" fmla="*/ 1130001 w 2061803"/>
                <a:gd name="connsiteY4" fmla="*/ 1514296 h 2017353"/>
                <a:gd name="connsiteX5" fmla="*/ 855243 w 2061803"/>
                <a:gd name="connsiteY5" fmla="*/ 1038966 h 2017353"/>
                <a:gd name="connsiteX6" fmla="*/ 290243 w 2061803"/>
                <a:gd name="connsiteY6" fmla="*/ 1011238 h 2017353"/>
                <a:gd name="connsiteX7" fmla="*/ 871448 w 2061803"/>
                <a:gd name="connsiteY7" fmla="*/ 1011238 h 2017353"/>
                <a:gd name="connsiteX8" fmla="*/ 1161690 w 2061803"/>
                <a:gd name="connsiteY8" fmla="*/ 1514296 h 2017353"/>
                <a:gd name="connsiteX9" fmla="*/ 871448 w 2061803"/>
                <a:gd name="connsiteY9" fmla="*/ 2017353 h 2017353"/>
                <a:gd name="connsiteX10" fmla="*/ 290243 w 2061803"/>
                <a:gd name="connsiteY10" fmla="*/ 2017353 h 2017353"/>
                <a:gd name="connsiteX11" fmla="*/ 0 w 2061803"/>
                <a:gd name="connsiteY11" fmla="*/ 1514296 h 2017353"/>
                <a:gd name="connsiteX12" fmla="*/ 1206560 w 2061803"/>
                <a:gd name="connsiteY12" fmla="*/ 521441 h 2017353"/>
                <a:gd name="connsiteX13" fmla="*/ 932162 w 2061803"/>
                <a:gd name="connsiteY13" fmla="*/ 996771 h 2017353"/>
                <a:gd name="connsiteX14" fmla="*/ 1206560 w 2061803"/>
                <a:gd name="connsiteY14" fmla="*/ 1472101 h 2017353"/>
                <a:gd name="connsiteX15" fmla="*/ 1755356 w 2061803"/>
                <a:gd name="connsiteY15" fmla="*/ 1472101 h 2017353"/>
                <a:gd name="connsiteX16" fmla="*/ 2030114 w 2061803"/>
                <a:gd name="connsiteY16" fmla="*/ 996771 h 2017353"/>
                <a:gd name="connsiteX17" fmla="*/ 1755356 w 2061803"/>
                <a:gd name="connsiteY17" fmla="*/ 521441 h 2017353"/>
                <a:gd name="connsiteX18" fmla="*/ 1190356 w 2061803"/>
                <a:gd name="connsiteY18" fmla="*/ 493713 h 2017353"/>
                <a:gd name="connsiteX19" fmla="*/ 1771561 w 2061803"/>
                <a:gd name="connsiteY19" fmla="*/ 493713 h 2017353"/>
                <a:gd name="connsiteX20" fmla="*/ 2061803 w 2061803"/>
                <a:gd name="connsiteY20" fmla="*/ 996771 h 2017353"/>
                <a:gd name="connsiteX21" fmla="*/ 1771561 w 2061803"/>
                <a:gd name="connsiteY21" fmla="*/ 1499828 h 2017353"/>
                <a:gd name="connsiteX22" fmla="*/ 1190356 w 2061803"/>
                <a:gd name="connsiteY22" fmla="*/ 1499828 h 2017353"/>
                <a:gd name="connsiteX23" fmla="*/ 900113 w 2061803"/>
                <a:gd name="connsiteY23" fmla="*/ 996771 h 2017353"/>
                <a:gd name="connsiteX24" fmla="*/ 298180 w 2061803"/>
                <a:gd name="connsiteY24" fmla="*/ 0 h 2017353"/>
                <a:gd name="connsiteX25" fmla="*/ 863510 w 2061803"/>
                <a:gd name="connsiteY25" fmla="*/ 0 h 2017353"/>
                <a:gd name="connsiteX26" fmla="*/ 1145815 w 2061803"/>
                <a:gd name="connsiteY26" fmla="*/ 488950 h 2017353"/>
                <a:gd name="connsiteX27" fmla="*/ 863510 w 2061803"/>
                <a:gd name="connsiteY27" fmla="*/ 977540 h 2017353"/>
                <a:gd name="connsiteX28" fmla="*/ 298180 w 2061803"/>
                <a:gd name="connsiteY28" fmla="*/ 977540 h 2017353"/>
                <a:gd name="connsiteX29" fmla="*/ 15875 w 2061803"/>
                <a:gd name="connsiteY29" fmla="*/ 488950 h 2017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061803" h="2017353">
                  <a:moveTo>
                    <a:pt x="306447" y="1038966"/>
                  </a:moveTo>
                  <a:lnTo>
                    <a:pt x="32049" y="1514296"/>
                  </a:lnTo>
                  <a:lnTo>
                    <a:pt x="306447" y="1989986"/>
                  </a:lnTo>
                  <a:lnTo>
                    <a:pt x="855243" y="1989986"/>
                  </a:lnTo>
                  <a:lnTo>
                    <a:pt x="1130001" y="1514296"/>
                  </a:lnTo>
                  <a:lnTo>
                    <a:pt x="855243" y="1038966"/>
                  </a:lnTo>
                  <a:close/>
                  <a:moveTo>
                    <a:pt x="290243" y="1011238"/>
                  </a:moveTo>
                  <a:lnTo>
                    <a:pt x="871448" y="1011238"/>
                  </a:lnTo>
                  <a:lnTo>
                    <a:pt x="1161690" y="1514296"/>
                  </a:lnTo>
                  <a:lnTo>
                    <a:pt x="871448" y="2017353"/>
                  </a:lnTo>
                  <a:lnTo>
                    <a:pt x="290243" y="2017353"/>
                  </a:lnTo>
                  <a:lnTo>
                    <a:pt x="0" y="1514296"/>
                  </a:lnTo>
                  <a:close/>
                  <a:moveTo>
                    <a:pt x="1206560" y="521441"/>
                  </a:moveTo>
                  <a:lnTo>
                    <a:pt x="932162" y="996771"/>
                  </a:lnTo>
                  <a:lnTo>
                    <a:pt x="1206560" y="1472101"/>
                  </a:lnTo>
                  <a:lnTo>
                    <a:pt x="1755356" y="1472101"/>
                  </a:lnTo>
                  <a:lnTo>
                    <a:pt x="2030114" y="996771"/>
                  </a:lnTo>
                  <a:lnTo>
                    <a:pt x="1755356" y="521441"/>
                  </a:lnTo>
                  <a:close/>
                  <a:moveTo>
                    <a:pt x="1190356" y="493713"/>
                  </a:moveTo>
                  <a:lnTo>
                    <a:pt x="1771561" y="493713"/>
                  </a:lnTo>
                  <a:lnTo>
                    <a:pt x="2061803" y="996771"/>
                  </a:lnTo>
                  <a:lnTo>
                    <a:pt x="1771561" y="1499828"/>
                  </a:lnTo>
                  <a:lnTo>
                    <a:pt x="1190356" y="1499828"/>
                  </a:lnTo>
                  <a:lnTo>
                    <a:pt x="900113" y="996771"/>
                  </a:lnTo>
                  <a:close/>
                  <a:moveTo>
                    <a:pt x="298180" y="0"/>
                  </a:moveTo>
                  <a:lnTo>
                    <a:pt x="863510" y="0"/>
                  </a:lnTo>
                  <a:lnTo>
                    <a:pt x="1145815" y="488950"/>
                  </a:lnTo>
                  <a:lnTo>
                    <a:pt x="863510" y="977540"/>
                  </a:lnTo>
                  <a:lnTo>
                    <a:pt x="298180" y="977540"/>
                  </a:lnTo>
                  <a:lnTo>
                    <a:pt x="15875" y="488950"/>
                  </a:lnTo>
                  <a:close/>
                </a:path>
              </a:pathLst>
            </a:custGeom>
            <a:solidFill>
              <a:schemeClr val="bg1">
                <a:lumMod val="85000"/>
                <a:alpha val="75000"/>
              </a:schemeClr>
            </a:solidFill>
            <a:ln>
              <a:noFill/>
            </a:ln>
            <a:effectLst/>
          </p:spPr>
          <p:txBody>
            <a:bodyPr wrap="square" anchor="ctr">
              <a:noAutofit/>
            </a:bodyPr>
            <a:lstStyle/>
            <a:p>
              <a:endParaRPr lang="es-ES_tradnl"/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D7C7587C-00BD-BB46-B7F3-6AEB3276C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59119" y="4157131"/>
              <a:ext cx="2793164" cy="2437965"/>
            </a:xfrm>
            <a:custGeom>
              <a:avLst/>
              <a:gdLst>
                <a:gd name="connsiteX0" fmla="*/ 245542 w 2309452"/>
                <a:gd name="connsiteY0" fmla="*/ 1248485 h 2015765"/>
                <a:gd name="connsiteX1" fmla="*/ 32043 w 2309452"/>
                <a:gd name="connsiteY1" fmla="*/ 1618276 h 2015765"/>
                <a:gd name="connsiteX2" fmla="*/ 245542 w 2309452"/>
                <a:gd name="connsiteY2" fmla="*/ 1988067 h 2015765"/>
                <a:gd name="connsiteX3" fmla="*/ 672900 w 2309452"/>
                <a:gd name="connsiteY3" fmla="*/ 1988067 h 2015765"/>
                <a:gd name="connsiteX4" fmla="*/ 886399 w 2309452"/>
                <a:gd name="connsiteY4" fmla="*/ 1618276 h 2015765"/>
                <a:gd name="connsiteX5" fmla="*/ 672900 w 2309452"/>
                <a:gd name="connsiteY5" fmla="*/ 1248485 h 2015765"/>
                <a:gd name="connsiteX6" fmla="*/ 1636192 w 2309452"/>
                <a:gd name="connsiteY6" fmla="*/ 1239003 h 2015765"/>
                <a:gd name="connsiteX7" fmla="*/ 1422693 w 2309452"/>
                <a:gd name="connsiteY7" fmla="*/ 1609364 h 2015765"/>
                <a:gd name="connsiteX8" fmla="*/ 1636192 w 2309452"/>
                <a:gd name="connsiteY8" fmla="*/ 1979726 h 2015765"/>
                <a:gd name="connsiteX9" fmla="*/ 2063550 w 2309452"/>
                <a:gd name="connsiteY9" fmla="*/ 1979726 h 2015765"/>
                <a:gd name="connsiteX10" fmla="*/ 2277409 w 2309452"/>
                <a:gd name="connsiteY10" fmla="*/ 1609364 h 2015765"/>
                <a:gd name="connsiteX11" fmla="*/ 2063550 w 2309452"/>
                <a:gd name="connsiteY11" fmla="*/ 1239003 h 2015765"/>
                <a:gd name="connsiteX12" fmla="*/ 229700 w 2309452"/>
                <a:gd name="connsiteY12" fmla="*/ 1220787 h 2015765"/>
                <a:gd name="connsiteX13" fmla="*/ 689101 w 2309452"/>
                <a:gd name="connsiteY13" fmla="*/ 1220787 h 2015765"/>
                <a:gd name="connsiteX14" fmla="*/ 918802 w 2309452"/>
                <a:gd name="connsiteY14" fmla="*/ 1618276 h 2015765"/>
                <a:gd name="connsiteX15" fmla="*/ 689101 w 2309452"/>
                <a:gd name="connsiteY15" fmla="*/ 2015765 h 2015765"/>
                <a:gd name="connsiteX16" fmla="*/ 229700 w 2309452"/>
                <a:gd name="connsiteY16" fmla="*/ 2015765 h 2015765"/>
                <a:gd name="connsiteX17" fmla="*/ 0 w 2309452"/>
                <a:gd name="connsiteY17" fmla="*/ 1618276 h 2015765"/>
                <a:gd name="connsiteX18" fmla="*/ 1620351 w 2309452"/>
                <a:gd name="connsiteY18" fmla="*/ 1211262 h 2015765"/>
                <a:gd name="connsiteX19" fmla="*/ 2079752 w 2309452"/>
                <a:gd name="connsiteY19" fmla="*/ 1211262 h 2015765"/>
                <a:gd name="connsiteX20" fmla="*/ 2309452 w 2309452"/>
                <a:gd name="connsiteY20" fmla="*/ 1609364 h 2015765"/>
                <a:gd name="connsiteX21" fmla="*/ 2079752 w 2309452"/>
                <a:gd name="connsiteY21" fmla="*/ 2007827 h 2015765"/>
                <a:gd name="connsiteX22" fmla="*/ 1620351 w 2309452"/>
                <a:gd name="connsiteY22" fmla="*/ 2007827 h 2015765"/>
                <a:gd name="connsiteX23" fmla="*/ 1390650 w 2309452"/>
                <a:gd name="connsiteY23" fmla="*/ 1609364 h 2015765"/>
                <a:gd name="connsiteX24" fmla="*/ 933053 w 2309452"/>
                <a:gd name="connsiteY24" fmla="*/ 822325 h 2015765"/>
                <a:gd name="connsiteX25" fmla="*/ 1376759 w 2309452"/>
                <a:gd name="connsiteY25" fmla="*/ 822325 h 2015765"/>
                <a:gd name="connsiteX26" fmla="*/ 1598252 w 2309452"/>
                <a:gd name="connsiteY26" fmla="*/ 1206140 h 2015765"/>
                <a:gd name="connsiteX27" fmla="*/ 1376759 w 2309452"/>
                <a:gd name="connsiteY27" fmla="*/ 1590315 h 2015765"/>
                <a:gd name="connsiteX28" fmla="*/ 933053 w 2309452"/>
                <a:gd name="connsiteY28" fmla="*/ 1590315 h 2015765"/>
                <a:gd name="connsiteX29" fmla="*/ 711200 w 2309452"/>
                <a:gd name="connsiteY29" fmla="*/ 1206140 h 2015765"/>
                <a:gd name="connsiteX30" fmla="*/ 245542 w 2309452"/>
                <a:gd name="connsiteY30" fmla="*/ 434098 h 2015765"/>
                <a:gd name="connsiteX31" fmla="*/ 32043 w 2309452"/>
                <a:gd name="connsiteY31" fmla="*/ 803889 h 2015765"/>
                <a:gd name="connsiteX32" fmla="*/ 245542 w 2309452"/>
                <a:gd name="connsiteY32" fmla="*/ 1173679 h 2015765"/>
                <a:gd name="connsiteX33" fmla="*/ 672900 w 2309452"/>
                <a:gd name="connsiteY33" fmla="*/ 1173679 h 2015765"/>
                <a:gd name="connsiteX34" fmla="*/ 886399 w 2309452"/>
                <a:gd name="connsiteY34" fmla="*/ 803889 h 2015765"/>
                <a:gd name="connsiteX35" fmla="*/ 672900 w 2309452"/>
                <a:gd name="connsiteY35" fmla="*/ 434098 h 2015765"/>
                <a:gd name="connsiteX36" fmla="*/ 229700 w 2309452"/>
                <a:gd name="connsiteY36" fmla="*/ 406400 h 2015765"/>
                <a:gd name="connsiteX37" fmla="*/ 689101 w 2309452"/>
                <a:gd name="connsiteY37" fmla="*/ 406400 h 2015765"/>
                <a:gd name="connsiteX38" fmla="*/ 918802 w 2309452"/>
                <a:gd name="connsiteY38" fmla="*/ 803889 h 2015765"/>
                <a:gd name="connsiteX39" fmla="*/ 689101 w 2309452"/>
                <a:gd name="connsiteY39" fmla="*/ 1201377 h 2015765"/>
                <a:gd name="connsiteX40" fmla="*/ 229700 w 2309452"/>
                <a:gd name="connsiteY40" fmla="*/ 1201377 h 2015765"/>
                <a:gd name="connsiteX41" fmla="*/ 0 w 2309452"/>
                <a:gd name="connsiteY41" fmla="*/ 803889 h 2015765"/>
                <a:gd name="connsiteX42" fmla="*/ 960277 w 2309452"/>
                <a:gd name="connsiteY42" fmla="*/ 27711 h 2015765"/>
                <a:gd name="connsiteX43" fmla="*/ 746418 w 2309452"/>
                <a:gd name="connsiteY43" fmla="*/ 397309 h 2015765"/>
                <a:gd name="connsiteX44" fmla="*/ 960277 w 2309452"/>
                <a:gd name="connsiteY44" fmla="*/ 767626 h 2015765"/>
                <a:gd name="connsiteX45" fmla="*/ 1387275 w 2309452"/>
                <a:gd name="connsiteY45" fmla="*/ 767626 h 2015765"/>
                <a:gd name="connsiteX46" fmla="*/ 1601134 w 2309452"/>
                <a:gd name="connsiteY46" fmla="*/ 397309 h 2015765"/>
                <a:gd name="connsiteX47" fmla="*/ 1387275 w 2309452"/>
                <a:gd name="connsiteY47" fmla="*/ 27711 h 2015765"/>
                <a:gd name="connsiteX48" fmla="*/ 944076 w 2309452"/>
                <a:gd name="connsiteY48" fmla="*/ 0 h 2015765"/>
                <a:gd name="connsiteX49" fmla="*/ 1403477 w 2309452"/>
                <a:gd name="connsiteY49" fmla="*/ 0 h 2015765"/>
                <a:gd name="connsiteX50" fmla="*/ 1633177 w 2309452"/>
                <a:gd name="connsiteY50" fmla="*/ 397309 h 2015765"/>
                <a:gd name="connsiteX51" fmla="*/ 1403477 w 2309452"/>
                <a:gd name="connsiteY51" fmla="*/ 794977 h 2015765"/>
                <a:gd name="connsiteX52" fmla="*/ 944076 w 2309452"/>
                <a:gd name="connsiteY52" fmla="*/ 794977 h 2015765"/>
                <a:gd name="connsiteX53" fmla="*/ 714375 w 2309452"/>
                <a:gd name="connsiteY53" fmla="*/ 397309 h 20157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2309452" h="2015765">
                  <a:moveTo>
                    <a:pt x="245542" y="1248485"/>
                  </a:moveTo>
                  <a:lnTo>
                    <a:pt x="32043" y="1618276"/>
                  </a:lnTo>
                  <a:lnTo>
                    <a:pt x="245542" y="1988067"/>
                  </a:lnTo>
                  <a:lnTo>
                    <a:pt x="672900" y="1988067"/>
                  </a:lnTo>
                  <a:lnTo>
                    <a:pt x="886399" y="1618276"/>
                  </a:lnTo>
                  <a:lnTo>
                    <a:pt x="672900" y="1248485"/>
                  </a:lnTo>
                  <a:close/>
                  <a:moveTo>
                    <a:pt x="1636192" y="1239003"/>
                  </a:moveTo>
                  <a:lnTo>
                    <a:pt x="1422693" y="1609364"/>
                  </a:lnTo>
                  <a:lnTo>
                    <a:pt x="1636192" y="1979726"/>
                  </a:lnTo>
                  <a:lnTo>
                    <a:pt x="2063550" y="1979726"/>
                  </a:lnTo>
                  <a:lnTo>
                    <a:pt x="2277409" y="1609364"/>
                  </a:lnTo>
                  <a:lnTo>
                    <a:pt x="2063550" y="1239003"/>
                  </a:lnTo>
                  <a:close/>
                  <a:moveTo>
                    <a:pt x="229700" y="1220787"/>
                  </a:moveTo>
                  <a:lnTo>
                    <a:pt x="689101" y="1220787"/>
                  </a:lnTo>
                  <a:lnTo>
                    <a:pt x="918802" y="1618276"/>
                  </a:lnTo>
                  <a:lnTo>
                    <a:pt x="689101" y="2015765"/>
                  </a:lnTo>
                  <a:lnTo>
                    <a:pt x="229700" y="2015765"/>
                  </a:lnTo>
                  <a:lnTo>
                    <a:pt x="0" y="1618276"/>
                  </a:lnTo>
                  <a:close/>
                  <a:moveTo>
                    <a:pt x="1620351" y="1211262"/>
                  </a:moveTo>
                  <a:lnTo>
                    <a:pt x="2079752" y="1211262"/>
                  </a:lnTo>
                  <a:lnTo>
                    <a:pt x="2309452" y="1609364"/>
                  </a:lnTo>
                  <a:lnTo>
                    <a:pt x="2079752" y="2007827"/>
                  </a:lnTo>
                  <a:lnTo>
                    <a:pt x="1620351" y="2007827"/>
                  </a:lnTo>
                  <a:lnTo>
                    <a:pt x="1390650" y="1609364"/>
                  </a:lnTo>
                  <a:close/>
                  <a:moveTo>
                    <a:pt x="933053" y="822325"/>
                  </a:moveTo>
                  <a:lnTo>
                    <a:pt x="1376759" y="822325"/>
                  </a:lnTo>
                  <a:lnTo>
                    <a:pt x="1598252" y="1206140"/>
                  </a:lnTo>
                  <a:lnTo>
                    <a:pt x="1376759" y="1590315"/>
                  </a:lnTo>
                  <a:lnTo>
                    <a:pt x="933053" y="1590315"/>
                  </a:lnTo>
                  <a:lnTo>
                    <a:pt x="711200" y="1206140"/>
                  </a:lnTo>
                  <a:close/>
                  <a:moveTo>
                    <a:pt x="245542" y="434098"/>
                  </a:moveTo>
                  <a:lnTo>
                    <a:pt x="32043" y="803889"/>
                  </a:lnTo>
                  <a:lnTo>
                    <a:pt x="245542" y="1173679"/>
                  </a:lnTo>
                  <a:lnTo>
                    <a:pt x="672900" y="1173679"/>
                  </a:lnTo>
                  <a:lnTo>
                    <a:pt x="886399" y="803889"/>
                  </a:lnTo>
                  <a:lnTo>
                    <a:pt x="672900" y="434098"/>
                  </a:lnTo>
                  <a:close/>
                  <a:moveTo>
                    <a:pt x="229700" y="406400"/>
                  </a:moveTo>
                  <a:lnTo>
                    <a:pt x="689101" y="406400"/>
                  </a:lnTo>
                  <a:lnTo>
                    <a:pt x="918802" y="803889"/>
                  </a:lnTo>
                  <a:lnTo>
                    <a:pt x="689101" y="1201377"/>
                  </a:lnTo>
                  <a:lnTo>
                    <a:pt x="229700" y="1201377"/>
                  </a:lnTo>
                  <a:lnTo>
                    <a:pt x="0" y="803889"/>
                  </a:lnTo>
                  <a:close/>
                  <a:moveTo>
                    <a:pt x="960277" y="27711"/>
                  </a:moveTo>
                  <a:lnTo>
                    <a:pt x="746418" y="397309"/>
                  </a:lnTo>
                  <a:lnTo>
                    <a:pt x="960277" y="767626"/>
                  </a:lnTo>
                  <a:lnTo>
                    <a:pt x="1387275" y="767626"/>
                  </a:lnTo>
                  <a:lnTo>
                    <a:pt x="1601134" y="397309"/>
                  </a:lnTo>
                  <a:lnTo>
                    <a:pt x="1387275" y="27711"/>
                  </a:lnTo>
                  <a:close/>
                  <a:moveTo>
                    <a:pt x="944076" y="0"/>
                  </a:moveTo>
                  <a:lnTo>
                    <a:pt x="1403477" y="0"/>
                  </a:lnTo>
                  <a:lnTo>
                    <a:pt x="1633177" y="397309"/>
                  </a:lnTo>
                  <a:lnTo>
                    <a:pt x="1403477" y="794977"/>
                  </a:lnTo>
                  <a:lnTo>
                    <a:pt x="944076" y="794977"/>
                  </a:lnTo>
                  <a:lnTo>
                    <a:pt x="714375" y="397309"/>
                  </a:lnTo>
                  <a:close/>
                </a:path>
              </a:pathLst>
            </a:custGeom>
            <a:solidFill>
              <a:schemeClr val="bg1">
                <a:lumMod val="85000"/>
                <a:alpha val="50000"/>
              </a:schemeClr>
            </a:solidFill>
            <a:ln>
              <a:noFill/>
            </a:ln>
            <a:effectLst/>
          </p:spPr>
          <p:txBody>
            <a:bodyPr wrap="square" anchor="ctr">
              <a:noAutofit/>
            </a:bodyPr>
            <a:lstStyle/>
            <a:p>
              <a:endParaRPr lang="es-ES_tradnl"/>
            </a:p>
          </p:txBody>
        </p:sp>
        <p:sp>
          <p:nvSpPr>
            <p:cNvPr id="39" name="Freeform 10">
              <a:extLst>
                <a:ext uri="{FF2B5EF4-FFF2-40B4-BE49-F238E27FC236}">
                  <a16:creationId xmlns:a16="http://schemas.microsoft.com/office/drawing/2014/main" id="{EE0A81E7-4B43-2E43-9AFD-FAF1EEB3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08485" y="0"/>
              <a:ext cx="1405440" cy="1217280"/>
            </a:xfrm>
            <a:custGeom>
              <a:avLst/>
              <a:gdLst>
                <a:gd name="T0" fmla="*/ 852 w 3228"/>
                <a:gd name="T1" fmla="*/ 2718 h 2796"/>
                <a:gd name="T2" fmla="*/ 2376 w 3228"/>
                <a:gd name="T3" fmla="*/ 2718 h 2796"/>
                <a:gd name="T4" fmla="*/ 3138 w 3228"/>
                <a:gd name="T5" fmla="*/ 1397 h 2796"/>
                <a:gd name="T6" fmla="*/ 2376 w 3228"/>
                <a:gd name="T7" fmla="*/ 77 h 2796"/>
                <a:gd name="T8" fmla="*/ 852 w 3228"/>
                <a:gd name="T9" fmla="*/ 77 h 2796"/>
                <a:gd name="T10" fmla="*/ 89 w 3228"/>
                <a:gd name="T11" fmla="*/ 1397 h 2796"/>
                <a:gd name="T12" fmla="*/ 852 w 3228"/>
                <a:gd name="T13" fmla="*/ 2718 h 2796"/>
                <a:gd name="T14" fmla="*/ 2421 w 3228"/>
                <a:gd name="T15" fmla="*/ 2795 h 2796"/>
                <a:gd name="T16" fmla="*/ 807 w 3228"/>
                <a:gd name="T17" fmla="*/ 2795 h 2796"/>
                <a:gd name="T18" fmla="*/ 0 w 3228"/>
                <a:gd name="T19" fmla="*/ 1397 h 2796"/>
                <a:gd name="T20" fmla="*/ 807 w 3228"/>
                <a:gd name="T21" fmla="*/ 0 h 2796"/>
                <a:gd name="T22" fmla="*/ 2421 w 3228"/>
                <a:gd name="T23" fmla="*/ 0 h 2796"/>
                <a:gd name="T24" fmla="*/ 3227 w 3228"/>
                <a:gd name="T25" fmla="*/ 1397 h 2796"/>
                <a:gd name="T26" fmla="*/ 2421 w 3228"/>
                <a:gd name="T27" fmla="*/ 2795 h 2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28" h="2796">
                  <a:moveTo>
                    <a:pt x="852" y="2718"/>
                  </a:moveTo>
                  <a:lnTo>
                    <a:pt x="2376" y="2718"/>
                  </a:lnTo>
                  <a:lnTo>
                    <a:pt x="3138" y="1397"/>
                  </a:lnTo>
                  <a:lnTo>
                    <a:pt x="2376" y="77"/>
                  </a:lnTo>
                  <a:lnTo>
                    <a:pt x="852" y="77"/>
                  </a:lnTo>
                  <a:lnTo>
                    <a:pt x="89" y="1397"/>
                  </a:lnTo>
                  <a:lnTo>
                    <a:pt x="852" y="2718"/>
                  </a:lnTo>
                  <a:close/>
                  <a:moveTo>
                    <a:pt x="2421" y="2795"/>
                  </a:moveTo>
                  <a:lnTo>
                    <a:pt x="807" y="2795"/>
                  </a:lnTo>
                  <a:lnTo>
                    <a:pt x="0" y="1397"/>
                  </a:lnTo>
                  <a:lnTo>
                    <a:pt x="807" y="0"/>
                  </a:lnTo>
                  <a:lnTo>
                    <a:pt x="2421" y="0"/>
                  </a:lnTo>
                  <a:lnTo>
                    <a:pt x="3227" y="1397"/>
                  </a:lnTo>
                  <a:lnTo>
                    <a:pt x="2421" y="2795"/>
                  </a:lnTo>
                  <a:close/>
                </a:path>
              </a:pathLst>
            </a:cu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B04B6E16-FFD8-C640-AFFF-DA9B834E6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87886" y="1222252"/>
              <a:ext cx="1931085" cy="1474125"/>
            </a:xfrm>
            <a:custGeom>
              <a:avLst/>
              <a:gdLst>
                <a:gd name="connsiteX0" fmla="*/ 245902 w 1596665"/>
                <a:gd name="connsiteY0" fmla="*/ 451561 h 1218840"/>
                <a:gd name="connsiteX1" fmla="*/ 32043 w 1596665"/>
                <a:gd name="connsiteY1" fmla="*/ 821352 h 1218840"/>
                <a:gd name="connsiteX2" fmla="*/ 245902 w 1596665"/>
                <a:gd name="connsiteY2" fmla="*/ 1190782 h 1218840"/>
                <a:gd name="connsiteX3" fmla="*/ 673260 w 1596665"/>
                <a:gd name="connsiteY3" fmla="*/ 1190782 h 1218840"/>
                <a:gd name="connsiteX4" fmla="*/ 886759 w 1596665"/>
                <a:gd name="connsiteY4" fmla="*/ 821352 h 1218840"/>
                <a:gd name="connsiteX5" fmla="*/ 673260 w 1596665"/>
                <a:gd name="connsiteY5" fmla="*/ 451561 h 1218840"/>
                <a:gd name="connsiteX6" fmla="*/ 229700 w 1596665"/>
                <a:gd name="connsiteY6" fmla="*/ 423863 h 1218840"/>
                <a:gd name="connsiteX7" fmla="*/ 689101 w 1596665"/>
                <a:gd name="connsiteY7" fmla="*/ 423863 h 1218840"/>
                <a:gd name="connsiteX8" fmla="*/ 918802 w 1596665"/>
                <a:gd name="connsiteY8" fmla="*/ 821352 h 1218840"/>
                <a:gd name="connsiteX9" fmla="*/ 689101 w 1596665"/>
                <a:gd name="connsiteY9" fmla="*/ 1218840 h 1218840"/>
                <a:gd name="connsiteX10" fmla="*/ 229700 w 1596665"/>
                <a:gd name="connsiteY10" fmla="*/ 1218840 h 1218840"/>
                <a:gd name="connsiteX11" fmla="*/ 0 w 1596665"/>
                <a:gd name="connsiteY11" fmla="*/ 821352 h 1218840"/>
                <a:gd name="connsiteX12" fmla="*/ 931195 w 1596665"/>
                <a:gd name="connsiteY12" fmla="*/ 0 h 1218840"/>
                <a:gd name="connsiteX13" fmla="*/ 1375082 w 1596665"/>
                <a:gd name="connsiteY13" fmla="*/ 0 h 1218840"/>
                <a:gd name="connsiteX14" fmla="*/ 1596665 w 1596665"/>
                <a:gd name="connsiteY14" fmla="*/ 383815 h 1218840"/>
                <a:gd name="connsiteX15" fmla="*/ 1375082 w 1596665"/>
                <a:gd name="connsiteY15" fmla="*/ 767990 h 1218840"/>
                <a:gd name="connsiteX16" fmla="*/ 931195 w 1596665"/>
                <a:gd name="connsiteY16" fmla="*/ 767990 h 1218840"/>
                <a:gd name="connsiteX17" fmla="*/ 709612 w 1596665"/>
                <a:gd name="connsiteY17" fmla="*/ 383815 h 1218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596665" h="1218840">
                  <a:moveTo>
                    <a:pt x="245902" y="451561"/>
                  </a:moveTo>
                  <a:lnTo>
                    <a:pt x="32043" y="821352"/>
                  </a:lnTo>
                  <a:lnTo>
                    <a:pt x="245902" y="1190782"/>
                  </a:lnTo>
                  <a:lnTo>
                    <a:pt x="673260" y="1190782"/>
                  </a:lnTo>
                  <a:lnTo>
                    <a:pt x="886759" y="821352"/>
                  </a:lnTo>
                  <a:lnTo>
                    <a:pt x="673260" y="451561"/>
                  </a:lnTo>
                  <a:close/>
                  <a:moveTo>
                    <a:pt x="229700" y="423863"/>
                  </a:moveTo>
                  <a:lnTo>
                    <a:pt x="689101" y="423863"/>
                  </a:lnTo>
                  <a:lnTo>
                    <a:pt x="918802" y="821352"/>
                  </a:lnTo>
                  <a:lnTo>
                    <a:pt x="689101" y="1218840"/>
                  </a:lnTo>
                  <a:lnTo>
                    <a:pt x="229700" y="1218840"/>
                  </a:lnTo>
                  <a:lnTo>
                    <a:pt x="0" y="821352"/>
                  </a:lnTo>
                  <a:close/>
                  <a:moveTo>
                    <a:pt x="931195" y="0"/>
                  </a:moveTo>
                  <a:lnTo>
                    <a:pt x="1375082" y="0"/>
                  </a:lnTo>
                  <a:lnTo>
                    <a:pt x="1596665" y="383815"/>
                  </a:lnTo>
                  <a:lnTo>
                    <a:pt x="1375082" y="767990"/>
                  </a:lnTo>
                  <a:lnTo>
                    <a:pt x="931195" y="767990"/>
                  </a:lnTo>
                  <a:lnTo>
                    <a:pt x="709612" y="383815"/>
                  </a:lnTo>
                  <a:close/>
                </a:path>
              </a:pathLst>
            </a:custGeom>
            <a:solidFill>
              <a:schemeClr val="bg1">
                <a:lumMod val="95000"/>
                <a:alpha val="25000"/>
              </a:schemeClr>
            </a:solidFill>
            <a:ln>
              <a:noFill/>
            </a:ln>
            <a:effectLst/>
          </p:spPr>
          <p:txBody>
            <a:bodyPr wrap="square" anchor="ctr">
              <a:noAutofit/>
            </a:bodyPr>
            <a:lstStyle/>
            <a:p>
              <a:endParaRPr lang="es-ES_tradnl"/>
            </a:p>
          </p:txBody>
        </p:sp>
        <p:sp>
          <p:nvSpPr>
            <p:cNvPr id="41" name="Freeform 12">
              <a:extLst>
                <a:ext uri="{FF2B5EF4-FFF2-40B4-BE49-F238E27FC236}">
                  <a16:creationId xmlns:a16="http://schemas.microsoft.com/office/drawing/2014/main" id="{71A4AF68-2582-1249-B2EC-931AF356BB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602651">
              <a:off x="-777976" y="3314907"/>
              <a:ext cx="4784640" cy="2451839"/>
            </a:xfrm>
            <a:custGeom>
              <a:avLst/>
              <a:gdLst>
                <a:gd name="T0" fmla="*/ 9393 w 10989"/>
                <a:gd name="T1" fmla="*/ 4874 h 5630"/>
                <a:gd name="T2" fmla="*/ 10455 w 10989"/>
                <a:gd name="T3" fmla="*/ 4256 h 5630"/>
                <a:gd name="T4" fmla="*/ 9201 w 10989"/>
                <a:gd name="T5" fmla="*/ 4787 h 5630"/>
                <a:gd name="T6" fmla="*/ 8501 w 10989"/>
                <a:gd name="T7" fmla="*/ 3630 h 5630"/>
                <a:gd name="T8" fmla="*/ 9538 w 10989"/>
                <a:gd name="T9" fmla="*/ 4147 h 5630"/>
                <a:gd name="T10" fmla="*/ 8667 w 10989"/>
                <a:gd name="T11" fmla="*/ 2179 h 5630"/>
                <a:gd name="T12" fmla="*/ 9321 w 10989"/>
                <a:gd name="T13" fmla="*/ 3377 h 5630"/>
                <a:gd name="T14" fmla="*/ 8134 w 10989"/>
                <a:gd name="T15" fmla="*/ 2716 h 5630"/>
                <a:gd name="T16" fmla="*/ 7076 w 10989"/>
                <a:gd name="T17" fmla="*/ 2069 h 5630"/>
                <a:gd name="T18" fmla="*/ 8435 w 10989"/>
                <a:gd name="T19" fmla="*/ 2044 h 5630"/>
                <a:gd name="T20" fmla="*/ 6377 w 10989"/>
                <a:gd name="T21" fmla="*/ 3459 h 5630"/>
                <a:gd name="T22" fmla="*/ 6221 w 10989"/>
                <a:gd name="T23" fmla="*/ 2298 h 5630"/>
                <a:gd name="T24" fmla="*/ 5881 w 10989"/>
                <a:gd name="T25" fmla="*/ 4022 h 5630"/>
                <a:gd name="T26" fmla="*/ 4805 w 10989"/>
                <a:gd name="T27" fmla="*/ 3475 h 5630"/>
                <a:gd name="T28" fmla="*/ 5861 w 10989"/>
                <a:gd name="T29" fmla="*/ 2910 h 5630"/>
                <a:gd name="T30" fmla="*/ 3927 w 10989"/>
                <a:gd name="T31" fmla="*/ 3333 h 5630"/>
                <a:gd name="T32" fmla="*/ 4081 w 10989"/>
                <a:gd name="T33" fmla="*/ 2179 h 5630"/>
                <a:gd name="T34" fmla="*/ 4727 w 10989"/>
                <a:gd name="T35" fmla="*/ 3371 h 5630"/>
                <a:gd name="T36" fmla="*/ 2728 w 10989"/>
                <a:gd name="T37" fmla="*/ 3996 h 5630"/>
                <a:gd name="T38" fmla="*/ 3445 w 10989"/>
                <a:gd name="T39" fmla="*/ 2838 h 5630"/>
                <a:gd name="T40" fmla="*/ 2397 w 10989"/>
                <a:gd name="T41" fmla="*/ 4691 h 5630"/>
                <a:gd name="T42" fmla="*/ 1333 w 10989"/>
                <a:gd name="T43" fmla="*/ 4062 h 5630"/>
                <a:gd name="T44" fmla="*/ 2680 w 10989"/>
                <a:gd name="T45" fmla="*/ 4024 h 5630"/>
                <a:gd name="T46" fmla="*/ 442 w 10989"/>
                <a:gd name="T47" fmla="*/ 4002 h 5630"/>
                <a:gd name="T48" fmla="*/ 1149 w 10989"/>
                <a:gd name="T49" fmla="*/ 2838 h 5630"/>
                <a:gd name="T50" fmla="*/ 5915 w 10989"/>
                <a:gd name="T51" fmla="*/ 1560 h 5630"/>
                <a:gd name="T52" fmla="*/ 6992 w 10989"/>
                <a:gd name="T53" fmla="*/ 925 h 5630"/>
                <a:gd name="T54" fmla="*/ 6885 w 10989"/>
                <a:gd name="T55" fmla="*/ 2128 h 5630"/>
                <a:gd name="T56" fmla="*/ 9176 w 10989"/>
                <a:gd name="T57" fmla="*/ 855 h 5630"/>
                <a:gd name="T58" fmla="*/ 9317 w 10989"/>
                <a:gd name="T59" fmla="*/ 2059 h 5630"/>
                <a:gd name="T60" fmla="*/ 8214 w 10989"/>
                <a:gd name="T61" fmla="*/ 1423 h 5630"/>
                <a:gd name="T62" fmla="*/ 10708 w 10989"/>
                <a:gd name="T63" fmla="*/ 694 h 5630"/>
                <a:gd name="T64" fmla="*/ 9653 w 10989"/>
                <a:gd name="T65" fmla="*/ 1331 h 5630"/>
                <a:gd name="T66" fmla="*/ 9683 w 10989"/>
                <a:gd name="T67" fmla="*/ 2963 h 5630"/>
                <a:gd name="T68" fmla="*/ 10477 w 10989"/>
                <a:gd name="T69" fmla="*/ 4041 h 5630"/>
                <a:gd name="T70" fmla="*/ 9415 w 10989"/>
                <a:gd name="T71" fmla="*/ 3485 h 5630"/>
                <a:gd name="T72" fmla="*/ 10783 w 10989"/>
                <a:gd name="T73" fmla="*/ 3614 h 5630"/>
                <a:gd name="T74" fmla="*/ 10557 w 10989"/>
                <a:gd name="T75" fmla="*/ 2812 h 5630"/>
                <a:gd name="T76" fmla="*/ 9425 w 10989"/>
                <a:gd name="T77" fmla="*/ 2168 h 5630"/>
                <a:gd name="T78" fmla="*/ 10533 w 10989"/>
                <a:gd name="T79" fmla="*/ 1472 h 5630"/>
                <a:gd name="T80" fmla="*/ 10498 w 10989"/>
                <a:gd name="T81" fmla="*/ 229 h 5630"/>
                <a:gd name="T82" fmla="*/ 9562 w 10989"/>
                <a:gd name="T83" fmla="*/ 267 h 5630"/>
                <a:gd name="T84" fmla="*/ 8436 w 10989"/>
                <a:gd name="T85" fmla="*/ 936 h 5630"/>
                <a:gd name="T86" fmla="*/ 7062 w 10989"/>
                <a:gd name="T87" fmla="*/ 898 h 5630"/>
                <a:gd name="T88" fmla="*/ 6136 w 10989"/>
                <a:gd name="T89" fmla="*/ 936 h 5630"/>
                <a:gd name="T90" fmla="*/ 6070 w 10989"/>
                <a:gd name="T91" fmla="*/ 2148 h 5630"/>
                <a:gd name="T92" fmla="*/ 5025 w 10989"/>
                <a:gd name="T93" fmla="*/ 2671 h 5630"/>
                <a:gd name="T94" fmla="*/ 3782 w 10989"/>
                <a:gd name="T95" fmla="*/ 2153 h 5630"/>
                <a:gd name="T96" fmla="*/ 2628 w 10989"/>
                <a:gd name="T97" fmla="*/ 2816 h 5630"/>
                <a:gd name="T98" fmla="*/ 1586 w 10989"/>
                <a:gd name="T99" fmla="*/ 3333 h 5630"/>
                <a:gd name="T100" fmla="*/ 340 w 10989"/>
                <a:gd name="T101" fmla="*/ 2816 h 5630"/>
                <a:gd name="T102" fmla="*/ 396 w 10989"/>
                <a:gd name="T103" fmla="*/ 4025 h 5630"/>
                <a:gd name="T104" fmla="*/ 1533 w 10989"/>
                <a:gd name="T105" fmla="*/ 4687 h 5630"/>
                <a:gd name="T106" fmla="*/ 2506 w 10989"/>
                <a:gd name="T107" fmla="*/ 4800 h 5630"/>
                <a:gd name="T108" fmla="*/ 3653 w 10989"/>
                <a:gd name="T109" fmla="*/ 4137 h 5630"/>
                <a:gd name="T110" fmla="*/ 4978 w 10989"/>
                <a:gd name="T111" fmla="*/ 4012 h 5630"/>
                <a:gd name="T112" fmla="*/ 5952 w 10989"/>
                <a:gd name="T113" fmla="*/ 4124 h 5630"/>
                <a:gd name="T114" fmla="*/ 7096 w 10989"/>
                <a:gd name="T115" fmla="*/ 3475 h 5630"/>
                <a:gd name="T116" fmla="*/ 8438 w 10989"/>
                <a:gd name="T117" fmla="*/ 3375 h 5630"/>
                <a:gd name="T118" fmla="*/ 8159 w 10989"/>
                <a:gd name="T119" fmla="*/ 4256 h 5630"/>
                <a:gd name="T120" fmla="*/ 9307 w 10989"/>
                <a:gd name="T121" fmla="*/ 4918 h 5630"/>
                <a:gd name="T122" fmla="*/ 10455 w 10989"/>
                <a:gd name="T123" fmla="*/ 5577 h 5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989" h="5630">
                  <a:moveTo>
                    <a:pt x="10505" y="5373"/>
                  </a:moveTo>
                  <a:lnTo>
                    <a:pt x="10505" y="5373"/>
                  </a:lnTo>
                  <a:cubicBezTo>
                    <a:pt x="10490" y="5365"/>
                    <a:pt x="10473" y="5360"/>
                    <a:pt x="10455" y="5360"/>
                  </a:cubicBezTo>
                  <a:lnTo>
                    <a:pt x="10455" y="5360"/>
                  </a:lnTo>
                  <a:cubicBezTo>
                    <a:pt x="10401" y="5360"/>
                    <a:pt x="10357" y="5398"/>
                    <a:pt x="10348" y="5449"/>
                  </a:cubicBezTo>
                  <a:lnTo>
                    <a:pt x="9831" y="5449"/>
                  </a:lnTo>
                  <a:lnTo>
                    <a:pt x="9831" y="5449"/>
                  </a:lnTo>
                  <a:cubicBezTo>
                    <a:pt x="9818" y="5380"/>
                    <a:pt x="9757" y="5327"/>
                    <a:pt x="9683" y="5327"/>
                  </a:cubicBezTo>
                  <a:lnTo>
                    <a:pt x="9683" y="5327"/>
                  </a:lnTo>
                  <a:cubicBezTo>
                    <a:pt x="9674" y="5327"/>
                    <a:pt x="9665" y="5328"/>
                    <a:pt x="9656" y="5330"/>
                  </a:cubicBezTo>
                  <a:lnTo>
                    <a:pt x="9393" y="4874"/>
                  </a:lnTo>
                  <a:lnTo>
                    <a:pt x="9393" y="4874"/>
                  </a:lnTo>
                  <a:cubicBezTo>
                    <a:pt x="9407" y="4856"/>
                    <a:pt x="9415" y="4834"/>
                    <a:pt x="9415" y="4809"/>
                  </a:cubicBezTo>
                  <a:lnTo>
                    <a:pt x="9415" y="4809"/>
                  </a:lnTo>
                  <a:cubicBezTo>
                    <a:pt x="9415" y="4786"/>
                    <a:pt x="9408" y="4765"/>
                    <a:pt x="9395" y="4747"/>
                  </a:cubicBezTo>
                  <a:lnTo>
                    <a:pt x="9657" y="4294"/>
                  </a:lnTo>
                  <a:lnTo>
                    <a:pt x="9657" y="4294"/>
                  </a:lnTo>
                  <a:cubicBezTo>
                    <a:pt x="9667" y="4297"/>
                    <a:pt x="9678" y="4298"/>
                    <a:pt x="9689" y="4298"/>
                  </a:cubicBezTo>
                  <a:lnTo>
                    <a:pt x="9689" y="4298"/>
                  </a:lnTo>
                  <a:cubicBezTo>
                    <a:pt x="9763" y="4298"/>
                    <a:pt x="9824" y="4246"/>
                    <a:pt x="9837" y="4176"/>
                  </a:cubicBezTo>
                  <a:lnTo>
                    <a:pt x="10351" y="4176"/>
                  </a:lnTo>
                  <a:lnTo>
                    <a:pt x="10351" y="4176"/>
                  </a:lnTo>
                  <a:cubicBezTo>
                    <a:pt x="10363" y="4221"/>
                    <a:pt x="10405" y="4256"/>
                    <a:pt x="10455" y="4256"/>
                  </a:cubicBezTo>
                  <a:lnTo>
                    <a:pt x="10455" y="4256"/>
                  </a:lnTo>
                  <a:cubicBezTo>
                    <a:pt x="10471" y="4256"/>
                    <a:pt x="10486" y="4251"/>
                    <a:pt x="10500" y="4245"/>
                  </a:cubicBezTo>
                  <a:lnTo>
                    <a:pt x="10752" y="4681"/>
                  </a:lnTo>
                  <a:lnTo>
                    <a:pt x="10752" y="4681"/>
                  </a:lnTo>
                  <a:cubicBezTo>
                    <a:pt x="10712" y="4708"/>
                    <a:pt x="10685" y="4754"/>
                    <a:pt x="10685" y="4806"/>
                  </a:cubicBezTo>
                  <a:lnTo>
                    <a:pt x="10685" y="4806"/>
                  </a:lnTo>
                  <a:cubicBezTo>
                    <a:pt x="10685" y="4860"/>
                    <a:pt x="10714" y="4908"/>
                    <a:pt x="10758" y="4935"/>
                  </a:cubicBezTo>
                  <a:lnTo>
                    <a:pt x="10505" y="5373"/>
                  </a:lnTo>
                  <a:close/>
                  <a:moveTo>
                    <a:pt x="9348" y="4709"/>
                  </a:moveTo>
                  <a:lnTo>
                    <a:pt x="9348" y="4709"/>
                  </a:lnTo>
                  <a:cubicBezTo>
                    <a:pt x="9335" y="4704"/>
                    <a:pt x="9322" y="4701"/>
                    <a:pt x="9307" y="4701"/>
                  </a:cubicBezTo>
                  <a:lnTo>
                    <a:pt x="9307" y="4701"/>
                  </a:lnTo>
                  <a:cubicBezTo>
                    <a:pt x="9255" y="4701"/>
                    <a:pt x="9211" y="4738"/>
                    <a:pt x="9201" y="4787"/>
                  </a:cubicBezTo>
                  <a:lnTo>
                    <a:pt x="8684" y="4787"/>
                  </a:lnTo>
                  <a:lnTo>
                    <a:pt x="8684" y="4787"/>
                  </a:lnTo>
                  <a:cubicBezTo>
                    <a:pt x="8670" y="4717"/>
                    <a:pt x="8609" y="4665"/>
                    <a:pt x="8536" y="4665"/>
                  </a:cubicBezTo>
                  <a:lnTo>
                    <a:pt x="8536" y="4665"/>
                  </a:lnTo>
                  <a:cubicBezTo>
                    <a:pt x="8523" y="4665"/>
                    <a:pt x="8512" y="4666"/>
                    <a:pt x="8500" y="4669"/>
                  </a:cubicBezTo>
                  <a:lnTo>
                    <a:pt x="8240" y="4219"/>
                  </a:lnTo>
                  <a:lnTo>
                    <a:pt x="8240" y="4219"/>
                  </a:lnTo>
                  <a:cubicBezTo>
                    <a:pt x="8257" y="4200"/>
                    <a:pt x="8268" y="4175"/>
                    <a:pt x="8268" y="4147"/>
                  </a:cubicBezTo>
                  <a:lnTo>
                    <a:pt x="8268" y="4147"/>
                  </a:lnTo>
                  <a:cubicBezTo>
                    <a:pt x="8268" y="4120"/>
                    <a:pt x="8258" y="4097"/>
                    <a:pt x="8242" y="4077"/>
                  </a:cubicBezTo>
                  <a:lnTo>
                    <a:pt x="8501" y="3630"/>
                  </a:lnTo>
                  <a:lnTo>
                    <a:pt x="8501" y="3630"/>
                  </a:lnTo>
                  <a:cubicBezTo>
                    <a:pt x="8514" y="3633"/>
                    <a:pt x="8527" y="3636"/>
                    <a:pt x="8542" y="3636"/>
                  </a:cubicBezTo>
                  <a:lnTo>
                    <a:pt x="8542" y="3636"/>
                  </a:lnTo>
                  <a:cubicBezTo>
                    <a:pt x="8616" y="3636"/>
                    <a:pt x="8677" y="3583"/>
                    <a:pt x="8690" y="3514"/>
                  </a:cubicBezTo>
                  <a:lnTo>
                    <a:pt x="9203" y="3514"/>
                  </a:lnTo>
                  <a:lnTo>
                    <a:pt x="9203" y="3514"/>
                  </a:lnTo>
                  <a:cubicBezTo>
                    <a:pt x="9216" y="3559"/>
                    <a:pt x="9257" y="3593"/>
                    <a:pt x="9307" y="3593"/>
                  </a:cubicBezTo>
                  <a:lnTo>
                    <a:pt x="9307" y="3593"/>
                  </a:lnTo>
                  <a:cubicBezTo>
                    <a:pt x="9317" y="3593"/>
                    <a:pt x="9327" y="3591"/>
                    <a:pt x="9336" y="3588"/>
                  </a:cubicBezTo>
                  <a:lnTo>
                    <a:pt x="9592" y="4031"/>
                  </a:lnTo>
                  <a:lnTo>
                    <a:pt x="9592" y="4031"/>
                  </a:lnTo>
                  <a:cubicBezTo>
                    <a:pt x="9559" y="4059"/>
                    <a:pt x="9538" y="4100"/>
                    <a:pt x="9538" y="4147"/>
                  </a:cubicBezTo>
                  <a:lnTo>
                    <a:pt x="9538" y="4147"/>
                  </a:lnTo>
                  <a:cubicBezTo>
                    <a:pt x="9538" y="4198"/>
                    <a:pt x="9564" y="4242"/>
                    <a:pt x="9602" y="4270"/>
                  </a:cubicBezTo>
                  <a:lnTo>
                    <a:pt x="9348" y="4709"/>
                  </a:lnTo>
                  <a:close/>
                  <a:moveTo>
                    <a:pt x="8218" y="2891"/>
                  </a:moveTo>
                  <a:lnTo>
                    <a:pt x="8218" y="2891"/>
                  </a:lnTo>
                  <a:cubicBezTo>
                    <a:pt x="8233" y="2873"/>
                    <a:pt x="8242" y="2849"/>
                    <a:pt x="8242" y="2824"/>
                  </a:cubicBezTo>
                  <a:lnTo>
                    <a:pt x="8242" y="2824"/>
                  </a:lnTo>
                  <a:cubicBezTo>
                    <a:pt x="8242" y="2795"/>
                    <a:pt x="8231" y="2769"/>
                    <a:pt x="8213" y="2750"/>
                  </a:cubicBezTo>
                  <a:lnTo>
                    <a:pt x="8465" y="2313"/>
                  </a:lnTo>
                  <a:lnTo>
                    <a:pt x="8465" y="2313"/>
                  </a:lnTo>
                  <a:cubicBezTo>
                    <a:pt x="8481" y="2319"/>
                    <a:pt x="8498" y="2323"/>
                    <a:pt x="8516" y="2323"/>
                  </a:cubicBezTo>
                  <a:lnTo>
                    <a:pt x="8516" y="2323"/>
                  </a:lnTo>
                  <a:cubicBezTo>
                    <a:pt x="8597" y="2323"/>
                    <a:pt x="8663" y="2259"/>
                    <a:pt x="8667" y="2179"/>
                  </a:cubicBezTo>
                  <a:lnTo>
                    <a:pt x="9210" y="2179"/>
                  </a:lnTo>
                  <a:lnTo>
                    <a:pt x="9210" y="2179"/>
                  </a:lnTo>
                  <a:cubicBezTo>
                    <a:pt x="9215" y="2233"/>
                    <a:pt x="9261" y="2275"/>
                    <a:pt x="9317" y="2275"/>
                  </a:cubicBezTo>
                  <a:lnTo>
                    <a:pt x="9317" y="2275"/>
                  </a:lnTo>
                  <a:cubicBezTo>
                    <a:pt x="9322" y="2275"/>
                    <a:pt x="9327" y="2275"/>
                    <a:pt x="9332" y="2274"/>
                  </a:cubicBezTo>
                  <a:lnTo>
                    <a:pt x="9579" y="2702"/>
                  </a:lnTo>
                  <a:lnTo>
                    <a:pt x="9579" y="2702"/>
                  </a:lnTo>
                  <a:cubicBezTo>
                    <a:pt x="9550" y="2730"/>
                    <a:pt x="9532" y="2768"/>
                    <a:pt x="9532" y="2812"/>
                  </a:cubicBezTo>
                  <a:lnTo>
                    <a:pt x="9532" y="2812"/>
                  </a:lnTo>
                  <a:cubicBezTo>
                    <a:pt x="9532" y="2856"/>
                    <a:pt x="9552" y="2896"/>
                    <a:pt x="9582" y="2924"/>
                  </a:cubicBezTo>
                  <a:lnTo>
                    <a:pt x="9321" y="3377"/>
                  </a:lnTo>
                  <a:lnTo>
                    <a:pt x="9321" y="3377"/>
                  </a:lnTo>
                  <a:cubicBezTo>
                    <a:pt x="9316" y="3377"/>
                    <a:pt x="9312" y="3376"/>
                    <a:pt x="9307" y="3376"/>
                  </a:cubicBezTo>
                  <a:lnTo>
                    <a:pt x="9307" y="3376"/>
                  </a:lnTo>
                  <a:cubicBezTo>
                    <a:pt x="9258" y="3376"/>
                    <a:pt x="9218" y="3408"/>
                    <a:pt x="9204" y="3453"/>
                  </a:cubicBezTo>
                  <a:lnTo>
                    <a:pt x="8690" y="3453"/>
                  </a:lnTo>
                  <a:lnTo>
                    <a:pt x="8690" y="3453"/>
                  </a:lnTo>
                  <a:cubicBezTo>
                    <a:pt x="8675" y="3385"/>
                    <a:pt x="8614" y="3333"/>
                    <a:pt x="8542" y="3333"/>
                  </a:cubicBezTo>
                  <a:lnTo>
                    <a:pt x="8542" y="3333"/>
                  </a:lnTo>
                  <a:cubicBezTo>
                    <a:pt x="8521" y="3333"/>
                    <a:pt x="8500" y="3338"/>
                    <a:pt x="8481" y="3346"/>
                  </a:cubicBezTo>
                  <a:lnTo>
                    <a:pt x="8218" y="2891"/>
                  </a:lnTo>
                  <a:close/>
                  <a:moveTo>
                    <a:pt x="8169" y="2722"/>
                  </a:moveTo>
                  <a:lnTo>
                    <a:pt x="8169" y="2722"/>
                  </a:lnTo>
                  <a:cubicBezTo>
                    <a:pt x="8158" y="2718"/>
                    <a:pt x="8146" y="2716"/>
                    <a:pt x="8134" y="2716"/>
                  </a:cubicBezTo>
                  <a:lnTo>
                    <a:pt x="8134" y="2716"/>
                  </a:lnTo>
                  <a:cubicBezTo>
                    <a:pt x="8086" y="2716"/>
                    <a:pt x="8046" y="2747"/>
                    <a:pt x="8031" y="2790"/>
                  </a:cubicBezTo>
                  <a:lnTo>
                    <a:pt x="7517" y="2790"/>
                  </a:lnTo>
                  <a:lnTo>
                    <a:pt x="7517" y="2790"/>
                  </a:lnTo>
                  <a:cubicBezTo>
                    <a:pt x="7503" y="2722"/>
                    <a:pt x="7442" y="2671"/>
                    <a:pt x="7370" y="2671"/>
                  </a:cubicBezTo>
                  <a:lnTo>
                    <a:pt x="7370" y="2671"/>
                  </a:lnTo>
                  <a:cubicBezTo>
                    <a:pt x="7356" y="2671"/>
                    <a:pt x="7342" y="2673"/>
                    <a:pt x="7329" y="2677"/>
                  </a:cubicBezTo>
                  <a:lnTo>
                    <a:pt x="7065" y="2218"/>
                  </a:lnTo>
                  <a:lnTo>
                    <a:pt x="7065" y="2218"/>
                  </a:lnTo>
                  <a:cubicBezTo>
                    <a:pt x="7086" y="2198"/>
                    <a:pt x="7100" y="2170"/>
                    <a:pt x="7100" y="2138"/>
                  </a:cubicBezTo>
                  <a:lnTo>
                    <a:pt x="7100" y="2138"/>
                  </a:lnTo>
                  <a:cubicBezTo>
                    <a:pt x="7100" y="2112"/>
                    <a:pt x="7091" y="2088"/>
                    <a:pt x="7076" y="2069"/>
                  </a:cubicBezTo>
                  <a:lnTo>
                    <a:pt x="7335" y="1621"/>
                  </a:lnTo>
                  <a:lnTo>
                    <a:pt x="7335" y="1621"/>
                  </a:lnTo>
                  <a:cubicBezTo>
                    <a:pt x="7348" y="1624"/>
                    <a:pt x="7360" y="1626"/>
                    <a:pt x="7374" y="1626"/>
                  </a:cubicBezTo>
                  <a:lnTo>
                    <a:pt x="7374" y="1626"/>
                  </a:lnTo>
                  <a:cubicBezTo>
                    <a:pt x="7443" y="1626"/>
                    <a:pt x="7501" y="1580"/>
                    <a:pt x="7520" y="1517"/>
                  </a:cubicBezTo>
                  <a:lnTo>
                    <a:pt x="8033" y="1517"/>
                  </a:lnTo>
                  <a:lnTo>
                    <a:pt x="8033" y="1517"/>
                  </a:lnTo>
                  <a:cubicBezTo>
                    <a:pt x="8040" y="1570"/>
                    <a:pt x="8085" y="1611"/>
                    <a:pt x="8140" y="1611"/>
                  </a:cubicBezTo>
                  <a:lnTo>
                    <a:pt x="8140" y="1611"/>
                  </a:lnTo>
                  <a:cubicBezTo>
                    <a:pt x="8154" y="1611"/>
                    <a:pt x="8168" y="1608"/>
                    <a:pt x="8180" y="1603"/>
                  </a:cubicBezTo>
                  <a:lnTo>
                    <a:pt x="8435" y="2044"/>
                  </a:lnTo>
                  <a:lnTo>
                    <a:pt x="8435" y="2044"/>
                  </a:lnTo>
                  <a:cubicBezTo>
                    <a:pt x="8393" y="2071"/>
                    <a:pt x="8365" y="2118"/>
                    <a:pt x="8365" y="2172"/>
                  </a:cubicBezTo>
                  <a:lnTo>
                    <a:pt x="8365" y="2172"/>
                  </a:lnTo>
                  <a:cubicBezTo>
                    <a:pt x="8365" y="2218"/>
                    <a:pt x="8387" y="2260"/>
                    <a:pt x="8420" y="2288"/>
                  </a:cubicBezTo>
                  <a:lnTo>
                    <a:pt x="8169" y="2722"/>
                  </a:lnTo>
                  <a:close/>
                  <a:moveTo>
                    <a:pt x="7273" y="2938"/>
                  </a:moveTo>
                  <a:lnTo>
                    <a:pt x="7022" y="3373"/>
                  </a:lnTo>
                  <a:lnTo>
                    <a:pt x="7022" y="3373"/>
                  </a:lnTo>
                  <a:cubicBezTo>
                    <a:pt x="7012" y="3369"/>
                    <a:pt x="7000" y="3367"/>
                    <a:pt x="6987" y="3367"/>
                  </a:cubicBezTo>
                  <a:lnTo>
                    <a:pt x="6987" y="3367"/>
                  </a:lnTo>
                  <a:cubicBezTo>
                    <a:pt x="6933" y="3367"/>
                    <a:pt x="6888" y="3407"/>
                    <a:pt x="6881" y="3459"/>
                  </a:cubicBezTo>
                  <a:lnTo>
                    <a:pt x="6377" y="3459"/>
                  </a:lnTo>
                  <a:lnTo>
                    <a:pt x="6377" y="3459"/>
                  </a:lnTo>
                  <a:cubicBezTo>
                    <a:pt x="6370" y="3381"/>
                    <a:pt x="6306" y="3320"/>
                    <a:pt x="6226" y="3320"/>
                  </a:cubicBezTo>
                  <a:lnTo>
                    <a:pt x="6226" y="3320"/>
                  </a:lnTo>
                  <a:cubicBezTo>
                    <a:pt x="6207" y="3320"/>
                    <a:pt x="6189" y="3324"/>
                    <a:pt x="6173" y="3330"/>
                  </a:cubicBezTo>
                  <a:lnTo>
                    <a:pt x="5917" y="2888"/>
                  </a:lnTo>
                  <a:lnTo>
                    <a:pt x="5917" y="2888"/>
                  </a:lnTo>
                  <a:cubicBezTo>
                    <a:pt x="5942" y="2868"/>
                    <a:pt x="5959" y="2837"/>
                    <a:pt x="5959" y="2802"/>
                  </a:cubicBezTo>
                  <a:lnTo>
                    <a:pt x="5959" y="2802"/>
                  </a:lnTo>
                  <a:cubicBezTo>
                    <a:pt x="5959" y="2772"/>
                    <a:pt x="5946" y="2745"/>
                    <a:pt x="5926" y="2726"/>
                  </a:cubicBezTo>
                  <a:lnTo>
                    <a:pt x="6176" y="2292"/>
                  </a:lnTo>
                  <a:lnTo>
                    <a:pt x="6176" y="2292"/>
                  </a:lnTo>
                  <a:cubicBezTo>
                    <a:pt x="6191" y="2296"/>
                    <a:pt x="6205" y="2298"/>
                    <a:pt x="6221" y="2298"/>
                  </a:cubicBezTo>
                  <a:lnTo>
                    <a:pt x="6221" y="2298"/>
                  </a:lnTo>
                  <a:cubicBezTo>
                    <a:pt x="6291" y="2298"/>
                    <a:pt x="6350" y="2250"/>
                    <a:pt x="6367" y="2186"/>
                  </a:cubicBezTo>
                  <a:lnTo>
                    <a:pt x="6895" y="2186"/>
                  </a:lnTo>
                  <a:lnTo>
                    <a:pt x="6895" y="2186"/>
                  </a:lnTo>
                  <a:cubicBezTo>
                    <a:pt x="6913" y="2222"/>
                    <a:pt x="6949" y="2246"/>
                    <a:pt x="6992" y="2246"/>
                  </a:cubicBezTo>
                  <a:lnTo>
                    <a:pt x="6992" y="2246"/>
                  </a:lnTo>
                  <a:cubicBezTo>
                    <a:pt x="6997" y="2246"/>
                    <a:pt x="7002" y="2245"/>
                    <a:pt x="7007" y="2244"/>
                  </a:cubicBezTo>
                  <a:lnTo>
                    <a:pt x="7273" y="2706"/>
                  </a:lnTo>
                  <a:lnTo>
                    <a:pt x="7273" y="2706"/>
                  </a:lnTo>
                  <a:cubicBezTo>
                    <a:pt x="7240" y="2734"/>
                    <a:pt x="7219" y="2775"/>
                    <a:pt x="7219" y="2822"/>
                  </a:cubicBezTo>
                  <a:lnTo>
                    <a:pt x="7219" y="2822"/>
                  </a:lnTo>
                  <a:cubicBezTo>
                    <a:pt x="7219" y="2869"/>
                    <a:pt x="7240" y="2911"/>
                    <a:pt x="7273" y="2938"/>
                  </a:cubicBezTo>
                  <a:close/>
                  <a:moveTo>
                    <a:pt x="5881" y="4022"/>
                  </a:moveTo>
                  <a:lnTo>
                    <a:pt x="5881" y="4022"/>
                  </a:lnTo>
                  <a:cubicBezTo>
                    <a:pt x="5869" y="4018"/>
                    <a:pt x="5857" y="4016"/>
                    <a:pt x="5844" y="4016"/>
                  </a:cubicBezTo>
                  <a:lnTo>
                    <a:pt x="5844" y="4016"/>
                  </a:lnTo>
                  <a:cubicBezTo>
                    <a:pt x="5788" y="4016"/>
                    <a:pt x="5743" y="4057"/>
                    <a:pt x="5737" y="4112"/>
                  </a:cubicBezTo>
                  <a:lnTo>
                    <a:pt x="5230" y="4112"/>
                  </a:lnTo>
                  <a:lnTo>
                    <a:pt x="5230" y="4112"/>
                  </a:lnTo>
                  <a:cubicBezTo>
                    <a:pt x="5223" y="4034"/>
                    <a:pt x="5158" y="3973"/>
                    <a:pt x="5079" y="3973"/>
                  </a:cubicBezTo>
                  <a:lnTo>
                    <a:pt x="5079" y="3973"/>
                  </a:lnTo>
                  <a:cubicBezTo>
                    <a:pt x="5058" y="3973"/>
                    <a:pt x="5039" y="3977"/>
                    <a:pt x="5021" y="3985"/>
                  </a:cubicBezTo>
                  <a:lnTo>
                    <a:pt x="4772" y="3553"/>
                  </a:lnTo>
                  <a:lnTo>
                    <a:pt x="4772" y="3553"/>
                  </a:lnTo>
                  <a:cubicBezTo>
                    <a:pt x="4792" y="3534"/>
                    <a:pt x="4805" y="3506"/>
                    <a:pt x="4805" y="3475"/>
                  </a:cubicBezTo>
                  <a:lnTo>
                    <a:pt x="4805" y="3475"/>
                  </a:lnTo>
                  <a:cubicBezTo>
                    <a:pt x="4805" y="3445"/>
                    <a:pt x="4793" y="3417"/>
                    <a:pt x="4773" y="3398"/>
                  </a:cubicBezTo>
                  <a:lnTo>
                    <a:pt x="5028" y="2955"/>
                  </a:lnTo>
                  <a:lnTo>
                    <a:pt x="5028" y="2955"/>
                  </a:lnTo>
                  <a:cubicBezTo>
                    <a:pt x="5044" y="2960"/>
                    <a:pt x="5061" y="2964"/>
                    <a:pt x="5079" y="2964"/>
                  </a:cubicBezTo>
                  <a:lnTo>
                    <a:pt x="5079" y="2964"/>
                  </a:lnTo>
                  <a:cubicBezTo>
                    <a:pt x="5154" y="2964"/>
                    <a:pt x="5216" y="2909"/>
                    <a:pt x="5228" y="2838"/>
                  </a:cubicBezTo>
                  <a:lnTo>
                    <a:pt x="5748" y="2838"/>
                  </a:lnTo>
                  <a:lnTo>
                    <a:pt x="5748" y="2838"/>
                  </a:lnTo>
                  <a:cubicBezTo>
                    <a:pt x="5763" y="2881"/>
                    <a:pt x="5803" y="2911"/>
                    <a:pt x="5850" y="2911"/>
                  </a:cubicBezTo>
                  <a:lnTo>
                    <a:pt x="5850" y="2911"/>
                  </a:lnTo>
                  <a:cubicBezTo>
                    <a:pt x="5854" y="2911"/>
                    <a:pt x="5858" y="2911"/>
                    <a:pt x="5861" y="2910"/>
                  </a:cubicBezTo>
                  <a:lnTo>
                    <a:pt x="6123" y="3362"/>
                  </a:lnTo>
                  <a:lnTo>
                    <a:pt x="6123" y="3362"/>
                  </a:lnTo>
                  <a:cubicBezTo>
                    <a:pt x="6093" y="3390"/>
                    <a:pt x="6075" y="3428"/>
                    <a:pt x="6075" y="3471"/>
                  </a:cubicBezTo>
                  <a:lnTo>
                    <a:pt x="6075" y="3471"/>
                  </a:lnTo>
                  <a:cubicBezTo>
                    <a:pt x="6075" y="3519"/>
                    <a:pt x="6097" y="3561"/>
                    <a:pt x="6131" y="3589"/>
                  </a:cubicBezTo>
                  <a:lnTo>
                    <a:pt x="5881" y="4022"/>
                  </a:lnTo>
                  <a:close/>
                  <a:moveTo>
                    <a:pt x="4697" y="3367"/>
                  </a:moveTo>
                  <a:lnTo>
                    <a:pt x="4697" y="3367"/>
                  </a:lnTo>
                  <a:cubicBezTo>
                    <a:pt x="4645" y="3367"/>
                    <a:pt x="4601" y="3403"/>
                    <a:pt x="4591" y="3453"/>
                  </a:cubicBezTo>
                  <a:lnTo>
                    <a:pt x="4074" y="3453"/>
                  </a:lnTo>
                  <a:lnTo>
                    <a:pt x="4074" y="3453"/>
                  </a:lnTo>
                  <a:cubicBezTo>
                    <a:pt x="4060" y="3385"/>
                    <a:pt x="3999" y="3333"/>
                    <a:pt x="3927" y="3333"/>
                  </a:cubicBezTo>
                  <a:lnTo>
                    <a:pt x="3927" y="3333"/>
                  </a:lnTo>
                  <a:cubicBezTo>
                    <a:pt x="3912" y="3333"/>
                    <a:pt x="3897" y="3336"/>
                    <a:pt x="3883" y="3340"/>
                  </a:cubicBezTo>
                  <a:lnTo>
                    <a:pt x="3626" y="2894"/>
                  </a:lnTo>
                  <a:lnTo>
                    <a:pt x="3626" y="2894"/>
                  </a:lnTo>
                  <a:cubicBezTo>
                    <a:pt x="3646" y="2874"/>
                    <a:pt x="3659" y="2846"/>
                    <a:pt x="3659" y="2816"/>
                  </a:cubicBezTo>
                  <a:lnTo>
                    <a:pt x="3659" y="2816"/>
                  </a:lnTo>
                  <a:cubicBezTo>
                    <a:pt x="3659" y="2785"/>
                    <a:pt x="3646" y="2757"/>
                    <a:pt x="3626" y="2738"/>
                  </a:cubicBezTo>
                  <a:lnTo>
                    <a:pt x="3881" y="2295"/>
                  </a:lnTo>
                  <a:lnTo>
                    <a:pt x="3881" y="2295"/>
                  </a:lnTo>
                  <a:cubicBezTo>
                    <a:pt x="3897" y="2302"/>
                    <a:pt x="3915" y="2304"/>
                    <a:pt x="3933" y="2304"/>
                  </a:cubicBezTo>
                  <a:lnTo>
                    <a:pt x="3933" y="2304"/>
                  </a:lnTo>
                  <a:cubicBezTo>
                    <a:pt x="4007" y="2304"/>
                    <a:pt x="4070" y="2250"/>
                    <a:pt x="4081" y="2179"/>
                  </a:cubicBezTo>
                  <a:lnTo>
                    <a:pt x="4592" y="2179"/>
                  </a:lnTo>
                  <a:lnTo>
                    <a:pt x="4592" y="2179"/>
                  </a:lnTo>
                  <a:cubicBezTo>
                    <a:pt x="4604" y="2227"/>
                    <a:pt x="4646" y="2262"/>
                    <a:pt x="4697" y="2262"/>
                  </a:cubicBezTo>
                  <a:lnTo>
                    <a:pt x="4697" y="2262"/>
                  </a:lnTo>
                  <a:cubicBezTo>
                    <a:pt x="4708" y="2262"/>
                    <a:pt x="4717" y="2260"/>
                    <a:pt x="4727" y="2257"/>
                  </a:cubicBezTo>
                  <a:lnTo>
                    <a:pt x="4981" y="2698"/>
                  </a:lnTo>
                  <a:lnTo>
                    <a:pt x="4981" y="2698"/>
                  </a:lnTo>
                  <a:cubicBezTo>
                    <a:pt x="4949" y="2726"/>
                    <a:pt x="4928" y="2767"/>
                    <a:pt x="4928" y="2812"/>
                  </a:cubicBezTo>
                  <a:lnTo>
                    <a:pt x="4928" y="2812"/>
                  </a:lnTo>
                  <a:cubicBezTo>
                    <a:pt x="4928" y="2859"/>
                    <a:pt x="4949" y="2901"/>
                    <a:pt x="4982" y="2929"/>
                  </a:cubicBezTo>
                  <a:lnTo>
                    <a:pt x="4727" y="3371"/>
                  </a:lnTo>
                  <a:lnTo>
                    <a:pt x="4727" y="3371"/>
                  </a:lnTo>
                  <a:cubicBezTo>
                    <a:pt x="4718" y="3369"/>
                    <a:pt x="4708" y="3367"/>
                    <a:pt x="4697" y="3367"/>
                  </a:cubicBezTo>
                  <a:lnTo>
                    <a:pt x="3827" y="3597"/>
                  </a:lnTo>
                  <a:lnTo>
                    <a:pt x="3575" y="4034"/>
                  </a:lnTo>
                  <a:lnTo>
                    <a:pt x="3575" y="4034"/>
                  </a:lnTo>
                  <a:cubicBezTo>
                    <a:pt x="3565" y="4031"/>
                    <a:pt x="3555" y="4029"/>
                    <a:pt x="3545" y="4029"/>
                  </a:cubicBezTo>
                  <a:lnTo>
                    <a:pt x="3545" y="4029"/>
                  </a:lnTo>
                  <a:cubicBezTo>
                    <a:pt x="3493" y="4029"/>
                    <a:pt x="3451" y="4065"/>
                    <a:pt x="3440" y="4112"/>
                  </a:cubicBezTo>
                  <a:lnTo>
                    <a:pt x="2928" y="4112"/>
                  </a:lnTo>
                  <a:lnTo>
                    <a:pt x="2928" y="4112"/>
                  </a:lnTo>
                  <a:cubicBezTo>
                    <a:pt x="2916" y="4040"/>
                    <a:pt x="2855" y="3986"/>
                    <a:pt x="2779" y="3986"/>
                  </a:cubicBezTo>
                  <a:lnTo>
                    <a:pt x="2779" y="3986"/>
                  </a:lnTo>
                  <a:cubicBezTo>
                    <a:pt x="2761" y="3986"/>
                    <a:pt x="2744" y="3990"/>
                    <a:pt x="2728" y="3996"/>
                  </a:cubicBezTo>
                  <a:lnTo>
                    <a:pt x="2472" y="3553"/>
                  </a:lnTo>
                  <a:lnTo>
                    <a:pt x="2472" y="3553"/>
                  </a:lnTo>
                  <a:cubicBezTo>
                    <a:pt x="2493" y="3534"/>
                    <a:pt x="2506" y="3506"/>
                    <a:pt x="2506" y="3475"/>
                  </a:cubicBezTo>
                  <a:lnTo>
                    <a:pt x="2506" y="3475"/>
                  </a:lnTo>
                  <a:cubicBezTo>
                    <a:pt x="2506" y="3444"/>
                    <a:pt x="2493" y="3417"/>
                    <a:pt x="2472" y="3397"/>
                  </a:cubicBezTo>
                  <a:lnTo>
                    <a:pt x="2726" y="2957"/>
                  </a:lnTo>
                  <a:lnTo>
                    <a:pt x="2726" y="2957"/>
                  </a:lnTo>
                  <a:cubicBezTo>
                    <a:pt x="2742" y="2963"/>
                    <a:pt x="2761" y="2967"/>
                    <a:pt x="2779" y="2967"/>
                  </a:cubicBezTo>
                  <a:lnTo>
                    <a:pt x="2779" y="2967"/>
                  </a:lnTo>
                  <a:cubicBezTo>
                    <a:pt x="2855" y="2967"/>
                    <a:pt x="2918" y="2911"/>
                    <a:pt x="2928" y="2838"/>
                  </a:cubicBezTo>
                  <a:lnTo>
                    <a:pt x="3445" y="2838"/>
                  </a:lnTo>
                  <a:lnTo>
                    <a:pt x="3445" y="2838"/>
                  </a:lnTo>
                  <a:cubicBezTo>
                    <a:pt x="3455" y="2888"/>
                    <a:pt x="3498" y="2924"/>
                    <a:pt x="3551" y="2924"/>
                  </a:cubicBezTo>
                  <a:lnTo>
                    <a:pt x="3551" y="2924"/>
                  </a:lnTo>
                  <a:cubicBezTo>
                    <a:pt x="3560" y="2924"/>
                    <a:pt x="3569" y="2923"/>
                    <a:pt x="3577" y="2920"/>
                  </a:cubicBezTo>
                  <a:lnTo>
                    <a:pt x="3834" y="3366"/>
                  </a:lnTo>
                  <a:lnTo>
                    <a:pt x="3834" y="3366"/>
                  </a:lnTo>
                  <a:cubicBezTo>
                    <a:pt x="3798" y="3393"/>
                    <a:pt x="3775" y="3436"/>
                    <a:pt x="3775" y="3485"/>
                  </a:cubicBezTo>
                  <a:lnTo>
                    <a:pt x="3775" y="3485"/>
                  </a:lnTo>
                  <a:cubicBezTo>
                    <a:pt x="3775" y="3529"/>
                    <a:pt x="3795" y="3569"/>
                    <a:pt x="3827" y="3597"/>
                  </a:cubicBezTo>
                  <a:lnTo>
                    <a:pt x="4697" y="3367"/>
                  </a:lnTo>
                  <a:close/>
                  <a:moveTo>
                    <a:pt x="2436" y="4699"/>
                  </a:moveTo>
                  <a:lnTo>
                    <a:pt x="2436" y="4699"/>
                  </a:lnTo>
                  <a:cubicBezTo>
                    <a:pt x="2424" y="4694"/>
                    <a:pt x="2411" y="4691"/>
                    <a:pt x="2397" y="4691"/>
                  </a:cubicBezTo>
                  <a:lnTo>
                    <a:pt x="2397" y="4691"/>
                  </a:lnTo>
                  <a:cubicBezTo>
                    <a:pt x="2342" y="4691"/>
                    <a:pt x="2297" y="4733"/>
                    <a:pt x="2290" y="4787"/>
                  </a:cubicBezTo>
                  <a:lnTo>
                    <a:pt x="1775" y="4787"/>
                  </a:lnTo>
                  <a:lnTo>
                    <a:pt x="1775" y="4787"/>
                  </a:lnTo>
                  <a:cubicBezTo>
                    <a:pt x="1766" y="4712"/>
                    <a:pt x="1703" y="4655"/>
                    <a:pt x="1626" y="4655"/>
                  </a:cubicBezTo>
                  <a:lnTo>
                    <a:pt x="1626" y="4655"/>
                  </a:lnTo>
                  <a:cubicBezTo>
                    <a:pt x="1609" y="4655"/>
                    <a:pt x="1593" y="4658"/>
                    <a:pt x="1578" y="4663"/>
                  </a:cubicBezTo>
                  <a:lnTo>
                    <a:pt x="1323" y="4221"/>
                  </a:lnTo>
                  <a:lnTo>
                    <a:pt x="1323" y="4221"/>
                  </a:lnTo>
                  <a:cubicBezTo>
                    <a:pt x="1348" y="4201"/>
                    <a:pt x="1364" y="4171"/>
                    <a:pt x="1364" y="4137"/>
                  </a:cubicBezTo>
                  <a:lnTo>
                    <a:pt x="1364" y="4137"/>
                  </a:lnTo>
                  <a:cubicBezTo>
                    <a:pt x="1364" y="4108"/>
                    <a:pt x="1352" y="4082"/>
                    <a:pt x="1333" y="4062"/>
                  </a:cubicBezTo>
                  <a:lnTo>
                    <a:pt x="1589" y="3618"/>
                  </a:lnTo>
                  <a:lnTo>
                    <a:pt x="1589" y="3618"/>
                  </a:lnTo>
                  <a:cubicBezTo>
                    <a:pt x="1605" y="3623"/>
                    <a:pt x="1621" y="3626"/>
                    <a:pt x="1638" y="3626"/>
                  </a:cubicBezTo>
                  <a:lnTo>
                    <a:pt x="1638" y="3626"/>
                  </a:lnTo>
                  <a:cubicBezTo>
                    <a:pt x="1707" y="3626"/>
                    <a:pt x="1767" y="3578"/>
                    <a:pt x="1784" y="3514"/>
                  </a:cubicBezTo>
                  <a:lnTo>
                    <a:pt x="2296" y="3514"/>
                  </a:lnTo>
                  <a:lnTo>
                    <a:pt x="2296" y="3514"/>
                  </a:lnTo>
                  <a:cubicBezTo>
                    <a:pt x="2312" y="3554"/>
                    <a:pt x="2351" y="3583"/>
                    <a:pt x="2397" y="3583"/>
                  </a:cubicBezTo>
                  <a:lnTo>
                    <a:pt x="2397" y="3583"/>
                  </a:lnTo>
                  <a:cubicBezTo>
                    <a:pt x="2406" y="3583"/>
                    <a:pt x="2415" y="3582"/>
                    <a:pt x="2423" y="3580"/>
                  </a:cubicBezTo>
                  <a:lnTo>
                    <a:pt x="2680" y="4024"/>
                  </a:lnTo>
                  <a:lnTo>
                    <a:pt x="2680" y="4024"/>
                  </a:lnTo>
                  <a:cubicBezTo>
                    <a:pt x="2648" y="4052"/>
                    <a:pt x="2628" y="4092"/>
                    <a:pt x="2628" y="4137"/>
                  </a:cubicBezTo>
                  <a:lnTo>
                    <a:pt x="2628" y="4137"/>
                  </a:lnTo>
                  <a:cubicBezTo>
                    <a:pt x="2628" y="4187"/>
                    <a:pt x="2652" y="4231"/>
                    <a:pt x="2690" y="4259"/>
                  </a:cubicBezTo>
                  <a:lnTo>
                    <a:pt x="2436" y="4699"/>
                  </a:lnTo>
                  <a:close/>
                  <a:moveTo>
                    <a:pt x="1255" y="4029"/>
                  </a:moveTo>
                  <a:lnTo>
                    <a:pt x="1255" y="4029"/>
                  </a:lnTo>
                  <a:cubicBezTo>
                    <a:pt x="1205" y="4029"/>
                    <a:pt x="1163" y="4065"/>
                    <a:pt x="1151" y="4112"/>
                  </a:cubicBezTo>
                  <a:lnTo>
                    <a:pt x="631" y="4112"/>
                  </a:lnTo>
                  <a:lnTo>
                    <a:pt x="631" y="4112"/>
                  </a:lnTo>
                  <a:cubicBezTo>
                    <a:pt x="615" y="4045"/>
                    <a:pt x="556" y="3996"/>
                    <a:pt x="484" y="3996"/>
                  </a:cubicBezTo>
                  <a:lnTo>
                    <a:pt x="484" y="3996"/>
                  </a:lnTo>
                  <a:cubicBezTo>
                    <a:pt x="469" y="3996"/>
                    <a:pt x="455" y="3998"/>
                    <a:pt x="442" y="4002"/>
                  </a:cubicBezTo>
                  <a:lnTo>
                    <a:pt x="184" y="3555"/>
                  </a:lnTo>
                  <a:lnTo>
                    <a:pt x="184" y="3555"/>
                  </a:lnTo>
                  <a:cubicBezTo>
                    <a:pt x="204" y="3536"/>
                    <a:pt x="216" y="3508"/>
                    <a:pt x="216" y="3478"/>
                  </a:cubicBezTo>
                  <a:lnTo>
                    <a:pt x="216" y="3478"/>
                  </a:lnTo>
                  <a:cubicBezTo>
                    <a:pt x="216" y="3447"/>
                    <a:pt x="203" y="3419"/>
                    <a:pt x="182" y="3399"/>
                  </a:cubicBezTo>
                  <a:lnTo>
                    <a:pt x="437" y="2957"/>
                  </a:lnTo>
                  <a:lnTo>
                    <a:pt x="437" y="2957"/>
                  </a:lnTo>
                  <a:cubicBezTo>
                    <a:pt x="454" y="2963"/>
                    <a:pt x="472" y="2967"/>
                    <a:pt x="490" y="2967"/>
                  </a:cubicBezTo>
                  <a:lnTo>
                    <a:pt x="490" y="2967"/>
                  </a:lnTo>
                  <a:cubicBezTo>
                    <a:pt x="566" y="2967"/>
                    <a:pt x="629" y="2911"/>
                    <a:pt x="640" y="2838"/>
                  </a:cubicBezTo>
                  <a:lnTo>
                    <a:pt x="1149" y="2838"/>
                  </a:lnTo>
                  <a:lnTo>
                    <a:pt x="1149" y="2838"/>
                  </a:lnTo>
                  <a:cubicBezTo>
                    <a:pt x="1160" y="2888"/>
                    <a:pt x="1204" y="2924"/>
                    <a:pt x="1255" y="2924"/>
                  </a:cubicBezTo>
                  <a:lnTo>
                    <a:pt x="1255" y="2924"/>
                  </a:lnTo>
                  <a:cubicBezTo>
                    <a:pt x="1266" y="2924"/>
                    <a:pt x="1277" y="2922"/>
                    <a:pt x="1287" y="2919"/>
                  </a:cubicBezTo>
                  <a:lnTo>
                    <a:pt x="1541" y="3359"/>
                  </a:lnTo>
                  <a:lnTo>
                    <a:pt x="1541" y="3359"/>
                  </a:lnTo>
                  <a:cubicBezTo>
                    <a:pt x="1508" y="3387"/>
                    <a:pt x="1487" y="3428"/>
                    <a:pt x="1487" y="3475"/>
                  </a:cubicBezTo>
                  <a:lnTo>
                    <a:pt x="1487" y="3475"/>
                  </a:lnTo>
                  <a:cubicBezTo>
                    <a:pt x="1487" y="3522"/>
                    <a:pt x="1508" y="3564"/>
                    <a:pt x="1541" y="3591"/>
                  </a:cubicBezTo>
                  <a:lnTo>
                    <a:pt x="1285" y="4034"/>
                  </a:lnTo>
                  <a:lnTo>
                    <a:pt x="1285" y="4034"/>
                  </a:lnTo>
                  <a:cubicBezTo>
                    <a:pt x="1276" y="4031"/>
                    <a:pt x="1266" y="4029"/>
                    <a:pt x="1255" y="4029"/>
                  </a:cubicBezTo>
                  <a:close/>
                  <a:moveTo>
                    <a:pt x="5915" y="1560"/>
                  </a:moveTo>
                  <a:lnTo>
                    <a:pt x="5915" y="1560"/>
                  </a:lnTo>
                  <a:cubicBezTo>
                    <a:pt x="5938" y="1541"/>
                    <a:pt x="5953" y="1512"/>
                    <a:pt x="5953" y="1479"/>
                  </a:cubicBezTo>
                  <a:lnTo>
                    <a:pt x="5953" y="1479"/>
                  </a:lnTo>
                  <a:cubicBezTo>
                    <a:pt x="5953" y="1450"/>
                    <a:pt x="5942" y="1424"/>
                    <a:pt x="5924" y="1406"/>
                  </a:cubicBezTo>
                  <a:lnTo>
                    <a:pt x="6182" y="960"/>
                  </a:lnTo>
                  <a:lnTo>
                    <a:pt x="6182" y="960"/>
                  </a:lnTo>
                  <a:cubicBezTo>
                    <a:pt x="6196" y="965"/>
                    <a:pt x="6211" y="967"/>
                    <a:pt x="6227" y="967"/>
                  </a:cubicBezTo>
                  <a:lnTo>
                    <a:pt x="6227" y="967"/>
                  </a:lnTo>
                  <a:cubicBezTo>
                    <a:pt x="6297" y="967"/>
                    <a:pt x="6356" y="919"/>
                    <a:pt x="6373" y="855"/>
                  </a:cubicBezTo>
                  <a:lnTo>
                    <a:pt x="6891" y="855"/>
                  </a:lnTo>
                  <a:lnTo>
                    <a:pt x="6891" y="855"/>
                  </a:lnTo>
                  <a:cubicBezTo>
                    <a:pt x="6906" y="895"/>
                    <a:pt x="6946" y="925"/>
                    <a:pt x="6992" y="925"/>
                  </a:cubicBezTo>
                  <a:lnTo>
                    <a:pt x="6992" y="925"/>
                  </a:lnTo>
                  <a:cubicBezTo>
                    <a:pt x="7001" y="925"/>
                    <a:pt x="7009" y="924"/>
                    <a:pt x="7016" y="922"/>
                  </a:cubicBezTo>
                  <a:lnTo>
                    <a:pt x="7272" y="1364"/>
                  </a:lnTo>
                  <a:lnTo>
                    <a:pt x="7272" y="1364"/>
                  </a:lnTo>
                  <a:cubicBezTo>
                    <a:pt x="7242" y="1392"/>
                    <a:pt x="7223" y="1432"/>
                    <a:pt x="7223" y="1475"/>
                  </a:cubicBezTo>
                  <a:lnTo>
                    <a:pt x="7223" y="1475"/>
                  </a:lnTo>
                  <a:cubicBezTo>
                    <a:pt x="7223" y="1525"/>
                    <a:pt x="7247" y="1569"/>
                    <a:pt x="7284" y="1596"/>
                  </a:cubicBezTo>
                  <a:lnTo>
                    <a:pt x="7030" y="2037"/>
                  </a:lnTo>
                  <a:lnTo>
                    <a:pt x="7030" y="2037"/>
                  </a:lnTo>
                  <a:cubicBezTo>
                    <a:pt x="7019" y="2032"/>
                    <a:pt x="7006" y="2029"/>
                    <a:pt x="6992" y="2029"/>
                  </a:cubicBezTo>
                  <a:lnTo>
                    <a:pt x="6992" y="2029"/>
                  </a:lnTo>
                  <a:cubicBezTo>
                    <a:pt x="6936" y="2029"/>
                    <a:pt x="6890" y="2073"/>
                    <a:pt x="6885" y="2128"/>
                  </a:cubicBezTo>
                  <a:lnTo>
                    <a:pt x="6371" y="2128"/>
                  </a:lnTo>
                  <a:lnTo>
                    <a:pt x="6371" y="2128"/>
                  </a:lnTo>
                  <a:cubicBezTo>
                    <a:pt x="6361" y="2053"/>
                    <a:pt x="6298" y="1996"/>
                    <a:pt x="6221" y="1996"/>
                  </a:cubicBezTo>
                  <a:lnTo>
                    <a:pt x="6221" y="1996"/>
                  </a:lnTo>
                  <a:cubicBezTo>
                    <a:pt x="6204" y="1996"/>
                    <a:pt x="6187" y="2000"/>
                    <a:pt x="6171" y="2005"/>
                  </a:cubicBezTo>
                  <a:lnTo>
                    <a:pt x="5915" y="1560"/>
                  </a:lnTo>
                  <a:close/>
                  <a:moveTo>
                    <a:pt x="8478" y="967"/>
                  </a:moveTo>
                  <a:lnTo>
                    <a:pt x="8478" y="967"/>
                  </a:lnTo>
                  <a:cubicBezTo>
                    <a:pt x="8498" y="977"/>
                    <a:pt x="8521" y="984"/>
                    <a:pt x="8546" y="984"/>
                  </a:cubicBezTo>
                  <a:lnTo>
                    <a:pt x="8546" y="984"/>
                  </a:lnTo>
                  <a:cubicBezTo>
                    <a:pt x="8622" y="984"/>
                    <a:pt x="8684" y="928"/>
                    <a:pt x="8695" y="855"/>
                  </a:cubicBezTo>
                  <a:lnTo>
                    <a:pt x="9176" y="855"/>
                  </a:lnTo>
                  <a:lnTo>
                    <a:pt x="9176" y="855"/>
                  </a:lnTo>
                  <a:cubicBezTo>
                    <a:pt x="9193" y="894"/>
                    <a:pt x="9232" y="921"/>
                    <a:pt x="9276" y="921"/>
                  </a:cubicBezTo>
                  <a:lnTo>
                    <a:pt x="9276" y="921"/>
                  </a:lnTo>
                  <a:cubicBezTo>
                    <a:pt x="9287" y="921"/>
                    <a:pt x="9297" y="919"/>
                    <a:pt x="9307" y="916"/>
                  </a:cubicBezTo>
                  <a:lnTo>
                    <a:pt x="9563" y="1361"/>
                  </a:lnTo>
                  <a:lnTo>
                    <a:pt x="9563" y="1361"/>
                  </a:lnTo>
                  <a:cubicBezTo>
                    <a:pt x="9526" y="1388"/>
                    <a:pt x="9502" y="1432"/>
                    <a:pt x="9502" y="1482"/>
                  </a:cubicBezTo>
                  <a:lnTo>
                    <a:pt x="9502" y="1482"/>
                  </a:lnTo>
                  <a:cubicBezTo>
                    <a:pt x="9502" y="1537"/>
                    <a:pt x="9531" y="1585"/>
                    <a:pt x="9576" y="1611"/>
                  </a:cubicBezTo>
                  <a:lnTo>
                    <a:pt x="9317" y="2059"/>
                  </a:lnTo>
                  <a:lnTo>
                    <a:pt x="9317" y="2059"/>
                  </a:lnTo>
                  <a:lnTo>
                    <a:pt x="9317" y="2059"/>
                  </a:lnTo>
                  <a:lnTo>
                    <a:pt x="9317" y="2059"/>
                  </a:lnTo>
                  <a:cubicBezTo>
                    <a:pt x="9271" y="2059"/>
                    <a:pt x="9232" y="2088"/>
                    <a:pt x="9216" y="2128"/>
                  </a:cubicBezTo>
                  <a:lnTo>
                    <a:pt x="8661" y="2128"/>
                  </a:lnTo>
                  <a:lnTo>
                    <a:pt x="8661" y="2128"/>
                  </a:lnTo>
                  <a:cubicBezTo>
                    <a:pt x="8642" y="2066"/>
                    <a:pt x="8584" y="2020"/>
                    <a:pt x="8516" y="2020"/>
                  </a:cubicBezTo>
                  <a:lnTo>
                    <a:pt x="8516" y="2020"/>
                  </a:lnTo>
                  <a:cubicBezTo>
                    <a:pt x="8505" y="2020"/>
                    <a:pt x="8493" y="2022"/>
                    <a:pt x="8482" y="2024"/>
                  </a:cubicBezTo>
                  <a:lnTo>
                    <a:pt x="8222" y="1573"/>
                  </a:lnTo>
                  <a:lnTo>
                    <a:pt x="8222" y="1573"/>
                  </a:lnTo>
                  <a:cubicBezTo>
                    <a:pt x="8238" y="1554"/>
                    <a:pt x="8249" y="1530"/>
                    <a:pt x="8249" y="1503"/>
                  </a:cubicBezTo>
                  <a:lnTo>
                    <a:pt x="8249" y="1503"/>
                  </a:lnTo>
                  <a:cubicBezTo>
                    <a:pt x="8249" y="1472"/>
                    <a:pt x="8235" y="1443"/>
                    <a:pt x="8214" y="1423"/>
                  </a:cubicBezTo>
                  <a:lnTo>
                    <a:pt x="8478" y="967"/>
                  </a:lnTo>
                  <a:close/>
                  <a:moveTo>
                    <a:pt x="9607" y="292"/>
                  </a:moveTo>
                  <a:lnTo>
                    <a:pt x="9607" y="292"/>
                  </a:lnTo>
                  <a:cubicBezTo>
                    <a:pt x="9624" y="298"/>
                    <a:pt x="9640" y="301"/>
                    <a:pt x="9659" y="301"/>
                  </a:cubicBezTo>
                  <a:lnTo>
                    <a:pt x="9659" y="301"/>
                  </a:lnTo>
                  <a:cubicBezTo>
                    <a:pt x="9734" y="301"/>
                    <a:pt x="9796" y="247"/>
                    <a:pt x="9808" y="176"/>
                  </a:cubicBezTo>
                  <a:lnTo>
                    <a:pt x="10319" y="176"/>
                  </a:lnTo>
                  <a:lnTo>
                    <a:pt x="10319" y="176"/>
                  </a:lnTo>
                  <a:cubicBezTo>
                    <a:pt x="10331" y="223"/>
                    <a:pt x="10373" y="259"/>
                    <a:pt x="10424" y="259"/>
                  </a:cubicBezTo>
                  <a:lnTo>
                    <a:pt x="10424" y="259"/>
                  </a:lnTo>
                  <a:cubicBezTo>
                    <a:pt x="10435" y="259"/>
                    <a:pt x="10445" y="257"/>
                    <a:pt x="10454" y="254"/>
                  </a:cubicBezTo>
                  <a:lnTo>
                    <a:pt x="10708" y="694"/>
                  </a:lnTo>
                  <a:lnTo>
                    <a:pt x="10708" y="694"/>
                  </a:lnTo>
                  <a:cubicBezTo>
                    <a:pt x="10676" y="723"/>
                    <a:pt x="10655" y="764"/>
                    <a:pt x="10655" y="810"/>
                  </a:cubicBezTo>
                  <a:lnTo>
                    <a:pt x="10655" y="810"/>
                  </a:lnTo>
                  <a:cubicBezTo>
                    <a:pt x="10655" y="857"/>
                    <a:pt x="10677" y="899"/>
                    <a:pt x="10711" y="927"/>
                  </a:cubicBezTo>
                  <a:lnTo>
                    <a:pt x="10456" y="1369"/>
                  </a:lnTo>
                  <a:lnTo>
                    <a:pt x="10456" y="1369"/>
                  </a:lnTo>
                  <a:cubicBezTo>
                    <a:pt x="10446" y="1366"/>
                    <a:pt x="10435" y="1363"/>
                    <a:pt x="10424" y="1363"/>
                  </a:cubicBezTo>
                  <a:lnTo>
                    <a:pt x="10424" y="1363"/>
                  </a:lnTo>
                  <a:cubicBezTo>
                    <a:pt x="10372" y="1363"/>
                    <a:pt x="10328" y="1401"/>
                    <a:pt x="10318" y="1450"/>
                  </a:cubicBezTo>
                  <a:lnTo>
                    <a:pt x="9800" y="1450"/>
                  </a:lnTo>
                  <a:lnTo>
                    <a:pt x="9800" y="1450"/>
                  </a:lnTo>
                  <a:cubicBezTo>
                    <a:pt x="9786" y="1382"/>
                    <a:pt x="9725" y="1331"/>
                    <a:pt x="9653" y="1331"/>
                  </a:cubicBezTo>
                  <a:lnTo>
                    <a:pt x="9653" y="1331"/>
                  </a:lnTo>
                  <a:cubicBezTo>
                    <a:pt x="9639" y="1331"/>
                    <a:pt x="9627" y="1332"/>
                    <a:pt x="9615" y="1336"/>
                  </a:cubicBezTo>
                  <a:lnTo>
                    <a:pt x="9356" y="887"/>
                  </a:lnTo>
                  <a:lnTo>
                    <a:pt x="9356" y="887"/>
                  </a:lnTo>
                  <a:cubicBezTo>
                    <a:pt x="9374" y="868"/>
                    <a:pt x="9385" y="842"/>
                    <a:pt x="9385" y="813"/>
                  </a:cubicBezTo>
                  <a:lnTo>
                    <a:pt x="9385" y="813"/>
                  </a:lnTo>
                  <a:cubicBezTo>
                    <a:pt x="9385" y="782"/>
                    <a:pt x="9372" y="754"/>
                    <a:pt x="9352" y="735"/>
                  </a:cubicBezTo>
                  <a:lnTo>
                    <a:pt x="9607" y="292"/>
                  </a:lnTo>
                  <a:close/>
                  <a:moveTo>
                    <a:pt x="9635" y="2954"/>
                  </a:moveTo>
                  <a:lnTo>
                    <a:pt x="9635" y="2954"/>
                  </a:lnTo>
                  <a:cubicBezTo>
                    <a:pt x="9650" y="2960"/>
                    <a:pt x="9666" y="2963"/>
                    <a:pt x="9683" y="2963"/>
                  </a:cubicBezTo>
                  <a:lnTo>
                    <a:pt x="9683" y="2963"/>
                  </a:lnTo>
                  <a:cubicBezTo>
                    <a:pt x="9756" y="2963"/>
                    <a:pt x="9817" y="2911"/>
                    <a:pt x="9831" y="2842"/>
                  </a:cubicBezTo>
                  <a:lnTo>
                    <a:pt x="10345" y="2842"/>
                  </a:lnTo>
                  <a:lnTo>
                    <a:pt x="10345" y="2842"/>
                  </a:lnTo>
                  <a:cubicBezTo>
                    <a:pt x="10358" y="2887"/>
                    <a:pt x="10399" y="2920"/>
                    <a:pt x="10448" y="2920"/>
                  </a:cubicBezTo>
                  <a:lnTo>
                    <a:pt x="10448" y="2920"/>
                  </a:lnTo>
                  <a:cubicBezTo>
                    <a:pt x="10459" y="2920"/>
                    <a:pt x="10468" y="2918"/>
                    <a:pt x="10477" y="2916"/>
                  </a:cubicBezTo>
                  <a:lnTo>
                    <a:pt x="10732" y="3356"/>
                  </a:lnTo>
                  <a:lnTo>
                    <a:pt x="10732" y="3356"/>
                  </a:lnTo>
                  <a:cubicBezTo>
                    <a:pt x="10699" y="3384"/>
                    <a:pt x="10679" y="3425"/>
                    <a:pt x="10679" y="3471"/>
                  </a:cubicBezTo>
                  <a:lnTo>
                    <a:pt x="10679" y="3471"/>
                  </a:lnTo>
                  <a:cubicBezTo>
                    <a:pt x="10679" y="3520"/>
                    <a:pt x="10702" y="3562"/>
                    <a:pt x="10738" y="3590"/>
                  </a:cubicBezTo>
                  <a:lnTo>
                    <a:pt x="10477" y="4041"/>
                  </a:lnTo>
                  <a:lnTo>
                    <a:pt x="10477" y="4041"/>
                  </a:lnTo>
                  <a:cubicBezTo>
                    <a:pt x="10470" y="4039"/>
                    <a:pt x="10462" y="4039"/>
                    <a:pt x="10455" y="4039"/>
                  </a:cubicBezTo>
                  <a:lnTo>
                    <a:pt x="10455" y="4039"/>
                  </a:lnTo>
                  <a:cubicBezTo>
                    <a:pt x="10406" y="4039"/>
                    <a:pt x="10365" y="4071"/>
                    <a:pt x="10351" y="4115"/>
                  </a:cubicBezTo>
                  <a:lnTo>
                    <a:pt x="9837" y="4115"/>
                  </a:lnTo>
                  <a:lnTo>
                    <a:pt x="9837" y="4115"/>
                  </a:lnTo>
                  <a:cubicBezTo>
                    <a:pt x="9822" y="4047"/>
                    <a:pt x="9761" y="3996"/>
                    <a:pt x="9689" y="3996"/>
                  </a:cubicBezTo>
                  <a:lnTo>
                    <a:pt x="9689" y="3996"/>
                  </a:lnTo>
                  <a:cubicBezTo>
                    <a:pt x="9674" y="3996"/>
                    <a:pt x="9659" y="3998"/>
                    <a:pt x="9645" y="4002"/>
                  </a:cubicBezTo>
                  <a:lnTo>
                    <a:pt x="9387" y="3557"/>
                  </a:lnTo>
                  <a:lnTo>
                    <a:pt x="9387" y="3557"/>
                  </a:lnTo>
                  <a:cubicBezTo>
                    <a:pt x="9404" y="3538"/>
                    <a:pt x="9415" y="3512"/>
                    <a:pt x="9415" y="3485"/>
                  </a:cubicBezTo>
                  <a:lnTo>
                    <a:pt x="9415" y="3485"/>
                  </a:lnTo>
                  <a:cubicBezTo>
                    <a:pt x="9415" y="3451"/>
                    <a:pt x="9400" y="3422"/>
                    <a:pt x="9376" y="3402"/>
                  </a:cubicBezTo>
                  <a:lnTo>
                    <a:pt x="9635" y="2954"/>
                  </a:lnTo>
                  <a:close/>
                  <a:moveTo>
                    <a:pt x="10836" y="4655"/>
                  </a:moveTo>
                  <a:lnTo>
                    <a:pt x="10836" y="4655"/>
                  </a:lnTo>
                  <a:cubicBezTo>
                    <a:pt x="10823" y="4655"/>
                    <a:pt x="10811" y="4656"/>
                    <a:pt x="10799" y="4660"/>
                  </a:cubicBezTo>
                  <a:lnTo>
                    <a:pt x="10541" y="4212"/>
                  </a:lnTo>
                  <a:lnTo>
                    <a:pt x="10541" y="4212"/>
                  </a:lnTo>
                  <a:cubicBezTo>
                    <a:pt x="10554" y="4194"/>
                    <a:pt x="10563" y="4171"/>
                    <a:pt x="10563" y="4147"/>
                  </a:cubicBezTo>
                  <a:lnTo>
                    <a:pt x="10563" y="4147"/>
                  </a:lnTo>
                  <a:cubicBezTo>
                    <a:pt x="10563" y="4113"/>
                    <a:pt x="10547" y="4084"/>
                    <a:pt x="10523" y="4064"/>
                  </a:cubicBezTo>
                  <a:lnTo>
                    <a:pt x="10783" y="3614"/>
                  </a:lnTo>
                  <a:lnTo>
                    <a:pt x="10783" y="3614"/>
                  </a:lnTo>
                  <a:cubicBezTo>
                    <a:pt x="10798" y="3619"/>
                    <a:pt x="10814" y="3622"/>
                    <a:pt x="10830" y="3622"/>
                  </a:cubicBezTo>
                  <a:lnTo>
                    <a:pt x="10830" y="3622"/>
                  </a:lnTo>
                  <a:cubicBezTo>
                    <a:pt x="10914" y="3622"/>
                    <a:pt x="10981" y="3554"/>
                    <a:pt x="10981" y="3471"/>
                  </a:cubicBezTo>
                  <a:lnTo>
                    <a:pt x="10981" y="3471"/>
                  </a:lnTo>
                  <a:cubicBezTo>
                    <a:pt x="10981" y="3387"/>
                    <a:pt x="10914" y="3320"/>
                    <a:pt x="10830" y="3320"/>
                  </a:cubicBezTo>
                  <a:lnTo>
                    <a:pt x="10830" y="3320"/>
                  </a:lnTo>
                  <a:cubicBezTo>
                    <a:pt x="10811" y="3320"/>
                    <a:pt x="10793" y="3323"/>
                    <a:pt x="10776" y="3330"/>
                  </a:cubicBezTo>
                  <a:lnTo>
                    <a:pt x="10523" y="2891"/>
                  </a:lnTo>
                  <a:lnTo>
                    <a:pt x="10523" y="2891"/>
                  </a:lnTo>
                  <a:cubicBezTo>
                    <a:pt x="10543" y="2871"/>
                    <a:pt x="10557" y="2843"/>
                    <a:pt x="10557" y="2812"/>
                  </a:cubicBezTo>
                  <a:lnTo>
                    <a:pt x="10557" y="2812"/>
                  </a:lnTo>
                  <a:cubicBezTo>
                    <a:pt x="10557" y="2752"/>
                    <a:pt x="10508" y="2703"/>
                    <a:pt x="10448" y="2703"/>
                  </a:cubicBezTo>
                  <a:lnTo>
                    <a:pt x="10448" y="2703"/>
                  </a:lnTo>
                  <a:cubicBezTo>
                    <a:pt x="10396" y="2703"/>
                    <a:pt x="10352" y="2741"/>
                    <a:pt x="10342" y="2790"/>
                  </a:cubicBezTo>
                  <a:lnTo>
                    <a:pt x="9832" y="2790"/>
                  </a:lnTo>
                  <a:lnTo>
                    <a:pt x="9832" y="2790"/>
                  </a:lnTo>
                  <a:cubicBezTo>
                    <a:pt x="9822" y="2717"/>
                    <a:pt x="9759" y="2661"/>
                    <a:pt x="9683" y="2661"/>
                  </a:cubicBezTo>
                  <a:lnTo>
                    <a:pt x="9683" y="2661"/>
                  </a:lnTo>
                  <a:cubicBezTo>
                    <a:pt x="9662" y="2661"/>
                    <a:pt x="9641" y="2666"/>
                    <a:pt x="9622" y="2674"/>
                  </a:cubicBezTo>
                  <a:lnTo>
                    <a:pt x="9380" y="2255"/>
                  </a:lnTo>
                  <a:lnTo>
                    <a:pt x="9380" y="2255"/>
                  </a:lnTo>
                  <a:cubicBezTo>
                    <a:pt x="9407" y="2235"/>
                    <a:pt x="9425" y="2203"/>
                    <a:pt x="9425" y="2168"/>
                  </a:cubicBezTo>
                  <a:lnTo>
                    <a:pt x="9425" y="2168"/>
                  </a:lnTo>
                  <a:cubicBezTo>
                    <a:pt x="9425" y="2126"/>
                    <a:pt x="9402" y="2091"/>
                    <a:pt x="9369" y="2073"/>
                  </a:cubicBezTo>
                  <a:lnTo>
                    <a:pt x="9624" y="1630"/>
                  </a:lnTo>
                  <a:lnTo>
                    <a:pt x="9624" y="1630"/>
                  </a:lnTo>
                  <a:cubicBezTo>
                    <a:pt x="9634" y="1632"/>
                    <a:pt x="9643" y="1633"/>
                    <a:pt x="9653" y="1633"/>
                  </a:cubicBezTo>
                  <a:lnTo>
                    <a:pt x="9653" y="1633"/>
                  </a:lnTo>
                  <a:cubicBezTo>
                    <a:pt x="9730" y="1633"/>
                    <a:pt x="9793" y="1575"/>
                    <a:pt x="9802" y="1501"/>
                  </a:cubicBezTo>
                  <a:lnTo>
                    <a:pt x="10320" y="1501"/>
                  </a:lnTo>
                  <a:lnTo>
                    <a:pt x="10320" y="1501"/>
                  </a:lnTo>
                  <a:cubicBezTo>
                    <a:pt x="10333" y="1547"/>
                    <a:pt x="10374" y="1581"/>
                    <a:pt x="10424" y="1581"/>
                  </a:cubicBezTo>
                  <a:lnTo>
                    <a:pt x="10424" y="1581"/>
                  </a:lnTo>
                  <a:cubicBezTo>
                    <a:pt x="10484" y="1581"/>
                    <a:pt x="10533" y="1532"/>
                    <a:pt x="10533" y="1472"/>
                  </a:cubicBezTo>
                  <a:lnTo>
                    <a:pt x="10533" y="1472"/>
                  </a:lnTo>
                  <a:cubicBezTo>
                    <a:pt x="10533" y="1442"/>
                    <a:pt x="10520" y="1414"/>
                    <a:pt x="10500" y="1395"/>
                  </a:cubicBezTo>
                  <a:lnTo>
                    <a:pt x="10756" y="952"/>
                  </a:lnTo>
                  <a:lnTo>
                    <a:pt x="10756" y="952"/>
                  </a:lnTo>
                  <a:cubicBezTo>
                    <a:pt x="10772" y="958"/>
                    <a:pt x="10789" y="960"/>
                    <a:pt x="10806" y="960"/>
                  </a:cubicBezTo>
                  <a:lnTo>
                    <a:pt x="10806" y="960"/>
                  </a:lnTo>
                  <a:cubicBezTo>
                    <a:pt x="10890" y="960"/>
                    <a:pt x="10957" y="893"/>
                    <a:pt x="10957" y="810"/>
                  </a:cubicBezTo>
                  <a:lnTo>
                    <a:pt x="10957" y="810"/>
                  </a:lnTo>
                  <a:cubicBezTo>
                    <a:pt x="10957" y="726"/>
                    <a:pt x="10890" y="659"/>
                    <a:pt x="10806" y="659"/>
                  </a:cubicBezTo>
                  <a:lnTo>
                    <a:pt x="10806" y="659"/>
                  </a:lnTo>
                  <a:cubicBezTo>
                    <a:pt x="10788" y="659"/>
                    <a:pt x="10769" y="662"/>
                    <a:pt x="10753" y="669"/>
                  </a:cubicBezTo>
                  <a:lnTo>
                    <a:pt x="10498" y="229"/>
                  </a:lnTo>
                  <a:lnTo>
                    <a:pt x="10498" y="229"/>
                  </a:lnTo>
                  <a:cubicBezTo>
                    <a:pt x="10519" y="209"/>
                    <a:pt x="10533" y="181"/>
                    <a:pt x="10533" y="151"/>
                  </a:cubicBezTo>
                  <a:lnTo>
                    <a:pt x="10533" y="151"/>
                  </a:lnTo>
                  <a:cubicBezTo>
                    <a:pt x="10533" y="91"/>
                    <a:pt x="10484" y="42"/>
                    <a:pt x="10424" y="42"/>
                  </a:cubicBezTo>
                  <a:lnTo>
                    <a:pt x="10424" y="42"/>
                  </a:lnTo>
                  <a:cubicBezTo>
                    <a:pt x="10373" y="42"/>
                    <a:pt x="10331" y="78"/>
                    <a:pt x="10319" y="125"/>
                  </a:cubicBezTo>
                  <a:lnTo>
                    <a:pt x="9808" y="125"/>
                  </a:lnTo>
                  <a:lnTo>
                    <a:pt x="9808" y="125"/>
                  </a:lnTo>
                  <a:cubicBezTo>
                    <a:pt x="9796" y="54"/>
                    <a:pt x="9734" y="0"/>
                    <a:pt x="9659" y="0"/>
                  </a:cubicBezTo>
                  <a:lnTo>
                    <a:pt x="9659" y="0"/>
                  </a:lnTo>
                  <a:cubicBezTo>
                    <a:pt x="9575" y="0"/>
                    <a:pt x="9508" y="67"/>
                    <a:pt x="9508" y="151"/>
                  </a:cubicBezTo>
                  <a:lnTo>
                    <a:pt x="9508" y="151"/>
                  </a:lnTo>
                  <a:cubicBezTo>
                    <a:pt x="9508" y="197"/>
                    <a:pt x="9529" y="239"/>
                    <a:pt x="9562" y="267"/>
                  </a:cubicBezTo>
                  <a:lnTo>
                    <a:pt x="9307" y="709"/>
                  </a:lnTo>
                  <a:lnTo>
                    <a:pt x="9307" y="709"/>
                  </a:lnTo>
                  <a:cubicBezTo>
                    <a:pt x="9297" y="707"/>
                    <a:pt x="9287" y="704"/>
                    <a:pt x="9276" y="704"/>
                  </a:cubicBezTo>
                  <a:lnTo>
                    <a:pt x="9276" y="704"/>
                  </a:lnTo>
                  <a:cubicBezTo>
                    <a:pt x="9220" y="704"/>
                    <a:pt x="9174" y="748"/>
                    <a:pt x="9170" y="803"/>
                  </a:cubicBezTo>
                  <a:lnTo>
                    <a:pt x="8694" y="803"/>
                  </a:lnTo>
                  <a:lnTo>
                    <a:pt x="8694" y="803"/>
                  </a:lnTo>
                  <a:cubicBezTo>
                    <a:pt x="8680" y="734"/>
                    <a:pt x="8619" y="681"/>
                    <a:pt x="8546" y="681"/>
                  </a:cubicBezTo>
                  <a:lnTo>
                    <a:pt x="8546" y="681"/>
                  </a:lnTo>
                  <a:cubicBezTo>
                    <a:pt x="8462" y="681"/>
                    <a:pt x="8395" y="748"/>
                    <a:pt x="8395" y="833"/>
                  </a:cubicBezTo>
                  <a:lnTo>
                    <a:pt x="8395" y="833"/>
                  </a:lnTo>
                  <a:cubicBezTo>
                    <a:pt x="8395" y="873"/>
                    <a:pt x="8410" y="909"/>
                    <a:pt x="8436" y="936"/>
                  </a:cubicBezTo>
                  <a:lnTo>
                    <a:pt x="8169" y="1399"/>
                  </a:lnTo>
                  <a:lnTo>
                    <a:pt x="8169" y="1399"/>
                  </a:lnTo>
                  <a:cubicBezTo>
                    <a:pt x="8160" y="1396"/>
                    <a:pt x="8150" y="1394"/>
                    <a:pt x="8140" y="1394"/>
                  </a:cubicBezTo>
                  <a:lnTo>
                    <a:pt x="8140" y="1394"/>
                  </a:lnTo>
                  <a:cubicBezTo>
                    <a:pt x="8093" y="1394"/>
                    <a:pt x="8054" y="1424"/>
                    <a:pt x="8038" y="1465"/>
                  </a:cubicBezTo>
                  <a:lnTo>
                    <a:pt x="7525" y="1465"/>
                  </a:lnTo>
                  <a:lnTo>
                    <a:pt x="7525" y="1465"/>
                  </a:lnTo>
                  <a:cubicBezTo>
                    <a:pt x="7520" y="1387"/>
                    <a:pt x="7454" y="1324"/>
                    <a:pt x="7374" y="1324"/>
                  </a:cubicBezTo>
                  <a:lnTo>
                    <a:pt x="7374" y="1324"/>
                  </a:lnTo>
                  <a:cubicBezTo>
                    <a:pt x="7353" y="1324"/>
                    <a:pt x="7333" y="1328"/>
                    <a:pt x="7315" y="1336"/>
                  </a:cubicBezTo>
                  <a:lnTo>
                    <a:pt x="7062" y="898"/>
                  </a:lnTo>
                  <a:lnTo>
                    <a:pt x="7062" y="898"/>
                  </a:lnTo>
                  <a:cubicBezTo>
                    <a:pt x="7086" y="878"/>
                    <a:pt x="7100" y="849"/>
                    <a:pt x="7100" y="816"/>
                  </a:cubicBezTo>
                  <a:lnTo>
                    <a:pt x="7100" y="816"/>
                  </a:lnTo>
                  <a:cubicBezTo>
                    <a:pt x="7100" y="756"/>
                    <a:pt x="7052" y="708"/>
                    <a:pt x="6992" y="708"/>
                  </a:cubicBezTo>
                  <a:lnTo>
                    <a:pt x="6992" y="708"/>
                  </a:lnTo>
                  <a:cubicBezTo>
                    <a:pt x="6936" y="708"/>
                    <a:pt x="6892" y="750"/>
                    <a:pt x="6885" y="803"/>
                  </a:cubicBezTo>
                  <a:lnTo>
                    <a:pt x="6377" y="803"/>
                  </a:lnTo>
                  <a:lnTo>
                    <a:pt x="6377" y="803"/>
                  </a:lnTo>
                  <a:cubicBezTo>
                    <a:pt x="6371" y="725"/>
                    <a:pt x="6306" y="665"/>
                    <a:pt x="6227" y="665"/>
                  </a:cubicBezTo>
                  <a:lnTo>
                    <a:pt x="6227" y="665"/>
                  </a:lnTo>
                  <a:cubicBezTo>
                    <a:pt x="6144" y="665"/>
                    <a:pt x="6076" y="733"/>
                    <a:pt x="6076" y="816"/>
                  </a:cubicBezTo>
                  <a:lnTo>
                    <a:pt x="6076" y="816"/>
                  </a:lnTo>
                  <a:cubicBezTo>
                    <a:pt x="6076" y="865"/>
                    <a:pt x="6100" y="909"/>
                    <a:pt x="6136" y="936"/>
                  </a:cubicBezTo>
                  <a:lnTo>
                    <a:pt x="5882" y="1377"/>
                  </a:lnTo>
                  <a:lnTo>
                    <a:pt x="5882" y="1377"/>
                  </a:lnTo>
                  <a:cubicBezTo>
                    <a:pt x="5870" y="1373"/>
                    <a:pt x="5858" y="1370"/>
                    <a:pt x="5845" y="1370"/>
                  </a:cubicBezTo>
                  <a:lnTo>
                    <a:pt x="5845" y="1370"/>
                  </a:lnTo>
                  <a:cubicBezTo>
                    <a:pt x="5785" y="1370"/>
                    <a:pt x="5737" y="1419"/>
                    <a:pt x="5737" y="1479"/>
                  </a:cubicBezTo>
                  <a:lnTo>
                    <a:pt x="5737" y="1479"/>
                  </a:lnTo>
                  <a:cubicBezTo>
                    <a:pt x="5737" y="1538"/>
                    <a:pt x="5785" y="1586"/>
                    <a:pt x="5845" y="1586"/>
                  </a:cubicBezTo>
                  <a:lnTo>
                    <a:pt x="5845" y="1586"/>
                  </a:lnTo>
                  <a:cubicBezTo>
                    <a:pt x="5853" y="1586"/>
                    <a:pt x="5861" y="1585"/>
                    <a:pt x="5869" y="1584"/>
                  </a:cubicBezTo>
                  <a:lnTo>
                    <a:pt x="6126" y="2029"/>
                  </a:lnTo>
                  <a:lnTo>
                    <a:pt x="6126" y="2029"/>
                  </a:lnTo>
                  <a:cubicBezTo>
                    <a:pt x="6092" y="2057"/>
                    <a:pt x="6070" y="2099"/>
                    <a:pt x="6070" y="2148"/>
                  </a:cubicBezTo>
                  <a:lnTo>
                    <a:pt x="6070" y="2148"/>
                  </a:lnTo>
                  <a:cubicBezTo>
                    <a:pt x="6070" y="2197"/>
                    <a:pt x="6094" y="2240"/>
                    <a:pt x="6131" y="2268"/>
                  </a:cubicBezTo>
                  <a:lnTo>
                    <a:pt x="5882" y="2700"/>
                  </a:lnTo>
                  <a:lnTo>
                    <a:pt x="5882" y="2700"/>
                  </a:lnTo>
                  <a:cubicBezTo>
                    <a:pt x="5872" y="2696"/>
                    <a:pt x="5861" y="2694"/>
                    <a:pt x="5850" y="2694"/>
                  </a:cubicBezTo>
                  <a:lnTo>
                    <a:pt x="5850" y="2694"/>
                  </a:lnTo>
                  <a:cubicBezTo>
                    <a:pt x="5795" y="2694"/>
                    <a:pt x="5751" y="2735"/>
                    <a:pt x="5743" y="2787"/>
                  </a:cubicBezTo>
                  <a:lnTo>
                    <a:pt x="5228" y="2787"/>
                  </a:lnTo>
                  <a:lnTo>
                    <a:pt x="5228" y="2787"/>
                  </a:lnTo>
                  <a:cubicBezTo>
                    <a:pt x="5216" y="2716"/>
                    <a:pt x="5154" y="2661"/>
                    <a:pt x="5079" y="2661"/>
                  </a:cubicBezTo>
                  <a:lnTo>
                    <a:pt x="5079" y="2661"/>
                  </a:lnTo>
                  <a:cubicBezTo>
                    <a:pt x="5060" y="2661"/>
                    <a:pt x="5042" y="2665"/>
                    <a:pt x="5025" y="2671"/>
                  </a:cubicBezTo>
                  <a:lnTo>
                    <a:pt x="4772" y="2232"/>
                  </a:lnTo>
                  <a:lnTo>
                    <a:pt x="4772" y="2232"/>
                  </a:lnTo>
                  <a:cubicBezTo>
                    <a:pt x="4792" y="2212"/>
                    <a:pt x="4805" y="2184"/>
                    <a:pt x="4805" y="2153"/>
                  </a:cubicBezTo>
                  <a:lnTo>
                    <a:pt x="4805" y="2153"/>
                  </a:lnTo>
                  <a:cubicBezTo>
                    <a:pt x="4805" y="2093"/>
                    <a:pt x="4757" y="2045"/>
                    <a:pt x="4697" y="2045"/>
                  </a:cubicBezTo>
                  <a:lnTo>
                    <a:pt x="4697" y="2045"/>
                  </a:lnTo>
                  <a:cubicBezTo>
                    <a:pt x="4646" y="2045"/>
                    <a:pt x="4604" y="2081"/>
                    <a:pt x="4592" y="2128"/>
                  </a:cubicBezTo>
                  <a:lnTo>
                    <a:pt x="4081" y="2128"/>
                  </a:lnTo>
                  <a:lnTo>
                    <a:pt x="4081" y="2128"/>
                  </a:lnTo>
                  <a:cubicBezTo>
                    <a:pt x="4070" y="2057"/>
                    <a:pt x="4007" y="2002"/>
                    <a:pt x="3933" y="2002"/>
                  </a:cubicBezTo>
                  <a:lnTo>
                    <a:pt x="3933" y="2002"/>
                  </a:lnTo>
                  <a:cubicBezTo>
                    <a:pt x="3849" y="2002"/>
                    <a:pt x="3782" y="2070"/>
                    <a:pt x="3782" y="2153"/>
                  </a:cubicBezTo>
                  <a:lnTo>
                    <a:pt x="3782" y="2153"/>
                  </a:lnTo>
                  <a:cubicBezTo>
                    <a:pt x="3782" y="2200"/>
                    <a:pt x="3803" y="2242"/>
                    <a:pt x="3837" y="2270"/>
                  </a:cubicBezTo>
                  <a:lnTo>
                    <a:pt x="3580" y="2712"/>
                  </a:lnTo>
                  <a:lnTo>
                    <a:pt x="3580" y="2712"/>
                  </a:lnTo>
                  <a:cubicBezTo>
                    <a:pt x="3571" y="2710"/>
                    <a:pt x="3561" y="2707"/>
                    <a:pt x="3551" y="2707"/>
                  </a:cubicBezTo>
                  <a:lnTo>
                    <a:pt x="3551" y="2707"/>
                  </a:lnTo>
                  <a:cubicBezTo>
                    <a:pt x="3501" y="2707"/>
                    <a:pt x="3459" y="2741"/>
                    <a:pt x="3446" y="2787"/>
                  </a:cubicBezTo>
                  <a:lnTo>
                    <a:pt x="2927" y="2787"/>
                  </a:lnTo>
                  <a:lnTo>
                    <a:pt x="2927" y="2787"/>
                  </a:lnTo>
                  <a:cubicBezTo>
                    <a:pt x="2914" y="2717"/>
                    <a:pt x="2853" y="2665"/>
                    <a:pt x="2779" y="2665"/>
                  </a:cubicBezTo>
                  <a:lnTo>
                    <a:pt x="2779" y="2665"/>
                  </a:lnTo>
                  <a:cubicBezTo>
                    <a:pt x="2696" y="2665"/>
                    <a:pt x="2628" y="2732"/>
                    <a:pt x="2628" y="2816"/>
                  </a:cubicBezTo>
                  <a:lnTo>
                    <a:pt x="2628" y="2816"/>
                  </a:lnTo>
                  <a:cubicBezTo>
                    <a:pt x="2628" y="2862"/>
                    <a:pt x="2649" y="2903"/>
                    <a:pt x="2682" y="2931"/>
                  </a:cubicBezTo>
                  <a:lnTo>
                    <a:pt x="2428" y="3371"/>
                  </a:lnTo>
                  <a:lnTo>
                    <a:pt x="2428" y="3371"/>
                  </a:lnTo>
                  <a:cubicBezTo>
                    <a:pt x="2418" y="3369"/>
                    <a:pt x="2408" y="3367"/>
                    <a:pt x="2397" y="3367"/>
                  </a:cubicBezTo>
                  <a:lnTo>
                    <a:pt x="2397" y="3367"/>
                  </a:lnTo>
                  <a:cubicBezTo>
                    <a:pt x="2342" y="3367"/>
                    <a:pt x="2297" y="3408"/>
                    <a:pt x="2290" y="3462"/>
                  </a:cubicBezTo>
                  <a:lnTo>
                    <a:pt x="1788" y="3462"/>
                  </a:lnTo>
                  <a:lnTo>
                    <a:pt x="1788" y="3462"/>
                  </a:lnTo>
                  <a:cubicBezTo>
                    <a:pt x="1782" y="3385"/>
                    <a:pt x="1717" y="3324"/>
                    <a:pt x="1638" y="3324"/>
                  </a:cubicBezTo>
                  <a:lnTo>
                    <a:pt x="1638" y="3324"/>
                  </a:lnTo>
                  <a:cubicBezTo>
                    <a:pt x="1619" y="3324"/>
                    <a:pt x="1602" y="3327"/>
                    <a:pt x="1586" y="3333"/>
                  </a:cubicBezTo>
                  <a:lnTo>
                    <a:pt x="1332" y="2893"/>
                  </a:lnTo>
                  <a:lnTo>
                    <a:pt x="1332" y="2893"/>
                  </a:lnTo>
                  <a:cubicBezTo>
                    <a:pt x="1351" y="2873"/>
                    <a:pt x="1364" y="2846"/>
                    <a:pt x="1364" y="2816"/>
                  </a:cubicBezTo>
                  <a:lnTo>
                    <a:pt x="1364" y="2816"/>
                  </a:lnTo>
                  <a:cubicBezTo>
                    <a:pt x="1364" y="2756"/>
                    <a:pt x="1315" y="2707"/>
                    <a:pt x="1255" y="2707"/>
                  </a:cubicBezTo>
                  <a:lnTo>
                    <a:pt x="1255" y="2707"/>
                  </a:lnTo>
                  <a:cubicBezTo>
                    <a:pt x="1206" y="2707"/>
                    <a:pt x="1164" y="2741"/>
                    <a:pt x="1151" y="2787"/>
                  </a:cubicBezTo>
                  <a:lnTo>
                    <a:pt x="639" y="2787"/>
                  </a:lnTo>
                  <a:lnTo>
                    <a:pt x="639" y="2787"/>
                  </a:lnTo>
                  <a:cubicBezTo>
                    <a:pt x="625" y="2717"/>
                    <a:pt x="564" y="2665"/>
                    <a:pt x="490" y="2665"/>
                  </a:cubicBezTo>
                  <a:lnTo>
                    <a:pt x="490" y="2665"/>
                  </a:lnTo>
                  <a:cubicBezTo>
                    <a:pt x="407" y="2665"/>
                    <a:pt x="340" y="2732"/>
                    <a:pt x="340" y="2816"/>
                  </a:cubicBezTo>
                  <a:lnTo>
                    <a:pt x="340" y="2816"/>
                  </a:lnTo>
                  <a:cubicBezTo>
                    <a:pt x="340" y="2862"/>
                    <a:pt x="360" y="2903"/>
                    <a:pt x="393" y="2931"/>
                  </a:cubicBezTo>
                  <a:lnTo>
                    <a:pt x="136" y="3374"/>
                  </a:lnTo>
                  <a:lnTo>
                    <a:pt x="136" y="3374"/>
                  </a:lnTo>
                  <a:cubicBezTo>
                    <a:pt x="128" y="3371"/>
                    <a:pt x="118" y="3370"/>
                    <a:pt x="108" y="3370"/>
                  </a:cubicBezTo>
                  <a:lnTo>
                    <a:pt x="108" y="3370"/>
                  </a:lnTo>
                  <a:cubicBezTo>
                    <a:pt x="48" y="3370"/>
                    <a:pt x="0" y="3418"/>
                    <a:pt x="0" y="3478"/>
                  </a:cubicBezTo>
                  <a:lnTo>
                    <a:pt x="0" y="3478"/>
                  </a:lnTo>
                  <a:cubicBezTo>
                    <a:pt x="0" y="3538"/>
                    <a:pt x="48" y="3587"/>
                    <a:pt x="108" y="3587"/>
                  </a:cubicBezTo>
                  <a:lnTo>
                    <a:pt x="108" y="3587"/>
                  </a:lnTo>
                  <a:cubicBezTo>
                    <a:pt x="119" y="3587"/>
                    <a:pt x="130" y="3585"/>
                    <a:pt x="140" y="3581"/>
                  </a:cubicBezTo>
                  <a:lnTo>
                    <a:pt x="396" y="4025"/>
                  </a:lnTo>
                  <a:lnTo>
                    <a:pt x="396" y="4025"/>
                  </a:lnTo>
                  <a:cubicBezTo>
                    <a:pt x="358" y="4052"/>
                    <a:pt x="333" y="4097"/>
                    <a:pt x="333" y="4147"/>
                  </a:cubicBezTo>
                  <a:lnTo>
                    <a:pt x="333" y="4147"/>
                  </a:lnTo>
                  <a:cubicBezTo>
                    <a:pt x="333" y="4230"/>
                    <a:pt x="401" y="4298"/>
                    <a:pt x="484" y="4298"/>
                  </a:cubicBezTo>
                  <a:lnTo>
                    <a:pt x="484" y="4298"/>
                  </a:lnTo>
                  <a:cubicBezTo>
                    <a:pt x="562" y="4298"/>
                    <a:pt x="626" y="4239"/>
                    <a:pt x="634" y="4163"/>
                  </a:cubicBezTo>
                  <a:lnTo>
                    <a:pt x="1151" y="4163"/>
                  </a:lnTo>
                  <a:lnTo>
                    <a:pt x="1151" y="4163"/>
                  </a:lnTo>
                  <a:cubicBezTo>
                    <a:pt x="1162" y="4210"/>
                    <a:pt x="1205" y="4246"/>
                    <a:pt x="1255" y="4246"/>
                  </a:cubicBezTo>
                  <a:lnTo>
                    <a:pt x="1255" y="4246"/>
                  </a:lnTo>
                  <a:cubicBezTo>
                    <a:pt x="1263" y="4246"/>
                    <a:pt x="1270" y="4245"/>
                    <a:pt x="1277" y="4244"/>
                  </a:cubicBezTo>
                  <a:lnTo>
                    <a:pt x="1533" y="4687"/>
                  </a:lnTo>
                  <a:lnTo>
                    <a:pt x="1533" y="4687"/>
                  </a:lnTo>
                  <a:cubicBezTo>
                    <a:pt x="1498" y="4715"/>
                    <a:pt x="1475" y="4757"/>
                    <a:pt x="1475" y="4806"/>
                  </a:cubicBezTo>
                  <a:lnTo>
                    <a:pt x="1475" y="4806"/>
                  </a:lnTo>
                  <a:cubicBezTo>
                    <a:pt x="1475" y="4890"/>
                    <a:pt x="1542" y="4957"/>
                    <a:pt x="1626" y="4957"/>
                  </a:cubicBezTo>
                  <a:lnTo>
                    <a:pt x="1626" y="4957"/>
                  </a:lnTo>
                  <a:cubicBezTo>
                    <a:pt x="1699" y="4957"/>
                    <a:pt x="1759" y="4906"/>
                    <a:pt x="1774" y="4838"/>
                  </a:cubicBezTo>
                  <a:lnTo>
                    <a:pt x="2296" y="4838"/>
                  </a:lnTo>
                  <a:lnTo>
                    <a:pt x="2296" y="4838"/>
                  </a:lnTo>
                  <a:cubicBezTo>
                    <a:pt x="2312" y="4879"/>
                    <a:pt x="2351" y="4908"/>
                    <a:pt x="2397" y="4908"/>
                  </a:cubicBezTo>
                  <a:lnTo>
                    <a:pt x="2397" y="4908"/>
                  </a:lnTo>
                  <a:cubicBezTo>
                    <a:pt x="2457" y="4908"/>
                    <a:pt x="2506" y="4860"/>
                    <a:pt x="2506" y="4800"/>
                  </a:cubicBezTo>
                  <a:lnTo>
                    <a:pt x="2506" y="4800"/>
                  </a:lnTo>
                  <a:cubicBezTo>
                    <a:pt x="2506" y="4772"/>
                    <a:pt x="2495" y="4748"/>
                    <a:pt x="2478" y="4728"/>
                  </a:cubicBezTo>
                  <a:lnTo>
                    <a:pt x="2736" y="4282"/>
                  </a:lnTo>
                  <a:lnTo>
                    <a:pt x="2736" y="4282"/>
                  </a:lnTo>
                  <a:cubicBezTo>
                    <a:pt x="2750" y="4286"/>
                    <a:pt x="2765" y="4288"/>
                    <a:pt x="2779" y="4288"/>
                  </a:cubicBezTo>
                  <a:lnTo>
                    <a:pt x="2779" y="4288"/>
                  </a:lnTo>
                  <a:cubicBezTo>
                    <a:pt x="2855" y="4288"/>
                    <a:pt x="2916" y="4234"/>
                    <a:pt x="2928" y="4163"/>
                  </a:cubicBezTo>
                  <a:lnTo>
                    <a:pt x="3440" y="4163"/>
                  </a:lnTo>
                  <a:lnTo>
                    <a:pt x="3440" y="4163"/>
                  </a:lnTo>
                  <a:cubicBezTo>
                    <a:pt x="3451" y="4210"/>
                    <a:pt x="3493" y="4246"/>
                    <a:pt x="3545" y="4246"/>
                  </a:cubicBezTo>
                  <a:lnTo>
                    <a:pt x="3545" y="4246"/>
                  </a:lnTo>
                  <a:cubicBezTo>
                    <a:pt x="3604" y="4246"/>
                    <a:pt x="3653" y="4197"/>
                    <a:pt x="3653" y="4137"/>
                  </a:cubicBezTo>
                  <a:lnTo>
                    <a:pt x="3653" y="4137"/>
                  </a:lnTo>
                  <a:cubicBezTo>
                    <a:pt x="3653" y="4107"/>
                    <a:pt x="3640" y="4079"/>
                    <a:pt x="3619" y="4059"/>
                  </a:cubicBezTo>
                  <a:lnTo>
                    <a:pt x="3870" y="3625"/>
                  </a:lnTo>
                  <a:lnTo>
                    <a:pt x="3870" y="3625"/>
                  </a:lnTo>
                  <a:cubicBezTo>
                    <a:pt x="3888" y="3632"/>
                    <a:pt x="3907" y="3636"/>
                    <a:pt x="3927" y="3636"/>
                  </a:cubicBezTo>
                  <a:lnTo>
                    <a:pt x="3927" y="3636"/>
                  </a:lnTo>
                  <a:cubicBezTo>
                    <a:pt x="4004" y="3636"/>
                    <a:pt x="4067" y="3578"/>
                    <a:pt x="4077" y="3504"/>
                  </a:cubicBezTo>
                  <a:lnTo>
                    <a:pt x="4593" y="3504"/>
                  </a:lnTo>
                  <a:lnTo>
                    <a:pt x="4593" y="3504"/>
                  </a:lnTo>
                  <a:cubicBezTo>
                    <a:pt x="4605" y="3549"/>
                    <a:pt x="4647" y="3583"/>
                    <a:pt x="4697" y="3583"/>
                  </a:cubicBezTo>
                  <a:lnTo>
                    <a:pt x="4697" y="3583"/>
                  </a:lnTo>
                  <a:cubicBezTo>
                    <a:pt x="4708" y="3583"/>
                    <a:pt x="4718" y="3581"/>
                    <a:pt x="4727" y="3579"/>
                  </a:cubicBezTo>
                  <a:lnTo>
                    <a:pt x="4978" y="4012"/>
                  </a:lnTo>
                  <a:lnTo>
                    <a:pt x="4978" y="4012"/>
                  </a:lnTo>
                  <a:cubicBezTo>
                    <a:pt x="4947" y="4040"/>
                    <a:pt x="4928" y="4080"/>
                    <a:pt x="4928" y="4124"/>
                  </a:cubicBezTo>
                  <a:lnTo>
                    <a:pt x="4928" y="4124"/>
                  </a:lnTo>
                  <a:cubicBezTo>
                    <a:pt x="4928" y="4207"/>
                    <a:pt x="4995" y="4275"/>
                    <a:pt x="5079" y="4275"/>
                  </a:cubicBezTo>
                  <a:lnTo>
                    <a:pt x="5079" y="4275"/>
                  </a:lnTo>
                  <a:cubicBezTo>
                    <a:pt x="5149" y="4275"/>
                    <a:pt x="5207" y="4228"/>
                    <a:pt x="5225" y="4163"/>
                  </a:cubicBezTo>
                  <a:lnTo>
                    <a:pt x="5743" y="4163"/>
                  </a:lnTo>
                  <a:lnTo>
                    <a:pt x="5743" y="4163"/>
                  </a:lnTo>
                  <a:cubicBezTo>
                    <a:pt x="5759" y="4204"/>
                    <a:pt x="5798" y="4233"/>
                    <a:pt x="5844" y="4233"/>
                  </a:cubicBezTo>
                  <a:lnTo>
                    <a:pt x="5844" y="4233"/>
                  </a:lnTo>
                  <a:cubicBezTo>
                    <a:pt x="5904" y="4233"/>
                    <a:pt x="5952" y="4184"/>
                    <a:pt x="5952" y="4124"/>
                  </a:cubicBezTo>
                  <a:lnTo>
                    <a:pt x="5952" y="4124"/>
                  </a:lnTo>
                  <a:cubicBezTo>
                    <a:pt x="5952" y="4096"/>
                    <a:pt x="5941" y="4070"/>
                    <a:pt x="5923" y="4051"/>
                  </a:cubicBezTo>
                  <a:lnTo>
                    <a:pt x="6176" y="3613"/>
                  </a:lnTo>
                  <a:lnTo>
                    <a:pt x="6176" y="3613"/>
                  </a:lnTo>
                  <a:cubicBezTo>
                    <a:pt x="6192" y="3619"/>
                    <a:pt x="6209" y="3622"/>
                    <a:pt x="6226" y="3622"/>
                  </a:cubicBezTo>
                  <a:lnTo>
                    <a:pt x="6226" y="3622"/>
                  </a:lnTo>
                  <a:cubicBezTo>
                    <a:pt x="6296" y="3622"/>
                    <a:pt x="6355" y="3575"/>
                    <a:pt x="6372" y="3510"/>
                  </a:cubicBezTo>
                  <a:lnTo>
                    <a:pt x="6885" y="3510"/>
                  </a:lnTo>
                  <a:lnTo>
                    <a:pt x="6885" y="3510"/>
                  </a:lnTo>
                  <a:cubicBezTo>
                    <a:pt x="6900" y="3553"/>
                    <a:pt x="6940" y="3583"/>
                    <a:pt x="6987" y="3583"/>
                  </a:cubicBezTo>
                  <a:lnTo>
                    <a:pt x="6987" y="3583"/>
                  </a:lnTo>
                  <a:cubicBezTo>
                    <a:pt x="7047" y="3583"/>
                    <a:pt x="7096" y="3535"/>
                    <a:pt x="7096" y="3475"/>
                  </a:cubicBezTo>
                  <a:lnTo>
                    <a:pt x="7096" y="3475"/>
                  </a:lnTo>
                  <a:cubicBezTo>
                    <a:pt x="7096" y="3446"/>
                    <a:pt x="7085" y="3420"/>
                    <a:pt x="7066" y="3400"/>
                  </a:cubicBezTo>
                  <a:lnTo>
                    <a:pt x="7318" y="2964"/>
                  </a:lnTo>
                  <a:lnTo>
                    <a:pt x="7318" y="2964"/>
                  </a:lnTo>
                  <a:cubicBezTo>
                    <a:pt x="7334" y="2970"/>
                    <a:pt x="7352" y="2973"/>
                    <a:pt x="7370" y="2973"/>
                  </a:cubicBezTo>
                  <a:lnTo>
                    <a:pt x="7370" y="2973"/>
                  </a:lnTo>
                  <a:cubicBezTo>
                    <a:pt x="7447" y="2973"/>
                    <a:pt x="7510" y="2916"/>
                    <a:pt x="7520" y="2842"/>
                  </a:cubicBezTo>
                  <a:lnTo>
                    <a:pt x="8027" y="2842"/>
                  </a:lnTo>
                  <a:lnTo>
                    <a:pt x="8027" y="2842"/>
                  </a:lnTo>
                  <a:cubicBezTo>
                    <a:pt x="8035" y="2893"/>
                    <a:pt x="8080" y="2933"/>
                    <a:pt x="8134" y="2933"/>
                  </a:cubicBezTo>
                  <a:lnTo>
                    <a:pt x="8134" y="2933"/>
                  </a:lnTo>
                  <a:cubicBezTo>
                    <a:pt x="8149" y="2933"/>
                    <a:pt x="8164" y="2929"/>
                    <a:pt x="8178" y="2923"/>
                  </a:cubicBezTo>
                  <a:lnTo>
                    <a:pt x="8438" y="3375"/>
                  </a:lnTo>
                  <a:lnTo>
                    <a:pt x="8438" y="3375"/>
                  </a:lnTo>
                  <a:cubicBezTo>
                    <a:pt x="8409" y="3403"/>
                    <a:pt x="8391" y="3441"/>
                    <a:pt x="8391" y="3485"/>
                  </a:cubicBezTo>
                  <a:lnTo>
                    <a:pt x="8391" y="3485"/>
                  </a:lnTo>
                  <a:cubicBezTo>
                    <a:pt x="8391" y="3535"/>
                    <a:pt x="8416" y="3580"/>
                    <a:pt x="8454" y="3608"/>
                  </a:cubicBezTo>
                  <a:lnTo>
                    <a:pt x="8201" y="4047"/>
                  </a:lnTo>
                  <a:lnTo>
                    <a:pt x="8201" y="4047"/>
                  </a:lnTo>
                  <a:cubicBezTo>
                    <a:pt x="8188" y="4042"/>
                    <a:pt x="8174" y="4039"/>
                    <a:pt x="8159" y="4039"/>
                  </a:cubicBezTo>
                  <a:lnTo>
                    <a:pt x="8159" y="4039"/>
                  </a:lnTo>
                  <a:cubicBezTo>
                    <a:pt x="8100" y="4039"/>
                    <a:pt x="8051" y="4087"/>
                    <a:pt x="8051" y="4147"/>
                  </a:cubicBezTo>
                  <a:lnTo>
                    <a:pt x="8051" y="4147"/>
                  </a:lnTo>
                  <a:cubicBezTo>
                    <a:pt x="8051" y="4207"/>
                    <a:pt x="8100" y="4256"/>
                    <a:pt x="8159" y="4256"/>
                  </a:cubicBezTo>
                  <a:lnTo>
                    <a:pt x="8159" y="4256"/>
                  </a:lnTo>
                  <a:cubicBezTo>
                    <a:pt x="8173" y="4256"/>
                    <a:pt x="8186" y="4252"/>
                    <a:pt x="8198" y="4248"/>
                  </a:cubicBezTo>
                  <a:lnTo>
                    <a:pt x="8452" y="4690"/>
                  </a:lnTo>
                  <a:lnTo>
                    <a:pt x="8452" y="4690"/>
                  </a:lnTo>
                  <a:cubicBezTo>
                    <a:pt x="8412" y="4716"/>
                    <a:pt x="8385" y="4763"/>
                    <a:pt x="8385" y="4816"/>
                  </a:cubicBezTo>
                  <a:lnTo>
                    <a:pt x="8385" y="4816"/>
                  </a:lnTo>
                  <a:cubicBezTo>
                    <a:pt x="8385" y="4899"/>
                    <a:pt x="8452" y="4967"/>
                    <a:pt x="8536" y="4967"/>
                  </a:cubicBezTo>
                  <a:lnTo>
                    <a:pt x="8536" y="4967"/>
                  </a:lnTo>
                  <a:cubicBezTo>
                    <a:pt x="8612" y="4967"/>
                    <a:pt x="8674" y="4911"/>
                    <a:pt x="8685" y="4838"/>
                  </a:cubicBezTo>
                  <a:lnTo>
                    <a:pt x="9203" y="4838"/>
                  </a:lnTo>
                  <a:lnTo>
                    <a:pt x="9203" y="4838"/>
                  </a:lnTo>
                  <a:cubicBezTo>
                    <a:pt x="9216" y="4884"/>
                    <a:pt x="9257" y="4918"/>
                    <a:pt x="9307" y="4918"/>
                  </a:cubicBezTo>
                  <a:lnTo>
                    <a:pt x="9307" y="4918"/>
                  </a:lnTo>
                  <a:cubicBezTo>
                    <a:pt x="9323" y="4918"/>
                    <a:pt x="9339" y="4914"/>
                    <a:pt x="9353" y="4907"/>
                  </a:cubicBezTo>
                  <a:lnTo>
                    <a:pt x="9608" y="5347"/>
                  </a:lnTo>
                  <a:lnTo>
                    <a:pt x="9608" y="5347"/>
                  </a:lnTo>
                  <a:cubicBezTo>
                    <a:pt x="9562" y="5374"/>
                    <a:pt x="9532" y="5423"/>
                    <a:pt x="9532" y="5478"/>
                  </a:cubicBezTo>
                  <a:lnTo>
                    <a:pt x="9532" y="5478"/>
                  </a:lnTo>
                  <a:cubicBezTo>
                    <a:pt x="9532" y="5562"/>
                    <a:pt x="9600" y="5629"/>
                    <a:pt x="9683" y="5629"/>
                  </a:cubicBezTo>
                  <a:lnTo>
                    <a:pt x="9683" y="5629"/>
                  </a:lnTo>
                  <a:cubicBezTo>
                    <a:pt x="9759" y="5629"/>
                    <a:pt x="9821" y="5574"/>
                    <a:pt x="9832" y="5501"/>
                  </a:cubicBezTo>
                  <a:lnTo>
                    <a:pt x="10351" y="5501"/>
                  </a:lnTo>
                  <a:lnTo>
                    <a:pt x="10351" y="5501"/>
                  </a:lnTo>
                  <a:cubicBezTo>
                    <a:pt x="10365" y="5545"/>
                    <a:pt x="10406" y="5577"/>
                    <a:pt x="10455" y="5577"/>
                  </a:cubicBezTo>
                  <a:lnTo>
                    <a:pt x="10455" y="5577"/>
                  </a:lnTo>
                  <a:cubicBezTo>
                    <a:pt x="10515" y="5577"/>
                    <a:pt x="10563" y="5528"/>
                    <a:pt x="10563" y="5468"/>
                  </a:cubicBezTo>
                  <a:lnTo>
                    <a:pt x="10563" y="5468"/>
                  </a:lnTo>
                  <a:cubicBezTo>
                    <a:pt x="10563" y="5446"/>
                    <a:pt x="10556" y="5425"/>
                    <a:pt x="10544" y="5408"/>
                  </a:cubicBezTo>
                  <a:lnTo>
                    <a:pt x="10806" y="4954"/>
                  </a:lnTo>
                  <a:lnTo>
                    <a:pt x="10806" y="4954"/>
                  </a:lnTo>
                  <a:cubicBezTo>
                    <a:pt x="10816" y="4956"/>
                    <a:pt x="10826" y="4957"/>
                    <a:pt x="10836" y="4957"/>
                  </a:cubicBezTo>
                  <a:lnTo>
                    <a:pt x="10836" y="4957"/>
                  </a:lnTo>
                  <a:cubicBezTo>
                    <a:pt x="10920" y="4957"/>
                    <a:pt x="10988" y="4890"/>
                    <a:pt x="10988" y="4806"/>
                  </a:cubicBezTo>
                  <a:lnTo>
                    <a:pt x="10988" y="4806"/>
                  </a:lnTo>
                  <a:cubicBezTo>
                    <a:pt x="10988" y="4722"/>
                    <a:pt x="10920" y="4655"/>
                    <a:pt x="10836" y="4655"/>
                  </a:cubicBezTo>
                  <a:close/>
                </a:path>
              </a:pathLst>
            </a:custGeom>
            <a:solidFill>
              <a:schemeClr val="bg1">
                <a:lumMod val="95000"/>
                <a:alpha val="75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AA2C2153-33BE-434D-B0A1-04864C08BE0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926435" y="7195929"/>
              <a:ext cx="410538" cy="202675"/>
            </a:xfrm>
            <a:custGeom>
              <a:avLst/>
              <a:gdLst>
                <a:gd name="connsiteX0" fmla="*/ 200806 w 406603"/>
                <a:gd name="connsiteY0" fmla="*/ 72960 h 205006"/>
                <a:gd name="connsiteX1" fmla="*/ 232792 w 406603"/>
                <a:gd name="connsiteY1" fmla="*/ 82485 h 205006"/>
                <a:gd name="connsiteX2" fmla="*/ 244895 w 406603"/>
                <a:gd name="connsiteY2" fmla="*/ 109760 h 205006"/>
                <a:gd name="connsiteX3" fmla="*/ 241869 w 406603"/>
                <a:gd name="connsiteY3" fmla="*/ 124913 h 205006"/>
                <a:gd name="connsiteX4" fmla="*/ 231063 w 406603"/>
                <a:gd name="connsiteY4" fmla="*/ 141797 h 205006"/>
                <a:gd name="connsiteX5" fmla="*/ 217231 w 406603"/>
                <a:gd name="connsiteY5" fmla="*/ 156517 h 205006"/>
                <a:gd name="connsiteX6" fmla="*/ 184380 w 406603"/>
                <a:gd name="connsiteY6" fmla="*/ 190286 h 205006"/>
                <a:gd name="connsiteX7" fmla="*/ 245327 w 406603"/>
                <a:gd name="connsiteY7" fmla="*/ 190286 h 205006"/>
                <a:gd name="connsiteX8" fmla="*/ 245327 w 406603"/>
                <a:gd name="connsiteY8" fmla="*/ 205006 h 205006"/>
                <a:gd name="connsiteX9" fmla="*/ 163200 w 406603"/>
                <a:gd name="connsiteY9" fmla="*/ 205006 h 205006"/>
                <a:gd name="connsiteX10" fmla="*/ 163200 w 406603"/>
                <a:gd name="connsiteY10" fmla="*/ 190286 h 205006"/>
                <a:gd name="connsiteX11" fmla="*/ 190432 w 406603"/>
                <a:gd name="connsiteY11" fmla="*/ 162578 h 205006"/>
                <a:gd name="connsiteX12" fmla="*/ 212476 w 406603"/>
                <a:gd name="connsiteY12" fmla="*/ 139633 h 205006"/>
                <a:gd name="connsiteX13" fmla="*/ 223715 w 406603"/>
                <a:gd name="connsiteY13" fmla="*/ 123614 h 205006"/>
                <a:gd name="connsiteX14" fmla="*/ 227173 w 406603"/>
                <a:gd name="connsiteY14" fmla="*/ 111059 h 205006"/>
                <a:gd name="connsiteX15" fmla="*/ 219824 w 406603"/>
                <a:gd name="connsiteY15" fmla="*/ 94174 h 205006"/>
                <a:gd name="connsiteX16" fmla="*/ 201238 w 406603"/>
                <a:gd name="connsiteY16" fmla="*/ 87247 h 205006"/>
                <a:gd name="connsiteX17" fmla="*/ 183516 w 406603"/>
                <a:gd name="connsiteY17" fmla="*/ 90278 h 205006"/>
                <a:gd name="connsiteX18" fmla="*/ 164065 w 406603"/>
                <a:gd name="connsiteY18" fmla="*/ 98937 h 205006"/>
                <a:gd name="connsiteX19" fmla="*/ 164065 w 406603"/>
                <a:gd name="connsiteY19" fmla="*/ 81619 h 205006"/>
                <a:gd name="connsiteX20" fmla="*/ 183948 w 406603"/>
                <a:gd name="connsiteY20" fmla="*/ 74692 h 205006"/>
                <a:gd name="connsiteX21" fmla="*/ 200806 w 406603"/>
                <a:gd name="connsiteY21" fmla="*/ 72960 h 205006"/>
                <a:gd name="connsiteX22" fmla="*/ 327141 w 406603"/>
                <a:gd name="connsiteY22" fmla="*/ 19162 h 205006"/>
                <a:gd name="connsiteX23" fmla="*/ 286974 w 406603"/>
                <a:gd name="connsiteY23" fmla="*/ 37889 h 205006"/>
                <a:gd name="connsiteX24" fmla="*/ 272130 w 406603"/>
                <a:gd name="connsiteY24" fmla="*/ 89280 h 205006"/>
                <a:gd name="connsiteX25" fmla="*/ 286974 w 406603"/>
                <a:gd name="connsiteY25" fmla="*/ 140670 h 205006"/>
                <a:gd name="connsiteX26" fmla="*/ 327141 w 406603"/>
                <a:gd name="connsiteY26" fmla="*/ 158961 h 205006"/>
                <a:gd name="connsiteX27" fmla="*/ 367309 w 406603"/>
                <a:gd name="connsiteY27" fmla="*/ 140670 h 205006"/>
                <a:gd name="connsiteX28" fmla="*/ 382153 w 406603"/>
                <a:gd name="connsiteY28" fmla="*/ 89280 h 205006"/>
                <a:gd name="connsiteX29" fmla="*/ 367309 w 406603"/>
                <a:gd name="connsiteY29" fmla="*/ 37889 h 205006"/>
                <a:gd name="connsiteX30" fmla="*/ 327141 w 406603"/>
                <a:gd name="connsiteY30" fmla="*/ 19162 h 205006"/>
                <a:gd name="connsiteX31" fmla="*/ 0 w 406603"/>
                <a:gd name="connsiteY31" fmla="*/ 3840 h 205006"/>
                <a:gd name="connsiteX32" fmla="*/ 22989 w 406603"/>
                <a:gd name="connsiteY32" fmla="*/ 3840 h 205006"/>
                <a:gd name="connsiteX33" fmla="*/ 22989 w 406603"/>
                <a:gd name="connsiteY33" fmla="*/ 73666 h 205006"/>
                <a:gd name="connsiteX34" fmla="*/ 106703 w 406603"/>
                <a:gd name="connsiteY34" fmla="*/ 73666 h 205006"/>
                <a:gd name="connsiteX35" fmla="*/ 106703 w 406603"/>
                <a:gd name="connsiteY35" fmla="*/ 3840 h 205006"/>
                <a:gd name="connsiteX36" fmla="*/ 130126 w 406603"/>
                <a:gd name="connsiteY36" fmla="*/ 3840 h 205006"/>
                <a:gd name="connsiteX37" fmla="*/ 130126 w 406603"/>
                <a:gd name="connsiteY37" fmla="*/ 174286 h 205006"/>
                <a:gd name="connsiteX38" fmla="*/ 106703 w 406603"/>
                <a:gd name="connsiteY38" fmla="*/ 174286 h 205006"/>
                <a:gd name="connsiteX39" fmla="*/ 106703 w 406603"/>
                <a:gd name="connsiteY39" fmla="*/ 93183 h 205006"/>
                <a:gd name="connsiteX40" fmla="*/ 22989 w 406603"/>
                <a:gd name="connsiteY40" fmla="*/ 93183 h 205006"/>
                <a:gd name="connsiteX41" fmla="*/ 22989 w 406603"/>
                <a:gd name="connsiteY41" fmla="*/ 174286 h 205006"/>
                <a:gd name="connsiteX42" fmla="*/ 0 w 406603"/>
                <a:gd name="connsiteY42" fmla="*/ 174286 h 205006"/>
                <a:gd name="connsiteX43" fmla="*/ 327141 w 406603"/>
                <a:gd name="connsiteY43" fmla="*/ 0 h 205006"/>
                <a:gd name="connsiteX44" fmla="*/ 384773 w 406603"/>
                <a:gd name="connsiteY44" fmla="*/ 24388 h 205006"/>
                <a:gd name="connsiteX45" fmla="*/ 406603 w 406603"/>
                <a:gd name="connsiteY45" fmla="*/ 89280 h 205006"/>
                <a:gd name="connsiteX46" fmla="*/ 384773 w 406603"/>
                <a:gd name="connsiteY46" fmla="*/ 154171 h 205006"/>
                <a:gd name="connsiteX47" fmla="*/ 327141 w 406603"/>
                <a:gd name="connsiteY47" fmla="*/ 178124 h 205006"/>
                <a:gd name="connsiteX48" fmla="*/ 269074 w 406603"/>
                <a:gd name="connsiteY48" fmla="*/ 154171 h 205006"/>
                <a:gd name="connsiteX49" fmla="*/ 247680 w 406603"/>
                <a:gd name="connsiteY49" fmla="*/ 89280 h 205006"/>
                <a:gd name="connsiteX50" fmla="*/ 269074 w 406603"/>
                <a:gd name="connsiteY50" fmla="*/ 24388 h 205006"/>
                <a:gd name="connsiteX51" fmla="*/ 327141 w 406603"/>
                <a:gd name="connsiteY51" fmla="*/ 0 h 205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06603" h="205006">
                  <a:moveTo>
                    <a:pt x="200806" y="72960"/>
                  </a:moveTo>
                  <a:cubicBezTo>
                    <a:pt x="214205" y="72960"/>
                    <a:pt x="225011" y="75991"/>
                    <a:pt x="232792" y="82485"/>
                  </a:cubicBezTo>
                  <a:cubicBezTo>
                    <a:pt x="241005" y="89412"/>
                    <a:pt x="244895" y="98504"/>
                    <a:pt x="244895" y="109760"/>
                  </a:cubicBezTo>
                  <a:cubicBezTo>
                    <a:pt x="244895" y="114955"/>
                    <a:pt x="244030" y="120150"/>
                    <a:pt x="241869" y="124913"/>
                  </a:cubicBezTo>
                  <a:cubicBezTo>
                    <a:pt x="240140" y="129675"/>
                    <a:pt x="236250" y="135303"/>
                    <a:pt x="231063" y="141797"/>
                  </a:cubicBezTo>
                  <a:cubicBezTo>
                    <a:pt x="229334" y="143529"/>
                    <a:pt x="225011" y="148291"/>
                    <a:pt x="217231" y="156517"/>
                  </a:cubicBezTo>
                  <a:cubicBezTo>
                    <a:pt x="209451" y="164743"/>
                    <a:pt x="198644" y="175567"/>
                    <a:pt x="184380" y="190286"/>
                  </a:cubicBezTo>
                  <a:lnTo>
                    <a:pt x="245327" y="190286"/>
                  </a:lnTo>
                  <a:lnTo>
                    <a:pt x="245327" y="205006"/>
                  </a:lnTo>
                  <a:lnTo>
                    <a:pt x="163200" y="205006"/>
                  </a:lnTo>
                  <a:lnTo>
                    <a:pt x="163200" y="190286"/>
                  </a:lnTo>
                  <a:cubicBezTo>
                    <a:pt x="170116" y="183359"/>
                    <a:pt x="179193" y="173835"/>
                    <a:pt x="190432" y="162578"/>
                  </a:cubicBezTo>
                  <a:cubicBezTo>
                    <a:pt x="202102" y="150889"/>
                    <a:pt x="209451" y="143096"/>
                    <a:pt x="212476" y="139633"/>
                  </a:cubicBezTo>
                  <a:cubicBezTo>
                    <a:pt x="218095" y="133572"/>
                    <a:pt x="221553" y="127943"/>
                    <a:pt x="223715" y="123614"/>
                  </a:cubicBezTo>
                  <a:cubicBezTo>
                    <a:pt x="226308" y="119285"/>
                    <a:pt x="227173" y="114955"/>
                    <a:pt x="227173" y="111059"/>
                  </a:cubicBezTo>
                  <a:cubicBezTo>
                    <a:pt x="227173" y="104132"/>
                    <a:pt x="225011" y="98504"/>
                    <a:pt x="219824" y="94174"/>
                  </a:cubicBezTo>
                  <a:cubicBezTo>
                    <a:pt x="215070" y="89845"/>
                    <a:pt x="209018" y="87247"/>
                    <a:pt x="201238" y="87247"/>
                  </a:cubicBezTo>
                  <a:cubicBezTo>
                    <a:pt x="196051" y="87247"/>
                    <a:pt x="190000" y="88546"/>
                    <a:pt x="183516" y="90278"/>
                  </a:cubicBezTo>
                  <a:cubicBezTo>
                    <a:pt x="177464" y="92442"/>
                    <a:pt x="170981" y="95040"/>
                    <a:pt x="164065" y="98937"/>
                  </a:cubicBezTo>
                  <a:lnTo>
                    <a:pt x="164065" y="81619"/>
                  </a:lnTo>
                  <a:cubicBezTo>
                    <a:pt x="170981" y="78156"/>
                    <a:pt x="177897" y="76424"/>
                    <a:pt x="183948" y="74692"/>
                  </a:cubicBezTo>
                  <a:cubicBezTo>
                    <a:pt x="190000" y="73393"/>
                    <a:pt x="196051" y="72960"/>
                    <a:pt x="200806" y="72960"/>
                  </a:cubicBezTo>
                  <a:close/>
                  <a:moveTo>
                    <a:pt x="327141" y="19162"/>
                  </a:moveTo>
                  <a:cubicBezTo>
                    <a:pt x="310551" y="19162"/>
                    <a:pt x="297016" y="25259"/>
                    <a:pt x="286974" y="37889"/>
                  </a:cubicBezTo>
                  <a:cubicBezTo>
                    <a:pt x="276932" y="50519"/>
                    <a:pt x="272130" y="67504"/>
                    <a:pt x="272130" y="89280"/>
                  </a:cubicBezTo>
                  <a:cubicBezTo>
                    <a:pt x="272130" y="111055"/>
                    <a:pt x="276932" y="128040"/>
                    <a:pt x="286974" y="140670"/>
                  </a:cubicBezTo>
                  <a:cubicBezTo>
                    <a:pt x="297016" y="152864"/>
                    <a:pt x="310551" y="158961"/>
                    <a:pt x="327141" y="158961"/>
                  </a:cubicBezTo>
                  <a:cubicBezTo>
                    <a:pt x="344169" y="158961"/>
                    <a:pt x="357703" y="152864"/>
                    <a:pt x="367309" y="140670"/>
                  </a:cubicBezTo>
                  <a:cubicBezTo>
                    <a:pt x="377350" y="128040"/>
                    <a:pt x="382153" y="111055"/>
                    <a:pt x="382153" y="89280"/>
                  </a:cubicBezTo>
                  <a:cubicBezTo>
                    <a:pt x="382153" y="67504"/>
                    <a:pt x="377350" y="50519"/>
                    <a:pt x="367309" y="37889"/>
                  </a:cubicBezTo>
                  <a:cubicBezTo>
                    <a:pt x="357703" y="25259"/>
                    <a:pt x="344169" y="19162"/>
                    <a:pt x="327141" y="19162"/>
                  </a:cubicBezTo>
                  <a:close/>
                  <a:moveTo>
                    <a:pt x="0" y="3840"/>
                  </a:moveTo>
                  <a:lnTo>
                    <a:pt x="22989" y="3840"/>
                  </a:lnTo>
                  <a:lnTo>
                    <a:pt x="22989" y="73666"/>
                  </a:lnTo>
                  <a:lnTo>
                    <a:pt x="106703" y="73666"/>
                  </a:lnTo>
                  <a:lnTo>
                    <a:pt x="106703" y="3840"/>
                  </a:lnTo>
                  <a:lnTo>
                    <a:pt x="130126" y="3840"/>
                  </a:lnTo>
                  <a:lnTo>
                    <a:pt x="130126" y="174286"/>
                  </a:lnTo>
                  <a:lnTo>
                    <a:pt x="106703" y="174286"/>
                  </a:lnTo>
                  <a:lnTo>
                    <a:pt x="106703" y="93183"/>
                  </a:lnTo>
                  <a:lnTo>
                    <a:pt x="22989" y="93183"/>
                  </a:lnTo>
                  <a:lnTo>
                    <a:pt x="22989" y="174286"/>
                  </a:lnTo>
                  <a:lnTo>
                    <a:pt x="0" y="174286"/>
                  </a:lnTo>
                  <a:close/>
                  <a:moveTo>
                    <a:pt x="327141" y="0"/>
                  </a:moveTo>
                  <a:cubicBezTo>
                    <a:pt x="351154" y="0"/>
                    <a:pt x="370365" y="8274"/>
                    <a:pt x="384773" y="24388"/>
                  </a:cubicBezTo>
                  <a:cubicBezTo>
                    <a:pt x="399617" y="40502"/>
                    <a:pt x="406603" y="61842"/>
                    <a:pt x="406603" y="89280"/>
                  </a:cubicBezTo>
                  <a:cubicBezTo>
                    <a:pt x="406603" y="116281"/>
                    <a:pt x="399617" y="138057"/>
                    <a:pt x="384773" y="154171"/>
                  </a:cubicBezTo>
                  <a:cubicBezTo>
                    <a:pt x="370365" y="170285"/>
                    <a:pt x="351154" y="178124"/>
                    <a:pt x="327141" y="178124"/>
                  </a:cubicBezTo>
                  <a:cubicBezTo>
                    <a:pt x="303128" y="178124"/>
                    <a:pt x="283918" y="170285"/>
                    <a:pt x="269074" y="154171"/>
                  </a:cubicBezTo>
                  <a:cubicBezTo>
                    <a:pt x="254666" y="138057"/>
                    <a:pt x="247680" y="116281"/>
                    <a:pt x="247680" y="89280"/>
                  </a:cubicBezTo>
                  <a:cubicBezTo>
                    <a:pt x="247680" y="61842"/>
                    <a:pt x="254666" y="40502"/>
                    <a:pt x="269074" y="24388"/>
                  </a:cubicBezTo>
                  <a:cubicBezTo>
                    <a:pt x="283918" y="8274"/>
                    <a:pt x="303128" y="0"/>
                    <a:pt x="327141" y="0"/>
                  </a:cubicBezTo>
                  <a:close/>
                </a:path>
              </a:pathLst>
            </a:cu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wrap="square" anchor="ctr">
              <a:noAutofit/>
            </a:bodyPr>
            <a:lstStyle/>
            <a:p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13589779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326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100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51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112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01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88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224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495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69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1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10" Type="http://schemas.openxmlformats.org/officeDocument/2006/relationships/image" Target="../media/image45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Relationship Id="rId14" Type="http://schemas.openxmlformats.org/officeDocument/2006/relationships/image" Target="../media/image7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image" Target="../media/image92.png"/><Relationship Id="rId7" Type="http://schemas.openxmlformats.org/officeDocument/2006/relationships/image" Target="../media/image96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10" Type="http://schemas.openxmlformats.org/officeDocument/2006/relationships/image" Target="../media/image99.jpeg"/><Relationship Id="rId4" Type="http://schemas.openxmlformats.org/officeDocument/2006/relationships/image" Target="../media/image93.jpeg"/><Relationship Id="rId9" Type="http://schemas.openxmlformats.org/officeDocument/2006/relationships/image" Target="../media/image9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6863" y="2357765"/>
            <a:ext cx="7950617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hy-AM" sz="2800" b="1" dirty="0">
                <a:solidFill>
                  <a:srgbClr val="C00000"/>
                </a:solidFill>
              </a:rPr>
              <a:t>Պոտենցիալ օրգանոկատալիտիկ համակարգերի սինթեզ ազոլների հիման վրա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127837"/>
            <a:ext cx="518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sz="2000" dirty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Խմբի </a:t>
            </a:r>
            <a:r>
              <a:rPr lang="hy-AM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ղեկավար</a:t>
            </a:r>
            <a:r>
              <a:rPr lang="en-US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` </a:t>
            </a:r>
          </a:p>
          <a:p>
            <a:r>
              <a:rPr lang="hy-AM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քիմ․գիտ․ թեկնածու, դոցենտ</a:t>
            </a:r>
            <a:endParaRPr lang="en-US" sz="2000" dirty="0">
              <a:ln w="0">
                <a:solidFill>
                  <a:srgbClr val="00487E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  <a:p>
            <a:r>
              <a:rPr lang="hy-AM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Արմեն Սուրենի</a:t>
            </a:r>
            <a:r>
              <a:rPr lang="en-US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hy-AM" sz="2000" dirty="0" smtClean="0">
                <a:ln w="0">
                  <a:solidFill>
                    <a:srgbClr val="00487E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Գալստյան</a:t>
            </a:r>
            <a:endParaRPr lang="en-US" sz="2000" dirty="0">
              <a:ln w="0">
                <a:solidFill>
                  <a:srgbClr val="00487E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4099" name="Picture 3" descr="C:\Users\TEMP.INV_02484.000\Desktop\Մեկնարկային 2021\Untitled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257550"/>
            <a:ext cx="2686050" cy="195349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A blue and white logo&#10;&#10;Description automatically generated">
            <a:extLst>
              <a:ext uri="{FF2B5EF4-FFF2-40B4-BE49-F238E27FC236}">
                <a16:creationId xmlns:a16="http://schemas.microsoft.com/office/drawing/2014/main" id="{304B6098-A6AD-FB59-D9DD-A726EB6281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1278"/>
          <a:stretch/>
        </p:blipFill>
        <p:spPr>
          <a:xfrm>
            <a:off x="8297530" y="742950"/>
            <a:ext cx="694070" cy="720000"/>
          </a:xfrm>
          <a:prstGeom prst="rect">
            <a:avLst/>
          </a:prstGeom>
        </p:spPr>
      </p:pic>
      <p:pic>
        <p:nvPicPr>
          <p:cNvPr id="16" name="Picture 2" descr="Нет описания фото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13" y="175350"/>
            <a:ext cx="723888" cy="7200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73948" y="3526409"/>
            <a:ext cx="5669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n>
                  <a:solidFill>
                    <a:schemeClr val="bg1">
                      <a:lumMod val="9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ԵՊՀ</a:t>
            </a:r>
            <a:r>
              <a:rPr lang="hy-AM" sz="2000" b="1" dirty="0">
                <a:ln>
                  <a:solidFill>
                    <a:schemeClr val="bg1">
                      <a:lumMod val="9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քիմիայի ԳՀ կենտրոնի  </a:t>
            </a:r>
            <a:endParaRPr lang="en-US" sz="2000" b="1" dirty="0" smtClean="0">
              <a:ln>
                <a:solidFill>
                  <a:schemeClr val="bg1">
                    <a:lumMod val="95000"/>
                  </a:schemeClr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hy-AM" sz="2000" b="1" dirty="0" smtClean="0">
                <a:ln>
                  <a:solidFill>
                    <a:schemeClr val="bg1">
                      <a:lumMod val="9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Ասիմետրիկ </a:t>
            </a:r>
            <a:r>
              <a:rPr lang="hy-AM" sz="2000" b="1" dirty="0">
                <a:ln>
                  <a:solidFill>
                    <a:schemeClr val="bg1">
                      <a:lumMod val="9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կատալիզի գիտական </a:t>
            </a:r>
            <a:r>
              <a:rPr lang="hy-AM" sz="2000" b="1" dirty="0" smtClean="0">
                <a:ln>
                  <a:solidFill>
                    <a:schemeClr val="bg1">
                      <a:lumMod val="9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խումբ</a:t>
            </a:r>
            <a:endParaRPr lang="en-US" sz="2000" dirty="0">
              <a:ln>
                <a:solidFill>
                  <a:schemeClr val="bg1">
                    <a:lumMod val="95000"/>
                  </a:schemeClr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0683" y="3170662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sz="24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Ծածկագիր` </a:t>
            </a:r>
            <a:r>
              <a:rPr lang="en-US" sz="24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24LCG-1D009</a:t>
            </a:r>
          </a:p>
        </p:txBody>
      </p:sp>
      <p:pic>
        <p:nvPicPr>
          <p:cNvPr id="24578" name="Picture 2" descr="https://afm25.aanl.am/upload/images/image/1753789240%D5%8E%D5%A5%D5%A2%D5%AF%D5%A1%D5%B5%D6%84%D5%AB%20%D4%B2%D5%A1%D5%B6%D5%B6%D5%A5%D6%80%D5%A8%60%20%D5%A5%D5%BC%D5%A1%D5%A3%D5%B8%D6%82%D5%B5%D5%B6%201900%20760px-08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548" y="149"/>
            <a:ext cx="6032766" cy="241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s://afm25.aanl.am/default-img/logoam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13" y="1276350"/>
            <a:ext cx="2434192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593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14:prism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43000" y="0"/>
            <a:ext cx="6705600" cy="31158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Օ</a:t>
            </a:r>
            <a:r>
              <a:rPr lang="hy-AM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րգանոկատալիզորդների սինթեզի սխեմա</a:t>
            </a:r>
            <a:endParaRPr lang="en-US" sz="1800" b="1" dirty="0">
              <a:solidFill>
                <a:srgbClr val="002060"/>
              </a:solidFill>
              <a:latin typeface="Sylfaen" panose="010A0502050306030303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96009"/>
              </p:ext>
            </p:extLst>
          </p:nvPr>
        </p:nvGraphicFramePr>
        <p:xfrm>
          <a:off x="308122" y="819150"/>
          <a:ext cx="8806274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CS ChemDraw Drawing" r:id="rId3" imgW="6501597" imgH="2598263" progId="ChemDraw.Document.6.0">
                  <p:embed/>
                </p:oleObj>
              </mc:Choice>
              <mc:Fallback>
                <p:oleObj name="CS ChemDraw Drawing" r:id="rId3" imgW="6501597" imgH="259826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22" y="819150"/>
                        <a:ext cx="8806274" cy="3505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bg1">
                              <a:shade val="30000"/>
                              <a:satMod val="115000"/>
                            </a:schemeClr>
                          </a:gs>
                          <a:gs pos="0">
                            <a:schemeClr val="bg1">
                              <a:shade val="67500"/>
                              <a:satMod val="115000"/>
                            </a:schemeClr>
                          </a:gs>
                          <a:gs pos="0">
                            <a:schemeClr val="bg1">
                              <a:shade val="100000"/>
                              <a:satMod val="115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70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23940"/>
              </p:ext>
            </p:extLst>
          </p:nvPr>
        </p:nvGraphicFramePr>
        <p:xfrm>
          <a:off x="533399" y="285750"/>
          <a:ext cx="8285679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3" imgW="6082249" imgH="3131914" progId="ChemDraw.Document.6.0">
                  <p:embed/>
                </p:oleObj>
              </mc:Choice>
              <mc:Fallback>
                <p:oleObj name="CS ChemDraw Drawing" r:id="rId3" imgW="6082249" imgH="31319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399" y="285750"/>
                        <a:ext cx="8285679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hy-AM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64262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76800" y="882021"/>
            <a:ext cx="3219275" cy="3951675"/>
            <a:chOff x="4319651" y="1475857"/>
            <a:chExt cx="3447875" cy="439583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l="32584" t="21804" r="48563" b="35464"/>
            <a:stretch/>
          </p:blipFill>
          <p:spPr>
            <a:xfrm>
              <a:off x="4319651" y="1475857"/>
              <a:ext cx="3447875" cy="4395832"/>
            </a:xfrm>
            <a:prstGeom prst="rect">
              <a:avLst/>
            </a:prstGeom>
          </p:spPr>
        </p:pic>
        <p:sp>
          <p:nvSpPr>
            <p:cNvPr id="4" name="Oval 3"/>
            <p:cNvSpPr/>
            <p:nvPr/>
          </p:nvSpPr>
          <p:spPr>
            <a:xfrm>
              <a:off x="5313405" y="2471351"/>
              <a:ext cx="1746422" cy="167228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960283"/>
            <a:ext cx="3429000" cy="38734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3000" y="133350"/>
            <a:ext cx="6953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b="1" dirty="0">
                <a:solidFill>
                  <a:srgbClr val="002060"/>
                </a:solidFill>
              </a:rPr>
              <a:t>(S)-3-(1-բենզիլպիրոլիդինիլ-2-իլ)-5-(մեթիլթիո)-4-ֆենիլ-4H-1,2,4-տրիազոլի ռենտգեն կառուցվածքայի անալիզի </a:t>
            </a:r>
            <a:r>
              <a:rPr lang="hy-AM" b="1" dirty="0" smtClean="0">
                <a:solidFill>
                  <a:srgbClr val="002060"/>
                </a:solidFill>
              </a:rPr>
              <a:t>և 3</a:t>
            </a:r>
            <a:r>
              <a:rPr lang="en-US" b="1" dirty="0" smtClean="0">
                <a:solidFill>
                  <a:srgbClr val="002060"/>
                </a:solidFill>
              </a:rPr>
              <a:t>D </a:t>
            </a:r>
            <a:r>
              <a:rPr lang="hy-AM" b="1" dirty="0" smtClean="0">
                <a:solidFill>
                  <a:srgbClr val="002060"/>
                </a:solidFill>
              </a:rPr>
              <a:t>պատկերներ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87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prism isInverted="1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102" y="158486"/>
            <a:ext cx="62351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rPr>
              <a:t>Կ</a:t>
            </a:r>
            <a:r>
              <a:rPr lang="hy-AM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rPr>
              <a:t>ոնֆիգուրացիա</a:t>
            </a:r>
            <a:endParaRPr lang="en-US" b="1" dirty="0">
              <a:solidFill>
                <a:schemeClr val="accent2">
                  <a:lumMod val="50000"/>
                </a:schemeClr>
              </a:solidFill>
              <a:latin typeface="Sylfaen" panose="010A0502050306030303" pitchFamily="18" charset="0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8296797" y="4601857"/>
            <a:ext cx="847204" cy="541644"/>
          </a:xfrm>
        </p:spPr>
        <p:txBody>
          <a:bodyPr/>
          <a:lstStyle/>
          <a:p>
            <a:pPr algn="ctr"/>
            <a:r>
              <a:rPr lang="en-US" sz="2100" b="1" dirty="0" smtClean="0">
                <a:solidFill>
                  <a:schemeClr val="tx1"/>
                </a:solidFill>
                <a:latin typeface="Sylfaen" panose="010A0502050306030303" pitchFamily="18" charset="0"/>
              </a:rPr>
              <a:t>13</a:t>
            </a:r>
            <a:endParaRPr lang="en-US" sz="2100" b="1" dirty="0">
              <a:solidFill>
                <a:schemeClr val="tx1"/>
              </a:solidFill>
              <a:latin typeface="Sylfaen" panose="010A0502050306030303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143" y="1652909"/>
            <a:ext cx="2513457" cy="2839212"/>
          </a:xfrm>
          <a:prstGeom prst="roundRect">
            <a:avLst>
              <a:gd name="adj" fmla="val 9985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30867"/>
              </p:ext>
            </p:extLst>
          </p:nvPr>
        </p:nvGraphicFramePr>
        <p:xfrm>
          <a:off x="6816725" y="195263"/>
          <a:ext cx="1838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CS ChemDraw Drawing" r:id="rId4" imgW="2228159" imgH="1477086" progId="ChemDraw.Document.6.0">
                  <p:embed/>
                </p:oleObj>
              </mc:Choice>
              <mc:Fallback>
                <p:oleObj name="CS ChemDraw Drawing" r:id="rId4" imgW="2228159" imgH="1477086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6725" y="195263"/>
                        <a:ext cx="183832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547249" y="1303896"/>
            <a:ext cx="317843" cy="424601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565596" y="1303896"/>
            <a:ext cx="356897" cy="424601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719" y="1050877"/>
            <a:ext cx="6277599" cy="3796532"/>
            <a:chOff x="20216" y="527818"/>
            <a:chExt cx="6277599" cy="3796532"/>
          </a:xfrm>
        </p:grpSpPr>
        <p:graphicFrame>
          <p:nvGraphicFramePr>
            <p:cNvPr id="13" name="Диаграмма 7"/>
            <p:cNvGraphicFramePr/>
            <p:nvPr>
              <p:extLst>
                <p:ext uri="{D42A27DB-BD31-4B8C-83A1-F6EECF244321}">
                  <p14:modId xmlns:p14="http://schemas.microsoft.com/office/powerpoint/2010/main" val="3852680792"/>
                </p:ext>
              </p:extLst>
            </p:nvPr>
          </p:nvGraphicFramePr>
          <p:xfrm>
            <a:off x="20216" y="527818"/>
            <a:ext cx="6277599" cy="371819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228600" y="3943350"/>
              <a:ext cx="59436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986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3279217881"/>
              </p:ext>
            </p:extLst>
          </p:nvPr>
        </p:nvGraphicFramePr>
        <p:xfrm>
          <a:off x="609600" y="514350"/>
          <a:ext cx="61722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09809"/>
              </p:ext>
            </p:extLst>
          </p:nvPr>
        </p:nvGraphicFramePr>
        <p:xfrm>
          <a:off x="6781800" y="1657350"/>
          <a:ext cx="18399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CS ChemDraw Drawing" r:id="rId4" imgW="2229860" imgH="1476662" progId="ChemDraw.Document.6.0">
                  <p:embed/>
                </p:oleObj>
              </mc:Choice>
              <mc:Fallback>
                <p:oleObj name="CS ChemDraw Drawing" r:id="rId4" imgW="2229860" imgH="1476662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800" y="1657350"/>
                        <a:ext cx="1839913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825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102" y="158486"/>
            <a:ext cx="62351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rPr>
              <a:t>Կ</a:t>
            </a:r>
            <a:r>
              <a:rPr lang="hy-AM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rPr>
              <a:t>ոնֆիգուրացիա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rPr>
              <a:t>, HPLC</a:t>
            </a:r>
            <a:endParaRPr lang="en-US" b="1" i="1" dirty="0">
              <a:solidFill>
                <a:schemeClr val="accent2">
                  <a:lumMod val="50000"/>
                </a:schemeClr>
              </a:solidFill>
              <a:latin typeface="Sylfaen" panose="010A0502050306030303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6479" y="597694"/>
          <a:ext cx="2915840" cy="131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CS ChemDraw Drawing" r:id="rId3" imgW="3538254" imgH="1593958" progId="ChemDraw.Document.6.0">
                  <p:embed/>
                </p:oleObj>
              </mc:Choice>
              <mc:Fallback>
                <p:oleObj name="CS ChemDraw Drawing" r:id="rId3" imgW="3538254" imgH="1593958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479" y="597694"/>
                        <a:ext cx="2915840" cy="1315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3"/>
          <p:cNvPicPr/>
          <p:nvPr/>
        </p:nvPicPr>
        <p:blipFill>
          <a:blip r:embed="rId5"/>
          <a:stretch>
            <a:fillRect/>
          </a:stretch>
        </p:blipFill>
        <p:spPr>
          <a:xfrm>
            <a:off x="121961" y="1913335"/>
            <a:ext cx="5084521" cy="31042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3437503" y="955084"/>
            <a:ext cx="1534394" cy="7159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351" dirty="0" err="1">
                <a:latin typeface="Sylfaen" panose="010A0502050306030303" pitchFamily="18" charset="0"/>
              </a:rPr>
              <a:t>Crownpak</a:t>
            </a:r>
            <a:r>
              <a:rPr lang="en-US" sz="1351" dirty="0">
                <a:latin typeface="Sylfaen" panose="010A0502050306030303" pitchFamily="18" charset="0"/>
              </a:rPr>
              <a:t> CR-I(+)</a:t>
            </a:r>
          </a:p>
          <a:p>
            <a:pPr algn="ctr"/>
            <a:r>
              <a:rPr lang="en-US" sz="1351" dirty="0" err="1">
                <a:latin typeface="Sylfaen" panose="010A0502050306030303" pitchFamily="18" charset="0"/>
              </a:rPr>
              <a:t>Chiralpak</a:t>
            </a:r>
            <a:r>
              <a:rPr lang="en-US" sz="1351" dirty="0">
                <a:latin typeface="Sylfaen" panose="010A0502050306030303" pitchFamily="18" charset="0"/>
              </a:rPr>
              <a:t> IA-3</a:t>
            </a:r>
          </a:p>
          <a:p>
            <a:pPr algn="ctr"/>
            <a:r>
              <a:rPr lang="en-US" sz="1351" b="1" dirty="0" err="1">
                <a:solidFill>
                  <a:srgbClr val="009644"/>
                </a:solidFill>
                <a:latin typeface="Sylfaen" panose="010A0502050306030303" pitchFamily="18" charset="0"/>
              </a:rPr>
              <a:t>Chiralpak</a:t>
            </a:r>
            <a:r>
              <a:rPr lang="en-US" sz="1351" b="1" dirty="0">
                <a:solidFill>
                  <a:srgbClr val="009644"/>
                </a:solidFill>
                <a:latin typeface="Sylfaen" panose="010A0502050306030303" pitchFamily="18" charset="0"/>
              </a:rPr>
              <a:t> IB N-3</a:t>
            </a:r>
          </a:p>
        </p:txBody>
      </p:sp>
      <p:pic>
        <p:nvPicPr>
          <p:cNvPr id="11" name="Рисунок 20"/>
          <p:cNvPicPr/>
          <p:nvPr/>
        </p:nvPicPr>
        <p:blipFill>
          <a:blip r:embed="rId6"/>
          <a:stretch>
            <a:fillRect/>
          </a:stretch>
        </p:blipFill>
        <p:spPr>
          <a:xfrm>
            <a:off x="5324720" y="480919"/>
            <a:ext cx="3355888" cy="43430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8537510" y="4758612"/>
            <a:ext cx="606491" cy="384889"/>
          </a:xfrm>
        </p:spPr>
        <p:txBody>
          <a:bodyPr/>
          <a:lstStyle/>
          <a:p>
            <a:pPr algn="ctr"/>
            <a:r>
              <a:rPr lang="en-US" sz="2100" b="1" dirty="0" smtClean="0">
                <a:solidFill>
                  <a:schemeClr val="tx1"/>
                </a:solidFill>
                <a:latin typeface="Sylfaen" panose="010A0502050306030303" pitchFamily="18" charset="0"/>
              </a:rPr>
              <a:t>15</a:t>
            </a:r>
            <a:endParaRPr lang="en-US" sz="2100" b="1" dirty="0">
              <a:solidFill>
                <a:schemeClr val="tx1"/>
              </a:solidFill>
              <a:latin typeface="Sylfaen" panose="010A0502050306030303" pitchFamily="18" charset="0"/>
            </a:endParaRPr>
          </a:p>
        </p:txBody>
      </p:sp>
      <p:sp>
        <p:nvSpPr>
          <p:cNvPr id="8" name="Text Box 12"/>
          <p:cNvSpPr txBox="1"/>
          <p:nvPr/>
        </p:nvSpPr>
        <p:spPr>
          <a:xfrm>
            <a:off x="3521941" y="2677851"/>
            <a:ext cx="378619" cy="378619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</a:pPr>
            <a:r>
              <a:rPr lang="en-US" sz="675" b="1">
                <a:latin typeface="GHEA Grapalat" panose="02000506050000020003" pitchFamily="50" charset="0"/>
                <a:ea typeface="Calibri" panose="020F0502020204030204" pitchFamily="34" charset="0"/>
                <a:cs typeface="Times New Roman" panose="02020603050405020304" pitchFamily="18" charset="0"/>
              </a:rPr>
              <a:t>17a</a:t>
            </a:r>
            <a:endParaRPr lang="en-US" sz="825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675" b="1">
                <a:latin typeface="GHEA Grapalat" panose="02000506050000020003" pitchFamily="50" charset="0"/>
                <a:ea typeface="Calibri" panose="020F0502020204030204" pitchFamily="34" charset="0"/>
                <a:cs typeface="Times New Roman" panose="02020603050405020304" pitchFamily="18" charset="0"/>
              </a:rPr>
              <a:t>17a</a:t>
            </a:r>
            <a:r>
              <a:rPr lang="hy-AM" sz="825" b="1">
                <a:latin typeface="GHEA Grapalat" panose="02000506050000020003" pitchFamily="50" charset="0"/>
                <a:ea typeface="Calibri" panose="020F0502020204030204" pitchFamily="34" charset="0"/>
                <a:cs typeface="Times New Roman" panose="02020603050405020304" pitchFamily="18" charset="0"/>
              </a:rPr>
              <a:t>՛</a:t>
            </a:r>
            <a:endParaRPr lang="en-US" sz="825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28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78817"/>
              </p:ext>
            </p:extLst>
          </p:nvPr>
        </p:nvGraphicFramePr>
        <p:xfrm>
          <a:off x="1295400" y="593725"/>
          <a:ext cx="6734175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CS ChemDraw Drawing" r:id="rId3" imgW="5420466" imgH="3120853" progId="ChemDraw.Document.6.0">
                  <p:embed/>
                </p:oleObj>
              </mc:Choice>
              <mc:Fallback>
                <p:oleObj name="CS ChemDraw Drawing" r:id="rId3" imgW="5420466" imgH="3120853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3725"/>
                        <a:ext cx="6734175" cy="3876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66168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71934"/>
              </p:ext>
            </p:extLst>
          </p:nvPr>
        </p:nvGraphicFramePr>
        <p:xfrm>
          <a:off x="379413" y="58738"/>
          <a:ext cx="7319962" cy="514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CS ChemDraw Drawing" r:id="rId3" imgW="9748510" imgH="6866920" progId="ChemDraw.Document.6.0">
                  <p:embed/>
                </p:oleObj>
              </mc:Choice>
              <mc:Fallback>
                <p:oleObj name="CS ChemDraw Drawing" r:id="rId3" imgW="9748510" imgH="6866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3" y="58738"/>
                        <a:ext cx="7319962" cy="514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36334"/>
              </p:ext>
            </p:extLst>
          </p:nvPr>
        </p:nvGraphicFramePr>
        <p:xfrm>
          <a:off x="7699375" y="1581150"/>
          <a:ext cx="1143000" cy="32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CS ChemDraw Drawing" r:id="rId5" imgW="1446036" imgH="4074834" progId="ChemDraw.Document.6.0">
                  <p:embed/>
                </p:oleObj>
              </mc:Choice>
              <mc:Fallback>
                <p:oleObj name="CS ChemDraw Drawing" r:id="rId5" imgW="1446036" imgH="4074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75" y="1581150"/>
                        <a:ext cx="1143000" cy="32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21064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9273" y="964126"/>
          <a:ext cx="8385455" cy="209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CS ChemDraw Drawing" r:id="rId3" imgW="8410745" imgH="2098061" progId="ChemDraw.Document.6.0">
                  <p:embed/>
                </p:oleObj>
              </mc:Choice>
              <mc:Fallback>
                <p:oleObj name="CS ChemDraw Drawing" r:id="rId3" imgW="8410745" imgH="2098061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3" y="964126"/>
                        <a:ext cx="8385455" cy="209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367" y="3330481"/>
            <a:ext cx="8397683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The synthesis of starting</a:t>
            </a:r>
            <a:r>
              <a:rPr lang="en-US" sz="1350" dirty="0"/>
              <a:t> compounds.</a:t>
            </a:r>
            <a:r>
              <a:rPr lang="en-CA" sz="1350" dirty="0"/>
              <a:t> Reagents and conditions: </a:t>
            </a:r>
            <a:r>
              <a:rPr lang="en-CA" sz="1350" i="1" dirty="0" err="1"/>
              <a:t>i</a:t>
            </a:r>
            <a:r>
              <a:rPr lang="en-CA" sz="1350" dirty="0"/>
              <a:t> </a:t>
            </a:r>
            <a:r>
              <a:rPr lang="en-US" sz="1350" dirty="0"/>
              <a:t>– </a:t>
            </a:r>
            <a:r>
              <a:rPr lang="en-CA" sz="1350" i="1" baseline="30000" dirty="0" err="1"/>
              <a:t>i</a:t>
            </a:r>
            <a:r>
              <a:rPr lang="en-CA" sz="1350" dirty="0" err="1"/>
              <a:t>PrOH</a:t>
            </a:r>
            <a:r>
              <a:rPr lang="en-CA" sz="1350" dirty="0"/>
              <a:t>, SOCl</a:t>
            </a:r>
            <a:r>
              <a:rPr lang="en-CA" sz="1350" baseline="-25000" dirty="0"/>
              <a:t>2</a:t>
            </a:r>
            <a:r>
              <a:rPr lang="en-CA" sz="1350" dirty="0"/>
              <a:t>, </a:t>
            </a:r>
            <a:r>
              <a:rPr lang="en-US" sz="1350" dirty="0"/>
              <a:t>reflux; </a:t>
            </a:r>
            <a:r>
              <a:rPr lang="en-US" sz="1350" i="1" dirty="0"/>
              <a:t>ii</a:t>
            </a:r>
            <a:r>
              <a:rPr lang="en-US" sz="1350" dirty="0"/>
              <a:t> – K</a:t>
            </a:r>
            <a:r>
              <a:rPr lang="en-US" sz="1350" baseline="-25000" dirty="0"/>
              <a:t>2</a:t>
            </a:r>
            <a:r>
              <a:rPr lang="en-US" sz="1350" dirty="0"/>
              <a:t>CO</a:t>
            </a:r>
            <a:r>
              <a:rPr lang="en-US" sz="1350" baseline="-25000" dirty="0"/>
              <a:t>3</a:t>
            </a:r>
            <a:r>
              <a:rPr lang="en-US" sz="1350" dirty="0"/>
              <a:t>, </a:t>
            </a:r>
            <a:r>
              <a:rPr lang="en-US" sz="1350" dirty="0" err="1"/>
              <a:t>MeCN</a:t>
            </a:r>
            <a:r>
              <a:rPr lang="en-US" sz="1350" dirty="0"/>
              <a:t>, </a:t>
            </a:r>
            <a:r>
              <a:rPr lang="en-US" sz="1350" dirty="0" err="1"/>
              <a:t>propargyl</a:t>
            </a:r>
            <a:r>
              <a:rPr lang="en-US" sz="1350" dirty="0"/>
              <a:t> bromide, 0-5⁰C; </a:t>
            </a:r>
            <a:r>
              <a:rPr lang="en-US" sz="1350" i="1" dirty="0"/>
              <a:t>iii</a:t>
            </a:r>
            <a:r>
              <a:rPr lang="en-US" sz="1350" dirty="0"/>
              <a:t> – 1 step: </a:t>
            </a:r>
            <a:r>
              <a:rPr lang="en-US" sz="1350" dirty="0" err="1"/>
              <a:t>HCl</a:t>
            </a:r>
            <a:r>
              <a:rPr lang="en-US" sz="1350" dirty="0"/>
              <a:t> 6 M, NaNO</a:t>
            </a:r>
            <a:r>
              <a:rPr lang="en-US" sz="1350" baseline="-25000" dirty="0"/>
              <a:t>2</a:t>
            </a:r>
            <a:r>
              <a:rPr lang="en-US" sz="1350" dirty="0"/>
              <a:t>(</a:t>
            </a:r>
            <a:r>
              <a:rPr lang="en-US" sz="1350" dirty="0" err="1"/>
              <a:t>aq</a:t>
            </a:r>
            <a:r>
              <a:rPr lang="en-US" sz="1350" dirty="0"/>
              <a:t>), 0-5⁰C, 2: step NaN</a:t>
            </a:r>
            <a:r>
              <a:rPr lang="en-US" sz="1350" baseline="-25000" dirty="0"/>
              <a:t>3</a:t>
            </a:r>
            <a:r>
              <a:rPr lang="en-US" sz="1350" dirty="0"/>
              <a:t>(</a:t>
            </a:r>
            <a:r>
              <a:rPr lang="en-US" sz="1350" dirty="0" err="1"/>
              <a:t>aq</a:t>
            </a:r>
            <a:r>
              <a:rPr lang="en-US" sz="1350" dirty="0"/>
              <a:t>), r.t.; </a:t>
            </a:r>
            <a:r>
              <a:rPr lang="en-US" sz="1350" i="1" dirty="0"/>
              <a:t>iv</a:t>
            </a:r>
            <a:r>
              <a:rPr lang="en-US" sz="1350" dirty="0"/>
              <a:t> – corresponding </a:t>
            </a:r>
            <a:r>
              <a:rPr lang="en-US" sz="1350" dirty="0" err="1"/>
              <a:t>BnCl</a:t>
            </a:r>
            <a:r>
              <a:rPr lang="en-US" sz="1350" dirty="0"/>
              <a:t>, KI (10mol%), NaN</a:t>
            </a:r>
            <a:r>
              <a:rPr lang="en-US" sz="1350" baseline="-25000" dirty="0"/>
              <a:t>3</a:t>
            </a:r>
            <a:r>
              <a:rPr lang="en-US" sz="1350" dirty="0"/>
              <a:t>, DMSO, 60-65⁰C, 6h; </a:t>
            </a:r>
            <a:r>
              <a:rPr lang="en-US" sz="1350" i="1" dirty="0"/>
              <a:t>v</a:t>
            </a:r>
            <a:r>
              <a:rPr lang="en-US" sz="1350" dirty="0"/>
              <a:t> – corresponding amine, H</a:t>
            </a:r>
            <a:r>
              <a:rPr lang="en-US" sz="1350" baseline="-25000" dirty="0"/>
              <a:t>2</a:t>
            </a:r>
            <a:r>
              <a:rPr lang="en-US" sz="1350" dirty="0"/>
              <a:t>O, 0-5⁰C, 4h</a:t>
            </a:r>
            <a:r>
              <a:rPr lang="hy-AM" sz="1350" dirty="0"/>
              <a:t>; </a:t>
            </a:r>
            <a:r>
              <a:rPr lang="en-US" sz="1350" i="1" dirty="0"/>
              <a:t>vi</a:t>
            </a:r>
            <a:r>
              <a:rPr lang="en-US" sz="1350" dirty="0"/>
              <a:t> – </a:t>
            </a:r>
            <a:r>
              <a:rPr lang="en-US" sz="1350" dirty="0" err="1"/>
              <a:t>PhH</a:t>
            </a:r>
            <a:r>
              <a:rPr lang="en-US" sz="1350" dirty="0"/>
              <a:t>, KOH, 0-5⁰C, 2h, r.t. 12h; </a:t>
            </a:r>
            <a:r>
              <a:rPr lang="en-US" sz="1350" i="1" dirty="0"/>
              <a:t>vii</a:t>
            </a:r>
            <a:r>
              <a:rPr lang="en-US" sz="1350" dirty="0"/>
              <a:t> – NaN</a:t>
            </a:r>
            <a:r>
              <a:rPr lang="en-US" sz="1350" baseline="-25000" dirty="0"/>
              <a:t>3</a:t>
            </a:r>
            <a:r>
              <a:rPr lang="en-US" sz="1350" dirty="0"/>
              <a:t>, NH</a:t>
            </a:r>
            <a:r>
              <a:rPr lang="en-US" sz="1350" baseline="-25000" dirty="0"/>
              <a:t>4</a:t>
            </a:r>
            <a:r>
              <a:rPr lang="en-US" sz="1350" dirty="0"/>
              <a:t>Cl, Bu</a:t>
            </a:r>
            <a:r>
              <a:rPr lang="en-US" sz="1350" baseline="-25000" dirty="0"/>
              <a:t>4</a:t>
            </a:r>
            <a:r>
              <a:rPr lang="en-US" sz="1350" dirty="0"/>
              <a:t>NBr, EtOH:H</a:t>
            </a:r>
            <a:r>
              <a:rPr lang="en-US" sz="1350" baseline="-25000" dirty="0"/>
              <a:t>2</a:t>
            </a:r>
            <a:r>
              <a:rPr lang="en-US" sz="1350" dirty="0"/>
              <a:t>O (v/v - 2:1), 80⁰C, 14h; </a:t>
            </a:r>
            <a:r>
              <a:rPr lang="en-US" sz="1350" i="1" dirty="0"/>
              <a:t>viii</a:t>
            </a:r>
            <a:r>
              <a:rPr lang="en-US" sz="1350" dirty="0"/>
              <a:t> – NaN</a:t>
            </a:r>
            <a:r>
              <a:rPr lang="en-US" sz="1350" baseline="-25000" dirty="0"/>
              <a:t>3</a:t>
            </a:r>
            <a:r>
              <a:rPr lang="en-US" sz="1350" dirty="0"/>
              <a:t>, DMF, 60-65⁰C 4h; </a:t>
            </a:r>
            <a:r>
              <a:rPr lang="en-US" sz="1350" i="1" dirty="0"/>
              <a:t>ix</a:t>
            </a:r>
            <a:r>
              <a:rPr lang="en-US" sz="1350" dirty="0"/>
              <a:t> – 1 step: NaN</a:t>
            </a:r>
            <a:r>
              <a:rPr lang="en-US" sz="1350" baseline="-25000" dirty="0"/>
              <a:t>3</a:t>
            </a:r>
            <a:r>
              <a:rPr lang="en-US" sz="1350" dirty="0"/>
              <a:t>, </a:t>
            </a:r>
            <a:r>
              <a:rPr lang="en-US" sz="1350" dirty="0" err="1"/>
              <a:t>AcOH</a:t>
            </a:r>
            <a:r>
              <a:rPr lang="en-US" sz="1350" dirty="0"/>
              <a:t>, </a:t>
            </a:r>
            <a:r>
              <a:rPr lang="en-CA" sz="1350" i="1" baseline="30000" dirty="0" err="1"/>
              <a:t>i</a:t>
            </a:r>
            <a:r>
              <a:rPr lang="en-CA" sz="1350" dirty="0" err="1"/>
              <a:t>PrOH</a:t>
            </a:r>
            <a:r>
              <a:rPr lang="en-CA" sz="1350" dirty="0"/>
              <a:t>, H</a:t>
            </a:r>
            <a:r>
              <a:rPr lang="en-CA" sz="1350" baseline="-25000" dirty="0"/>
              <a:t>2</a:t>
            </a:r>
            <a:r>
              <a:rPr lang="en-CA" sz="1350" dirty="0"/>
              <a:t>O, </a:t>
            </a:r>
            <a:r>
              <a:rPr lang="en-US" sz="1350" dirty="0"/>
              <a:t>30⁰C 21h, 2 step: </a:t>
            </a:r>
            <a:r>
              <a:rPr lang="en-US" sz="1350" dirty="0" err="1"/>
              <a:t>PhH</a:t>
            </a:r>
            <a:r>
              <a:rPr lang="en-US" sz="1350" dirty="0"/>
              <a:t>, KOH, r.t., 2h; </a:t>
            </a:r>
            <a:r>
              <a:rPr lang="en-US" sz="1350" i="1" dirty="0"/>
              <a:t>x</a:t>
            </a:r>
            <a:r>
              <a:rPr lang="en-US" sz="1350" dirty="0"/>
              <a:t> – corresponding amine, </a:t>
            </a:r>
            <a:r>
              <a:rPr lang="en-US" sz="1350" dirty="0" err="1"/>
              <a:t>EtOH</a:t>
            </a:r>
            <a:r>
              <a:rPr lang="en-US" sz="1350" dirty="0"/>
              <a:t>, r.t., 3h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39269" y="1329089"/>
          <a:ext cx="5456970" cy="246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CS ChemDraw Drawing" r:id="rId3" imgW="6167255" imgH="2785483" progId="ChemDraw.Document.6.0">
                  <p:embed/>
                </p:oleObj>
              </mc:Choice>
              <mc:Fallback>
                <p:oleObj name="CS ChemDraw Drawing" r:id="rId3" imgW="6167255" imgH="2785483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269" y="1329089"/>
                        <a:ext cx="5456970" cy="2466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9495" y="1344966"/>
            <a:ext cx="3253488" cy="25599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35" y="1360842"/>
            <a:ext cx="3476660" cy="252817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39269" y="3904895"/>
          <a:ext cx="5286653" cy="106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CS ChemDraw Drawing" r:id="rId7" imgW="6170378" imgH="1238610" progId="ChemDraw.Document.6.0">
                  <p:embed/>
                </p:oleObj>
              </mc:Choice>
              <mc:Fallback>
                <p:oleObj name="CS ChemDraw Drawing" r:id="rId7" imgW="6170378" imgH="1238610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269" y="3904895"/>
                        <a:ext cx="5286653" cy="1065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0636" y="0"/>
          <a:ext cx="1669046" cy="171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CS ChemDraw Drawing" r:id="rId9" imgW="5629373" imgH="5801381" progId="ChemDraw.Document.6.0">
                  <p:embed/>
                </p:oleObj>
              </mc:Choice>
              <mc:Fallback>
                <p:oleObj name="CS ChemDraw Drawing" r:id="rId9" imgW="5629373" imgH="5801381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6" y="0"/>
                        <a:ext cx="1669046" cy="1718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59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-0.00222 -0.25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1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NOUT.AM\Desktop\рука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488066"/>
            <a:ext cx="6858000" cy="4655815"/>
          </a:xfrm>
          <a:prstGeom prst="rect">
            <a:avLst/>
          </a:prstGeom>
          <a:noFill/>
        </p:spPr>
      </p:pic>
      <p:pic>
        <p:nvPicPr>
          <p:cNvPr id="3" name="Picture 7" descr="C:\Users\NOUT.AM\Desktop\Horoscope03Gemini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29050"/>
            <a:ext cx="1206970" cy="131445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04800" y="18871"/>
            <a:ext cx="8534400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Օպտիկական</a:t>
            </a:r>
            <a:r>
              <a:rPr lang="en-US" sz="2400" b="1" dirty="0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իզոմերներ</a:t>
            </a:r>
            <a:r>
              <a:rPr lang="en-US" sz="2400" b="1" dirty="0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 (</a:t>
            </a:r>
            <a:r>
              <a:rPr lang="en-US" sz="2400" b="1" dirty="0" err="1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անտիպոդներ</a:t>
            </a:r>
            <a:r>
              <a:rPr lang="en-US" sz="2400" b="1" dirty="0" smtClean="0">
                <a:solidFill>
                  <a:srgbClr val="0C047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)</a:t>
            </a:r>
            <a:endParaRPr lang="ru-RU" sz="2400" b="1" dirty="0">
              <a:solidFill>
                <a:srgbClr val="0C047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66319"/>
              </p:ext>
            </p:extLst>
          </p:nvPr>
        </p:nvGraphicFramePr>
        <p:xfrm>
          <a:off x="1747837" y="971550"/>
          <a:ext cx="5648325" cy="302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hem3D XML" r:id="rId5" imgW="7981783" imgH="4533884" progId="Chem3D.Document.9">
                  <p:embed/>
                </p:oleObj>
              </mc:Choice>
              <mc:Fallback>
                <p:oleObj name="Chem3D XML" r:id="rId5" imgW="7981783" imgH="4533884" progId="Chem3D.Documen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7" y="971550"/>
                        <a:ext cx="5648325" cy="3026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9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prism isInverted="1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20955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sz="2000" b="1" dirty="0" smtClean="0">
                <a:solidFill>
                  <a:srgbClr val="002060"/>
                </a:solidFill>
              </a:rPr>
              <a:t>Դարզենի ռեակցիա</a:t>
            </a:r>
            <a:endParaRPr 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74852"/>
              </p:ext>
            </p:extLst>
          </p:nvPr>
        </p:nvGraphicFramePr>
        <p:xfrm>
          <a:off x="533400" y="1047750"/>
          <a:ext cx="7889086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CS ChemDraw Drawing" r:id="rId3" imgW="6825554" imgH="2966896" progId="ChemDraw.Document.6.0">
                  <p:embed/>
                </p:oleObj>
              </mc:Choice>
              <mc:Fallback>
                <p:oleObj name="CS ChemDraw Drawing" r:id="rId3" imgW="6825554" imgH="29668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047750"/>
                        <a:ext cx="7889086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787067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3"/>
          <p:cNvPicPr/>
          <p:nvPr/>
        </p:nvPicPr>
        <p:blipFill>
          <a:blip r:embed="rId3"/>
          <a:stretch>
            <a:fillRect/>
          </a:stretch>
        </p:blipFill>
        <p:spPr>
          <a:xfrm>
            <a:off x="20995" y="2232969"/>
            <a:ext cx="4590098" cy="28260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75258" y="7196"/>
            <a:ext cx="854627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400" b="1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defRPr>
            </a:lvl1pPr>
          </a:lstStyle>
          <a:p>
            <a:r>
              <a:rPr lang="hy-AM" sz="1800" dirty="0"/>
              <a:t>Դարզենսի ռեակցիայի արգասիքներ</a:t>
            </a:r>
            <a:endParaRPr lang="en-US" sz="1800" dirty="0"/>
          </a:p>
        </p:txBody>
      </p:sp>
      <p:sp>
        <p:nvSpPr>
          <p:cNvPr id="7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8332992" y="4601856"/>
            <a:ext cx="847204" cy="541644"/>
          </a:xfrm>
          <a:noFill/>
        </p:spPr>
        <p:txBody>
          <a:bodyPr/>
          <a:lstStyle/>
          <a:p>
            <a:pPr algn="ctr"/>
            <a:r>
              <a:rPr lang="en-US" sz="2100" b="1" dirty="0" smtClean="0">
                <a:solidFill>
                  <a:schemeClr val="tx1"/>
                </a:solidFill>
                <a:latin typeface="Sylfaen" panose="010A0502050306030303" pitchFamily="18" charset="0"/>
              </a:rPr>
              <a:t>21</a:t>
            </a:r>
            <a:endParaRPr lang="en-US" sz="2100" b="1" dirty="0">
              <a:solidFill>
                <a:schemeClr val="tx1"/>
              </a:solidFill>
              <a:latin typeface="Sylfaen" panose="010A0502050306030303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-22914" y="408385"/>
          <a:ext cx="4663679" cy="174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CS ChemDraw Drawing" r:id="rId4" imgW="5655239" imgH="2121299" progId="ChemDraw.Document.6.0">
                  <p:embed/>
                </p:oleObj>
              </mc:Choice>
              <mc:Fallback>
                <p:oleObj name="CS ChemDraw Drawing" r:id="rId4" imgW="5655239" imgH="2121299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914" y="408385"/>
                        <a:ext cx="4663679" cy="1749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0"/>
          <p:cNvSpPr>
            <a:spLocks noChangeArrowheads="1"/>
          </p:cNvSpPr>
          <p:nvPr/>
        </p:nvSpPr>
        <p:spPr bwMode="auto">
          <a:xfrm>
            <a:off x="37699" y="-11267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0765" y="1106873"/>
            <a:ext cx="4395938" cy="3069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66624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29205" y="706794"/>
            <a:ext cx="3764902" cy="110567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5258" y="158198"/>
            <a:ext cx="8546272" cy="627671"/>
          </a:xfrm>
          <a:prstGeom prst="rect">
            <a:avLst/>
          </a:prstGeom>
        </p:spPr>
        <p:txBody>
          <a:bodyPr vert="horz" lIns="68580" tIns="34291" rIns="68580" bIns="34291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hy-AM" sz="1800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  <a:ea typeface="+mn-ea"/>
                <a:cs typeface="+mn-cs"/>
              </a:rPr>
              <a:t>Դարզենսի ռեակցիայի արգասիք</a:t>
            </a:r>
            <a:r>
              <a:rPr lang="en-US" sz="1800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  <a:ea typeface="+mn-ea"/>
                <a:cs typeface="+mn-cs"/>
              </a:rPr>
              <a:t> </a:t>
            </a:r>
            <a:r>
              <a:rPr lang="hy-AM" sz="1800" b="1" dirty="0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  <a:ea typeface="+mn-ea"/>
                <a:cs typeface="+mn-cs"/>
              </a:rPr>
              <a:t>դիաստերեոմերների հարաբերության որոշում</a:t>
            </a:r>
            <a:endParaRPr lang="en-US" sz="1800" b="1" dirty="0">
              <a:solidFill>
                <a:schemeClr val="accent2">
                  <a:lumMod val="50000"/>
                </a:schemeClr>
              </a:solidFill>
              <a:latin typeface="Sylfaen" panose="010A0502050306030303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4345" y="544661"/>
                <a:ext cx="8267185" cy="4358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42900" algn="just">
                  <a:lnSpc>
                    <a:spcPct val="16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y-AM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hy-AM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y-AM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hy-AM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hy-AM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𝑠𝑡</m:t>
                              </m:r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y-AM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𝑠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342900" algn="just">
                  <a:lnSpc>
                    <a:spcPct val="165000"/>
                  </a:lnSpc>
                </a:pP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որտեղ՝</a:t>
                </a:r>
                <a:endParaRPr lang="en-US" sz="15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57175" indent="-257175" algn="just">
                  <a:lnSpc>
                    <a:spcPct val="165000"/>
                  </a:lnSpc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𝒘</m:t>
                        </m:r>
                      </m:e>
                      <m:sub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ը՝ նմուշում </a:t>
                </a:r>
                <a:r>
                  <a:rPr lang="hy-AM" sz="1500" i="1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տրանս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իզոմերի քանակն է՝ արտահայտված տոկոսով,</a:t>
                </a:r>
                <a:endParaRPr lang="en-US" sz="15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57175" indent="-257175" algn="just">
                  <a:lnSpc>
                    <a:spcPct val="165000"/>
                  </a:lnSpc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ն՝ նմուշի քրոմատոգրամում </a:t>
                </a:r>
                <a:r>
                  <a:rPr lang="hy-AM" sz="1500" i="1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տրանս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իզոմերի էնանտիոմերների պիկերի մակերեսների գումարն է՝ արտահայտված տոկոսով,</a:t>
                </a:r>
                <a:endParaRPr lang="en-US" sz="15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57175" indent="-257175" algn="just">
                  <a:lnSpc>
                    <a:spcPct val="165000"/>
                  </a:lnSpc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𝒘</m:t>
                        </m:r>
                      </m:e>
                      <m:sub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𝒕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ը՝ ստանդարտ նմուշի </a:t>
                </a:r>
                <a:r>
                  <a:rPr lang="hy-AM" sz="1500" baseline="300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lang="en-US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MR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սպեկտրով որոշված </a:t>
                </a:r>
                <a:r>
                  <a:rPr lang="hy-AM" sz="1500" i="1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տրանս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իզոմերի քանակությունն է՝ արտահայտված տոկոսով,</a:t>
                </a:r>
                <a:endParaRPr lang="en-US" sz="15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57175" indent="-257175" algn="just">
                  <a:lnSpc>
                    <a:spcPct val="165000"/>
                  </a:lnSpc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𝒕</m:t>
                        </m:r>
                        <m:r>
                          <a:rPr lang="hy-AM" sz="15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ը՝ ստանդարտ նմուշի քրոմատոգրամում </a:t>
                </a:r>
                <a:r>
                  <a:rPr lang="hy-AM" sz="1500" i="1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տրանս</a:t>
                </a:r>
                <a:r>
                  <a:rPr lang="hy-AM" sz="1500" dirty="0">
                    <a:latin typeface="Sylfaen" panose="010A050205030603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իզոմերի էնանտիոմերների պիկերի հարաբերական մակերեսների գումարն է՝ արտահայտված տոկոսներով։</a:t>
                </a:r>
                <a:endParaRPr lang="en-US" sz="15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45" y="544661"/>
                <a:ext cx="8267185" cy="4358757"/>
              </a:xfrm>
              <a:prstGeom prst="rect">
                <a:avLst/>
              </a:prstGeom>
              <a:blipFill>
                <a:blip r:embed="rId2"/>
                <a:stretch>
                  <a:fillRect l="-295" r="-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8296797" y="4601857"/>
            <a:ext cx="847204" cy="541644"/>
          </a:xfrm>
        </p:spPr>
        <p:txBody>
          <a:bodyPr/>
          <a:lstStyle/>
          <a:p>
            <a:pPr algn="ctr"/>
            <a:r>
              <a:rPr lang="en-US" sz="2100" b="1" dirty="0" smtClean="0">
                <a:solidFill>
                  <a:schemeClr val="tx1"/>
                </a:solidFill>
                <a:latin typeface="Sylfaen" panose="010A0502050306030303" pitchFamily="18" charset="0"/>
              </a:rPr>
              <a:t>22</a:t>
            </a:r>
            <a:endParaRPr lang="en-US" sz="2100" b="1" dirty="0">
              <a:solidFill>
                <a:schemeClr val="tx1"/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00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909017" y="4182848"/>
            <a:ext cx="2115250" cy="65990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5258" y="158198"/>
            <a:ext cx="8546272" cy="627671"/>
          </a:xfrm>
          <a:prstGeom prst="rect">
            <a:avLst/>
          </a:prstGeom>
        </p:spPr>
        <p:txBody>
          <a:bodyPr vert="horz" lIns="68580" tIns="34291" rIns="68580" bIns="34291" rtlCol="0" anchor="t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400" b="1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hy-AM" sz="1800" dirty="0"/>
              <a:t>Դարզենսի ռեակցիայի արգասիք</a:t>
            </a:r>
            <a:r>
              <a:rPr lang="en-US" sz="1800" dirty="0"/>
              <a:t> </a:t>
            </a:r>
            <a:r>
              <a:rPr lang="hy-AM" sz="1800" dirty="0"/>
              <a:t>դիաստերեոմերների հարաբերության որոշում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9959" y="4119823"/>
                <a:ext cx="2896497" cy="778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42900" algn="just">
                  <a:lnSpc>
                    <a:spcPct val="16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y-AM" sz="2400" b="1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hy-AM" sz="2400" b="1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91</m:t>
                      </m:r>
                    </m:oMath>
                  </m:oMathPara>
                </a14:m>
                <a:endParaRPr lang="en-US" sz="2400" dirty="0">
                  <a:latin typeface="Sylfaen" panose="010A050205030603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959" y="4119823"/>
                <a:ext cx="2896497" cy="778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8296797" y="4601857"/>
            <a:ext cx="847204" cy="541644"/>
          </a:xfrm>
        </p:spPr>
        <p:txBody>
          <a:bodyPr/>
          <a:lstStyle/>
          <a:p>
            <a:pPr algn="ctr"/>
            <a:r>
              <a:rPr lang="en-US" sz="2100" b="1" dirty="0" smtClean="0">
                <a:solidFill>
                  <a:schemeClr val="tx1"/>
                </a:solidFill>
                <a:latin typeface="Sylfaen" panose="010A0502050306030303" pitchFamily="18" charset="0"/>
              </a:rPr>
              <a:t>23</a:t>
            </a:r>
            <a:endParaRPr lang="en-US" sz="2100" b="1" dirty="0">
              <a:solidFill>
                <a:schemeClr val="tx1"/>
              </a:solidFill>
              <a:latin typeface="Sylfaen" panose="010A050205030603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52679" y="1200712"/>
              <a:ext cx="2942382" cy="2504268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645512">
                      <a:extLst>
                        <a:ext uri="{9D8B030D-6E8A-4147-A177-3AD203B41FA5}">
                          <a16:colId xmlns:a16="http://schemas.microsoft.com/office/drawing/2014/main" val="1314071827"/>
                        </a:ext>
                      </a:extLst>
                    </a:gridCol>
                    <a:gridCol w="1050710">
                      <a:extLst>
                        <a:ext uri="{9D8B030D-6E8A-4147-A177-3AD203B41FA5}">
                          <a16:colId xmlns:a16="http://schemas.microsoft.com/office/drawing/2014/main" val="3746781215"/>
                        </a:ext>
                      </a:extLst>
                    </a:gridCol>
                    <a:gridCol w="1246160">
                      <a:extLst>
                        <a:ext uri="{9D8B030D-6E8A-4147-A177-3AD203B41FA5}">
                          <a16:colId xmlns:a16="http://schemas.microsoft.com/office/drawing/2014/main" val="3253302382"/>
                        </a:ext>
                      </a:extLst>
                    </a:gridCol>
                  </a:tblGrid>
                  <a:tr h="6937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hy-AM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Փորձի համար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𝒔𝒕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</m:sub>
                              </m:sSub>
                            </m:oMath>
                          </a14:m>
                          <a:r>
                            <a:rPr lang="hy-AM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, %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𝒔𝒕</m:t>
                                  </m:r>
                                  <m:r>
                                    <a:rPr lang="hy-AM" sz="12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</m:sub>
                              </m:sSub>
                            </m:oMath>
                          </a14:m>
                          <a:r>
                            <a:rPr lang="hy-AM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, %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830248532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1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2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3500943307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2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4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4017445158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3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2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6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1477229999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4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87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9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1349532285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85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7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2079686234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1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891227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52679" y="1200712"/>
              <a:ext cx="2942382" cy="2504268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645512">
                      <a:extLst>
                        <a:ext uri="{9D8B030D-6E8A-4147-A177-3AD203B41FA5}">
                          <a16:colId xmlns:a16="http://schemas.microsoft.com/office/drawing/2014/main" val="1314071827"/>
                        </a:ext>
                      </a:extLst>
                    </a:gridCol>
                    <a:gridCol w="1050710">
                      <a:extLst>
                        <a:ext uri="{9D8B030D-6E8A-4147-A177-3AD203B41FA5}">
                          <a16:colId xmlns:a16="http://schemas.microsoft.com/office/drawing/2014/main" val="3746781215"/>
                        </a:ext>
                      </a:extLst>
                    </a:gridCol>
                    <a:gridCol w="1246160">
                      <a:extLst>
                        <a:ext uri="{9D8B030D-6E8A-4147-A177-3AD203B41FA5}">
                          <a16:colId xmlns:a16="http://schemas.microsoft.com/office/drawing/2014/main" val="3253302382"/>
                        </a:ext>
                      </a:extLst>
                    </a:gridCol>
                  </a:tblGrid>
                  <a:tr h="6937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hy-AM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Փորձի համար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 anchor="ctr">
                        <a:blipFill>
                          <a:blip r:embed="rId3"/>
                          <a:stretch>
                            <a:fillRect l="-61850" t="-877" r="-120809" b="-270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 anchor="ctr">
                        <a:blipFill>
                          <a:blip r:embed="rId3"/>
                          <a:stretch>
                            <a:fillRect l="-136585" t="-877" r="-1951" b="-2701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0248532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1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2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3500943307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2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4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4017445158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3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2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6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1477229999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4.</a:t>
                          </a:r>
                          <a:endParaRPr lang="en-US" sz="120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87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9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1349532285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5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85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7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2079686234"/>
                      </a:ext>
                    </a:extLst>
                  </a:tr>
                  <a:tr h="3017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6.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8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65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  <a:latin typeface="Sylfaen" panose="010A0502050306030303" pitchFamily="18" charset="0"/>
                            </a:rPr>
                            <a:t>71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  <a:latin typeface="Sylfaen" panose="010A0502050306030303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 anchor="ctr"/>
                    </a:tc>
                    <a:extLst>
                      <a:ext uri="{0D108BD9-81ED-4DB2-BD59-A6C34878D82A}">
                        <a16:rowId xmlns:a16="http://schemas.microsoft.com/office/drawing/2014/main" val="89122781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Chart 6"/>
          <p:cNvGraphicFramePr>
            <a:graphicFrameLocks/>
          </p:cNvGraphicFramePr>
          <p:nvPr>
            <p:extLst/>
          </p:nvPr>
        </p:nvGraphicFramePr>
        <p:xfrm>
          <a:off x="4261758" y="1011266"/>
          <a:ext cx="4805265" cy="28831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780265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985103" y="4659813"/>
            <a:ext cx="5714999" cy="273844"/>
          </a:xfrm>
        </p:spPr>
        <p:txBody>
          <a:bodyPr/>
          <a:lstStyle/>
          <a:p>
            <a:pPr algn="r"/>
            <a:r>
              <a:rPr lang="en-US" sz="21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                                                                                 </a:t>
            </a:r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4</a:t>
            </a:r>
            <a:endParaRPr lang="en-US" sz="21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833465" y="1045224"/>
          <a:ext cx="5800323" cy="3865812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498936">
                  <a:extLst>
                    <a:ext uri="{9D8B030D-6E8A-4147-A177-3AD203B41FA5}">
                      <a16:colId xmlns:a16="http://schemas.microsoft.com/office/drawing/2014/main" val="2172208814"/>
                    </a:ext>
                  </a:extLst>
                </a:gridCol>
                <a:gridCol w="1279750">
                  <a:extLst>
                    <a:ext uri="{9D8B030D-6E8A-4147-A177-3AD203B41FA5}">
                      <a16:colId xmlns:a16="http://schemas.microsoft.com/office/drawing/2014/main" val="4119942168"/>
                    </a:ext>
                  </a:extLst>
                </a:gridCol>
                <a:gridCol w="1567655">
                  <a:extLst>
                    <a:ext uri="{9D8B030D-6E8A-4147-A177-3AD203B41FA5}">
                      <a16:colId xmlns:a16="http://schemas.microsoft.com/office/drawing/2014/main" val="4077767213"/>
                    </a:ext>
                  </a:extLst>
                </a:gridCol>
                <a:gridCol w="1226991">
                  <a:extLst>
                    <a:ext uri="{9D8B030D-6E8A-4147-A177-3AD203B41FA5}">
                      <a16:colId xmlns:a16="http://schemas.microsoft.com/office/drawing/2014/main" val="4039104079"/>
                    </a:ext>
                  </a:extLst>
                </a:gridCol>
                <a:gridCol w="1226991">
                  <a:extLst>
                    <a:ext uri="{9D8B030D-6E8A-4147-A177-3AD203B41FA5}">
                      <a16:colId xmlns:a16="http://schemas.microsoft.com/office/drawing/2014/main" val="905238851"/>
                    </a:ext>
                  </a:extLst>
                </a:gridCol>
              </a:tblGrid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Լուծիչ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Կատալիզորդ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e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, %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e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, %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418871114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M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EBA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6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18375795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.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MS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EBA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22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804348037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MeCN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EBA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640219974"/>
                  </a:ext>
                </a:extLst>
              </a:tr>
              <a:tr h="3400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4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,4-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դիօքսան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EBA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504229479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5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AcOEt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EBA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8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637244516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M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15952277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MS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16790611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8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26489024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4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413300726"/>
                  </a:ext>
                </a:extLst>
              </a:tr>
              <a:tr h="3254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,4-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դիօքսան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73076974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AcOEt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339329976"/>
                  </a:ext>
                </a:extLst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75258" y="158198"/>
            <a:ext cx="8546272" cy="627671"/>
          </a:xfrm>
          <a:prstGeom prst="rect">
            <a:avLst/>
          </a:prstGeom>
        </p:spPr>
        <p:txBody>
          <a:bodyPr vert="horz" lIns="68580" tIns="34291" rIns="68580" bIns="34291" rtlCol="0" anchor="t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400" b="1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hy-AM" sz="1800" dirty="0"/>
              <a:t>Լուծիչի և </a:t>
            </a:r>
            <a:r>
              <a:rPr lang="en-US" sz="1800" dirty="0"/>
              <a:t>TEBAC-</a:t>
            </a:r>
            <a:r>
              <a:rPr lang="hy-AM" sz="1800" dirty="0"/>
              <a:t>ի ազդեցությունը Դարզենսի ռեակցիայի դիաստերեոսելեկտիվության վրա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3764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8122136" y="4659812"/>
            <a:ext cx="577966" cy="365577"/>
          </a:xfrm>
        </p:spPr>
        <p:txBody>
          <a:bodyPr/>
          <a:lstStyle/>
          <a:p>
            <a:pPr algn="r"/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5</a:t>
            </a:r>
            <a:endParaRPr lang="en-US" sz="21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22867"/>
              </p:ext>
            </p:extLst>
          </p:nvPr>
        </p:nvGraphicFramePr>
        <p:xfrm>
          <a:off x="2384822" y="309921"/>
          <a:ext cx="1013222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CS ChemDraw Drawing" r:id="rId3" imgW="1227858" imgH="1389623" progId="ChemDraw.Document.6.0">
                  <p:embed/>
                </p:oleObj>
              </mc:Choice>
              <mc:Fallback>
                <p:oleObj name="CS ChemDraw Drawing" r:id="rId3" imgW="1227858" imgH="1389623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822" y="309921"/>
                        <a:ext cx="1013222" cy="114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18379"/>
              </p:ext>
            </p:extLst>
          </p:nvPr>
        </p:nvGraphicFramePr>
        <p:xfrm>
          <a:off x="1244641" y="688291"/>
          <a:ext cx="79176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CS ChemDraw Drawing" r:id="rId5" imgW="959860" imgH="679429" progId="ChemDraw.Document.6.0">
                  <p:embed/>
                </p:oleObj>
              </mc:Choice>
              <mc:Fallback>
                <p:oleObj name="CS ChemDraw Drawing" r:id="rId5" imgW="959860" imgH="679429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641" y="688291"/>
                        <a:ext cx="791765" cy="56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92030"/>
              </p:ext>
            </p:extLst>
          </p:nvPr>
        </p:nvGraphicFramePr>
        <p:xfrm>
          <a:off x="3566759" y="358375"/>
          <a:ext cx="1450643" cy="11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CS ChemDraw Drawing" r:id="rId7" imgW="1758246" imgH="1389623" progId="ChemDraw.Document.6.0">
                  <p:embed/>
                </p:oleObj>
              </mc:Choice>
              <mc:Fallback>
                <p:oleObj name="CS ChemDraw Drawing" r:id="rId7" imgW="1758246" imgH="1389623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6759" y="358375"/>
                        <a:ext cx="1450643" cy="114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07945"/>
              </p:ext>
            </p:extLst>
          </p:nvPr>
        </p:nvGraphicFramePr>
        <p:xfrm>
          <a:off x="5253683" y="331295"/>
          <a:ext cx="1316086" cy="113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CS ChemDraw Drawing" r:id="rId9" imgW="1595022" imgH="1372770" progId="ChemDraw.Document.6.0">
                  <p:embed/>
                </p:oleObj>
              </mc:Choice>
              <mc:Fallback>
                <p:oleObj name="CS ChemDraw Drawing" r:id="rId9" imgW="1595022" imgH="1372770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3683" y="331295"/>
                        <a:ext cx="1316086" cy="1132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92635"/>
              </p:ext>
            </p:extLst>
          </p:nvPr>
        </p:nvGraphicFramePr>
        <p:xfrm>
          <a:off x="6806050" y="355761"/>
          <a:ext cx="1316086" cy="113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CS ChemDraw Drawing" r:id="rId11" imgW="1595374" imgH="1372770" progId="ChemDraw.Document.6.0">
                  <p:embed/>
                </p:oleObj>
              </mc:Choice>
              <mc:Fallback>
                <p:oleObj name="CS ChemDraw Drawing" r:id="rId11" imgW="1595374" imgH="1372770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050" y="355761"/>
                        <a:ext cx="1316086" cy="1132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012484"/>
              </p:ext>
            </p:extLst>
          </p:nvPr>
        </p:nvGraphicFramePr>
        <p:xfrm>
          <a:off x="1827581" y="1504950"/>
          <a:ext cx="5636512" cy="352044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417943">
                  <a:extLst>
                    <a:ext uri="{9D8B030D-6E8A-4147-A177-3AD203B41FA5}">
                      <a16:colId xmlns:a16="http://schemas.microsoft.com/office/drawing/2014/main" val="2945743460"/>
                    </a:ext>
                  </a:extLst>
                </a:gridCol>
                <a:gridCol w="1063466">
                  <a:extLst>
                    <a:ext uri="{9D8B030D-6E8A-4147-A177-3AD203B41FA5}">
                      <a16:colId xmlns:a16="http://schemas.microsoft.com/office/drawing/2014/main" val="2893611054"/>
                    </a:ext>
                  </a:extLst>
                </a:gridCol>
                <a:gridCol w="1520055">
                  <a:extLst>
                    <a:ext uri="{9D8B030D-6E8A-4147-A177-3AD203B41FA5}">
                      <a16:colId xmlns:a16="http://schemas.microsoft.com/office/drawing/2014/main" val="1107562491"/>
                    </a:ext>
                  </a:extLst>
                </a:gridCol>
                <a:gridCol w="1372629">
                  <a:extLst>
                    <a:ext uri="{9D8B030D-6E8A-4147-A177-3AD203B41FA5}">
                      <a16:colId xmlns:a16="http://schemas.microsoft.com/office/drawing/2014/main" val="2536137547"/>
                    </a:ext>
                  </a:extLst>
                </a:gridCol>
                <a:gridCol w="636935">
                  <a:extLst>
                    <a:ext uri="{9D8B030D-6E8A-4147-A177-3AD203B41FA5}">
                      <a16:colId xmlns:a16="http://schemas.microsoft.com/office/drawing/2014/main" val="2575833485"/>
                    </a:ext>
                  </a:extLst>
                </a:gridCol>
                <a:gridCol w="625484">
                  <a:extLst>
                    <a:ext uri="{9D8B030D-6E8A-4147-A177-3AD203B41FA5}">
                      <a16:colId xmlns:a16="http://schemas.microsoft.com/office/drawing/2014/main" val="1930144981"/>
                    </a:ext>
                  </a:extLst>
                </a:gridCol>
              </a:tblGrid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Լուծիչ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Հիմք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Կատալիզորդ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de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, %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e</a:t>
                      </a: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%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626055108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.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t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N 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L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r>
                        <a:rPr lang="hy-AM" sz="1400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պրոլին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62342584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t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N 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3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405865086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t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N 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6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93637016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4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t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N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7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20780767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5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Et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N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8a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2550873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K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C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L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r>
                        <a:rPr lang="hy-AM" sz="1400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պրոլին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&gt;99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454108708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K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C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3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31209894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8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K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C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6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&gt;99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4756079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.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K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C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hy-AM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7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&gt;99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453302048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0.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THF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K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CO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hy-AM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4 էկվ.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  <a:ea typeface="+mn-ea"/>
                          <a:cs typeface="+mn-cs"/>
                        </a:rPr>
                        <a:t>18a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75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&gt;9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483398069"/>
                  </a:ext>
                </a:extLst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76200" y="6738"/>
            <a:ext cx="8731369" cy="443579"/>
          </a:xfrm>
          <a:prstGeom prst="rect">
            <a:avLst/>
          </a:prstGeom>
        </p:spPr>
        <p:txBody>
          <a:bodyPr vert="horz" lIns="68580" tIns="34291" rIns="68580" bIns="34291" rtlCol="0" anchor="t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400" b="1">
                <a:solidFill>
                  <a:schemeClr val="accent2">
                    <a:lumMod val="50000"/>
                  </a:schemeClr>
                </a:solidFill>
                <a:latin typeface="Sylfaen" panose="010A0502050306030303" pitchFamily="18" charset="0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hy-AM" sz="1800" dirty="0"/>
              <a:t>Սենյակային ջերմաստիճանում կատալիտիկ ակտիվության ուսումնասիրություն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5688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14600" y="133350"/>
            <a:ext cx="3283271" cy="5847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y-AM" sz="3200" b="1" dirty="0" smtClean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  <a:t>Ալդ-ոլ ռեակցիա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9386"/>
              </p:ext>
            </p:extLst>
          </p:nvPr>
        </p:nvGraphicFramePr>
        <p:xfrm>
          <a:off x="762000" y="895350"/>
          <a:ext cx="740568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CS ChemDraw Drawing" r:id="rId3" imgW="4332556" imgH="804541" progId="ChemDraw.Document.6.0">
                  <p:embed/>
                </p:oleObj>
              </mc:Choice>
              <mc:Fallback>
                <p:oleObj name="CS ChemDraw Drawing" r:id="rId3" imgW="4332556" imgH="8045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95350"/>
                        <a:ext cx="7405688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49378"/>
              </p:ext>
            </p:extLst>
          </p:nvPr>
        </p:nvGraphicFramePr>
        <p:xfrm>
          <a:off x="152400" y="2470321"/>
          <a:ext cx="8905816" cy="22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CS ChemDraw Drawing" r:id="rId5" imgW="6603669" imgH="1665858" progId="ChemDraw.Document.6.0">
                  <p:embed/>
                </p:oleObj>
              </mc:Choice>
              <mc:Fallback>
                <p:oleObj name="CS ChemDraw Drawing" r:id="rId5" imgW="6603669" imgH="1665858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470321"/>
                        <a:ext cx="8905816" cy="22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ижний колонтитул 1"/>
          <p:cNvSpPr txBox="1">
            <a:spLocks/>
          </p:cNvSpPr>
          <p:nvPr/>
        </p:nvSpPr>
        <p:spPr>
          <a:xfrm>
            <a:off x="8122136" y="4659812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6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59500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9081" y="43138"/>
            <a:ext cx="858566" cy="1137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15" y="1538394"/>
            <a:ext cx="4032505" cy="165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7347" y="1513340"/>
            <a:ext cx="862034" cy="1144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4648084" y="639713"/>
            <a:ext cx="792205" cy="58477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Q3/4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IF – 1.1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31251" y="2079767"/>
            <a:ext cx="792205" cy="58477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Q2/3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IF – 2.0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197472" y="5167088"/>
            <a:ext cx="38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Q1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IF – 2.6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/>
          <a:srcRect b="51120"/>
          <a:stretch/>
        </p:blipFill>
        <p:spPr>
          <a:xfrm>
            <a:off x="468815" y="58063"/>
            <a:ext cx="3676756" cy="98968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6042" y="1240569"/>
            <a:ext cx="1104247" cy="26679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" y="3268410"/>
            <a:ext cx="4507240" cy="11448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4420" y="2732156"/>
            <a:ext cx="1256376" cy="57808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445" y="4391081"/>
            <a:ext cx="5162656" cy="65090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/>
          <a:srcRect t="71461" b="9722"/>
          <a:stretch/>
        </p:blipFill>
        <p:spPr>
          <a:xfrm>
            <a:off x="468815" y="1062804"/>
            <a:ext cx="3676756" cy="381000"/>
          </a:xfrm>
          <a:prstGeom prst="rect">
            <a:avLst/>
          </a:prstGeom>
        </p:spPr>
      </p:pic>
      <p:pic>
        <p:nvPicPr>
          <p:cNvPr id="38" name="Picture 4" descr="https://www.mdpi.com/files/uploaded/covers/chemistry/cover-chemistry-v7-i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845" y="3458455"/>
            <a:ext cx="796382" cy="1144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4733845" y="4030855"/>
            <a:ext cx="792205" cy="58477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Q2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IF – 2.4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43962" y="3194393"/>
            <a:ext cx="3600038" cy="19025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06325" y="4483050"/>
            <a:ext cx="390542" cy="32545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1512" name="Picture 8" descr="chemistry-log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597" y="3205946"/>
            <a:ext cx="1013668" cy="218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https://pub.mdpi-res.com/chemistry/chemistry-07-00053/article_deploy/html/images/chemistry-07-00053-ag-550.jpg?174348986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960" y="1581150"/>
            <a:ext cx="2099282" cy="1431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Description unavailabl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647" y="1581150"/>
            <a:ext cx="1401978" cy="14405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https://media.springernature.com/lw685/springer-static/image/art%3A10.1007%2Fs10593-025-03405-8/MediaObjects/10593_2025_3405_Figa_HTML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431" y="186464"/>
            <a:ext cx="2326579" cy="13110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Нижний колонтитул 1"/>
          <p:cNvSpPr txBox="1">
            <a:spLocks/>
          </p:cNvSpPr>
          <p:nvPr/>
        </p:nvSpPr>
        <p:spPr>
          <a:xfrm>
            <a:off x="8563957" y="4731317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7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79259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Нет описания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7" y="1038143"/>
            <a:ext cx="2286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Нет описания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48" y="57150"/>
            <a:ext cx="3326943" cy="250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Нет описания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991" y="57150"/>
            <a:ext cx="3336403" cy="2512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Нет описания.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711" y="2569264"/>
            <a:ext cx="3343004" cy="251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Нет описания.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714" y="2559657"/>
            <a:ext cx="3355763" cy="2526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ижний колонтитул 1"/>
          <p:cNvSpPr txBox="1">
            <a:spLocks/>
          </p:cNvSpPr>
          <p:nvPr/>
        </p:nvSpPr>
        <p:spPr>
          <a:xfrm>
            <a:off x="0" y="4665403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8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17099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0648" y="-26491"/>
            <a:ext cx="5041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y-AM" sz="2400" b="1" dirty="0" smtClean="0">
                <a:solidFill>
                  <a:srgbClr val="C00000"/>
                </a:solidFill>
              </a:rPr>
              <a:t>ԵՆԹԱԿԱՌՈՒՑՎԱԾՔԻ ԲԱՐԵԼԱՎՈՒՄ</a:t>
            </a:r>
            <a:endParaRPr lang="en-US" sz="2400" b="1" dirty="0" smtClean="0">
              <a:solidFill>
                <a:srgbClr val="C00000"/>
              </a:solidFill>
            </a:endParaRPr>
          </a:p>
          <a:p>
            <a:pPr algn="ctr"/>
            <a:r>
              <a:rPr lang="hy-AM" sz="2000" b="1" dirty="0" smtClean="0">
                <a:solidFill>
                  <a:srgbClr val="002060"/>
                </a:solidFill>
              </a:rPr>
              <a:t>Սարքային ռեսուրսներ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298" y="652879"/>
            <a:ext cx="4574517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sz="2000" b="1" dirty="0" smtClean="0">
                <a:solidFill>
                  <a:srgbClr val="007E39"/>
                </a:solidFill>
              </a:rPr>
              <a:t>ԳԽ լաբ-ում</a:t>
            </a:r>
            <a:r>
              <a:rPr lang="en-US" sz="2000" b="1" dirty="0" smtClean="0">
                <a:solidFill>
                  <a:srgbClr val="007E39"/>
                </a:solidFill>
              </a:rPr>
              <a:t> </a:t>
            </a:r>
            <a:r>
              <a:rPr lang="hy-AM" sz="2000" b="1" dirty="0" smtClean="0">
                <a:solidFill>
                  <a:srgbClr val="007E39"/>
                </a:solidFill>
              </a:rPr>
              <a:t>համալրված առկա և </a:t>
            </a:r>
          </a:p>
          <a:p>
            <a:r>
              <a:rPr lang="hy-AM" sz="2000" b="1" dirty="0" smtClean="0">
                <a:solidFill>
                  <a:srgbClr val="007E39"/>
                </a:solidFill>
              </a:rPr>
              <a:t>հասանելի սարքեր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Անալիտիկ կշեռքներ 10</a:t>
            </a:r>
            <a:r>
              <a:rPr lang="hy-AM" b="1" baseline="30000" dirty="0" smtClean="0"/>
              <a:t>-4</a:t>
            </a:r>
            <a:r>
              <a:rPr lang="hy-AM" b="1" dirty="0" smtClean="0"/>
              <a:t> և 10</a:t>
            </a:r>
            <a:r>
              <a:rPr lang="hy-AM" b="1" baseline="30000" dirty="0" smtClean="0"/>
              <a:t>-5</a:t>
            </a:r>
            <a:r>
              <a:rPr lang="hy-AM" b="1" dirty="0" smtClean="0"/>
              <a:t> գ 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Ռոտորային գոլորշխացուցիչներ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Վակուում չորացման պահարան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Չիլեռներ -30 և -80 </a:t>
            </a:r>
            <a:r>
              <a:rPr lang="en-US" b="1" baseline="30000" dirty="0" err="1" smtClean="0"/>
              <a:t>o</a:t>
            </a:r>
            <a:r>
              <a:rPr lang="en-US" b="1" dirty="0" err="1" smtClean="0"/>
              <a:t>C</a:t>
            </a:r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Ֆլեշ քրոմատոգրաֆ, աշտարակներով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Մագնիսական խառնիչներ</a:t>
            </a:r>
          </a:p>
          <a:p>
            <a:pPr marL="342900" indent="-342900">
              <a:buFont typeface="+mj-lt"/>
              <a:buAutoNum type="arabicPeriod"/>
            </a:pPr>
            <a:r>
              <a:rPr lang="hy-AM" b="1" dirty="0" smtClean="0"/>
              <a:t>ՈՒՄ հայտածիչներ ՆՇՔ-ի համար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UHPLC DAD-MS</a:t>
            </a:r>
            <a:r>
              <a:rPr lang="hy-AM" b="1" dirty="0" smtClean="0"/>
              <a:t>,</a:t>
            </a:r>
            <a:r>
              <a:rPr lang="en-US" b="1" dirty="0" smtClean="0"/>
              <a:t> </a:t>
            </a:r>
            <a:r>
              <a:rPr lang="hy-AM" b="1" dirty="0" smtClean="0"/>
              <a:t>քիրալայի աշտարակների հավաքածույով</a:t>
            </a:r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 HPLC UV-Vis-refractive </a:t>
            </a:r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GC-MS, FID, NPD, IR </a:t>
            </a:r>
            <a:r>
              <a:rPr lang="hy-AM" b="1" dirty="0" smtClean="0"/>
              <a:t>քիրալայի </a:t>
            </a:r>
            <a:r>
              <a:rPr lang="hy-AM" b="1" dirty="0"/>
              <a:t>աշտարակների հավաքածույով</a:t>
            </a:r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FT-IR-Raman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EC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2413" y="3559021"/>
            <a:ext cx="2049919" cy="15436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020" y="749445"/>
            <a:ext cx="2049919" cy="15436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157" y="433349"/>
            <a:ext cx="2049919" cy="15436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561725"/>
            <a:ext cx="2049919" cy="15436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93118"/>
            <a:ext cx="2049919" cy="15436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681" y="1962658"/>
            <a:ext cx="2049919" cy="15436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213" y="2000723"/>
            <a:ext cx="1162119" cy="1543673"/>
          </a:xfrm>
          <a:prstGeom prst="rect">
            <a:avLst/>
          </a:prstGeom>
        </p:spPr>
      </p:pic>
      <p:sp>
        <p:nvSpPr>
          <p:cNvPr id="11" name="Нижний колонтитул 1"/>
          <p:cNvSpPr txBox="1">
            <a:spLocks/>
          </p:cNvSpPr>
          <p:nvPr/>
        </p:nvSpPr>
        <p:spPr>
          <a:xfrm>
            <a:off x="4572000" y="4737117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29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22493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0200" y="971550"/>
            <a:ext cx="5791200" cy="4057650"/>
            <a:chOff x="228600" y="381000"/>
            <a:chExt cx="8243668" cy="5943600"/>
          </a:xfrm>
        </p:grpSpPr>
        <p:pic>
          <p:nvPicPr>
            <p:cNvPr id="3" name="Picture 3" descr="C:\Users\NOUT.AM\Desktop\images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381000"/>
              <a:ext cx="8229600" cy="3810000"/>
            </a:xfrm>
            <a:prstGeom prst="rect">
              <a:avLst/>
            </a:prstGeom>
            <a:noFill/>
          </p:spPr>
        </p:pic>
        <p:pic>
          <p:nvPicPr>
            <p:cNvPr id="4" name="Picture 4" descr="C:\Users\NOUT.AM\Desktop\image065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0716" y="4191000"/>
              <a:ext cx="8241552" cy="2133600"/>
            </a:xfrm>
            <a:prstGeom prst="rect">
              <a:avLst/>
            </a:prstGeom>
            <a:noFill/>
          </p:spPr>
        </p:pic>
      </p:grpSp>
      <p:sp>
        <p:nvSpPr>
          <p:cNvPr id="5" name="TextBox 4"/>
          <p:cNvSpPr txBox="1"/>
          <p:nvPr/>
        </p:nvSpPr>
        <p:spPr>
          <a:xfrm>
            <a:off x="1365448" y="11076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Բևեռացված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լույսի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պտույտը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օպտիկապես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ակտիվ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նյութի</a:t>
            </a:r>
            <a:r>
              <a:rPr lang="en-US" sz="2400" b="1" dirty="0" smtClean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anose="010A0502050306030303" pitchFamily="18" charset="0"/>
              </a:rPr>
              <a:t>ազդեցությամբ</a:t>
            </a:r>
            <a:endParaRPr lang="ru-RU" sz="2400" b="1" dirty="0">
              <a:solidFill>
                <a:srgbClr val="C00000"/>
              </a:solidFill>
              <a:latin typeface="Sylfaen" panose="010A05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05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prism dir="r" isInverted="1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869" y="285750"/>
            <a:ext cx="3416531" cy="25727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269811"/>
            <a:ext cx="1936866" cy="25727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419350"/>
            <a:ext cx="3416531" cy="2572789"/>
          </a:xfrm>
          <a:prstGeom prst="rect">
            <a:avLst/>
          </a:prstGeom>
        </p:spPr>
      </p:pic>
      <p:sp>
        <p:nvSpPr>
          <p:cNvPr id="5" name="Нижний колонтитул 1"/>
          <p:cNvSpPr txBox="1">
            <a:spLocks/>
          </p:cNvSpPr>
          <p:nvPr/>
        </p:nvSpPr>
        <p:spPr>
          <a:xfrm>
            <a:off x="8122136" y="4659812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30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805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20955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O</a:t>
            </a:r>
            <a:r>
              <a:rPr lang="hy-AM" b="1" dirty="0">
                <a:solidFill>
                  <a:schemeClr val="tx2"/>
                </a:solidFill>
              </a:rPr>
              <a:t>տարերկրյա գործընկեր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28" name="Picture 4" descr="Где рождается наукоемкий бизнес? — узнай главное на ПостНауке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84" r="2446" b="26990"/>
          <a:stretch/>
        </p:blipFill>
        <p:spPr bwMode="auto">
          <a:xfrm>
            <a:off x="220925" y="1204127"/>
            <a:ext cx="2598475" cy="270365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163" y="31385"/>
            <a:ext cx="2666215" cy="177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5600" y="971550"/>
            <a:ext cx="498283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f. Valentine </a:t>
            </a:r>
            <a:r>
              <a:rPr lang="en-US" b="1" dirty="0">
                <a:solidFill>
                  <a:srgbClr val="FF0000"/>
                </a:solidFill>
              </a:rPr>
              <a:t>G. </a:t>
            </a:r>
            <a:r>
              <a:rPr lang="en-US" b="1" dirty="0" err="1">
                <a:solidFill>
                  <a:srgbClr val="FF0000"/>
                </a:solidFill>
              </a:rPr>
              <a:t>Nenajdenko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/>
              <a:t>Date of birth</a:t>
            </a:r>
            <a:r>
              <a:rPr lang="en-US" b="1" dirty="0" smtClean="0"/>
              <a:t>:</a:t>
            </a:r>
            <a:r>
              <a:rPr lang="en-US" dirty="0" smtClean="0"/>
              <a:t> July </a:t>
            </a:r>
            <a:r>
              <a:rPr lang="en-US" dirty="0"/>
              <a:t>9, </a:t>
            </a:r>
            <a:r>
              <a:rPr lang="en-US" dirty="0" smtClean="0"/>
              <a:t>1967</a:t>
            </a:r>
          </a:p>
          <a:p>
            <a:endParaRPr lang="en-US" dirty="0"/>
          </a:p>
          <a:p>
            <a:r>
              <a:rPr lang="en-US" dirty="0"/>
              <a:t>Head of Chair of Organic Chemistry, </a:t>
            </a:r>
            <a:endParaRPr lang="en-US" dirty="0" smtClean="0"/>
          </a:p>
          <a:p>
            <a:r>
              <a:rPr lang="en-US" dirty="0" smtClean="0"/>
              <a:t>Moscow </a:t>
            </a:r>
            <a:r>
              <a:rPr lang="en-US" dirty="0"/>
              <a:t>State University, Department of Chemistry</a:t>
            </a:r>
          </a:p>
          <a:p>
            <a:r>
              <a:rPr lang="en-US" b="1" dirty="0"/>
              <a:t> </a:t>
            </a:r>
            <a:endParaRPr lang="en-US" dirty="0"/>
          </a:p>
          <a:p>
            <a:r>
              <a:rPr lang="en-US" dirty="0"/>
              <a:t> Scientific interest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rganic </a:t>
            </a:r>
            <a:r>
              <a:rPr lang="en-US" dirty="0"/>
              <a:t>chemistry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rganic </a:t>
            </a:r>
            <a:r>
              <a:rPr lang="en-US" dirty="0"/>
              <a:t>synthesis,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catalysis</a:t>
            </a:r>
            <a:r>
              <a:rPr lang="en-US" dirty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organofluorine</a:t>
            </a:r>
            <a:r>
              <a:rPr lang="en-US" dirty="0" smtClean="0"/>
              <a:t> </a:t>
            </a:r>
            <a:r>
              <a:rPr lang="en-US" dirty="0"/>
              <a:t>compounds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eterocyclic </a:t>
            </a:r>
            <a:r>
              <a:rPr lang="en-US" dirty="0"/>
              <a:t>chemistry, 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ulticomponent </a:t>
            </a:r>
            <a:r>
              <a:rPr lang="en-US" dirty="0"/>
              <a:t>rea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edicinal chemist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19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14:prism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470452" y="20955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Թ</a:t>
            </a:r>
            <a:r>
              <a:rPr lang="hy-AM" b="1" dirty="0" smtClean="0">
                <a:solidFill>
                  <a:srgbClr val="C00000"/>
                </a:solidFill>
              </a:rPr>
              <a:t>իմի անդամներ և գործընկերներ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0236" y="4469127"/>
            <a:ext cx="1676400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/>
              <a:t>Սամվելյան </a:t>
            </a:r>
            <a:endParaRPr lang="hy-AM" sz="1400" b="1" dirty="0" smtClean="0"/>
          </a:p>
          <a:p>
            <a:r>
              <a:rPr lang="hy-AM" sz="1400" b="1" dirty="0" smtClean="0"/>
              <a:t>Մելանյա </a:t>
            </a:r>
            <a:endParaRPr lang="ru-RU" sz="1400" dirty="0" smtClean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12" t="34976" r="32249"/>
          <a:stretch/>
        </p:blipFill>
        <p:spPr bwMode="auto">
          <a:xfrm>
            <a:off x="360610" y="537244"/>
            <a:ext cx="1461096" cy="174359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50236" y="2211053"/>
            <a:ext cx="1066800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/>
              <a:t>Եգանյան </a:t>
            </a:r>
            <a:endParaRPr lang="hy-AM" sz="1400" b="1" dirty="0" smtClean="0"/>
          </a:p>
          <a:p>
            <a:r>
              <a:rPr lang="hy-AM" sz="1400" b="1" dirty="0" smtClean="0"/>
              <a:t>Տիգրան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4055429" y="2211053"/>
            <a:ext cx="1749060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Օլգերտ </a:t>
            </a:r>
          </a:p>
          <a:p>
            <a:r>
              <a:rPr lang="hy-AM" sz="1400" b="1" dirty="0" smtClean="0"/>
              <a:t>Դալլաքյան</a:t>
            </a:r>
            <a:endParaRPr lang="ru-RU" sz="1400" dirty="0" smtClean="0"/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90" t="6392" r="34880" b="34758"/>
          <a:stretch/>
        </p:blipFill>
        <p:spPr bwMode="auto">
          <a:xfrm>
            <a:off x="454324" y="2952750"/>
            <a:ext cx="1273717" cy="142657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87" b="41583"/>
          <a:stretch/>
        </p:blipFill>
        <p:spPr>
          <a:xfrm>
            <a:off x="7360225" y="441437"/>
            <a:ext cx="1524000" cy="183954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2" descr="Возможно, это изображение 1 человек, книга, в помещении и текст «YSU Yerevan State University»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6" t="14806" r="43668" b="35112"/>
          <a:stretch/>
        </p:blipFill>
        <p:spPr bwMode="auto">
          <a:xfrm>
            <a:off x="2180163" y="639426"/>
            <a:ext cx="1385636" cy="163431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52" t="18274" r="352" b="33158"/>
          <a:stretch/>
        </p:blipFill>
        <p:spPr bwMode="auto">
          <a:xfrm>
            <a:off x="7132145" y="2783034"/>
            <a:ext cx="1625865" cy="185052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7411678" y="4620280"/>
            <a:ext cx="1066800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Այվազյան Արմեն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2333950" y="2218897"/>
            <a:ext cx="1275122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Պետրոսյան Արտյոմ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7556427" y="2179142"/>
            <a:ext cx="1427523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/>
              <a:t>Շահխաթունի Աստղիկ</a:t>
            </a:r>
            <a:endParaRPr lang="en-US" sz="1400" dirty="0"/>
          </a:p>
        </p:txBody>
      </p:sp>
      <p:pic>
        <p:nvPicPr>
          <p:cNvPr id="37" name="Picture 4" descr="Возможно, это изображение 1 человек и текст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4" t="24775" r="14580" b="3377"/>
          <a:stretch/>
        </p:blipFill>
        <p:spPr bwMode="auto">
          <a:xfrm>
            <a:off x="2064210" y="2891124"/>
            <a:ext cx="1523589" cy="157800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2347109" y="4555284"/>
            <a:ext cx="1427523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Ջիլիկյան Անահիտ</a:t>
            </a:r>
            <a:endParaRPr lang="en-US" sz="1400" dirty="0"/>
          </a:p>
        </p:txBody>
      </p:sp>
      <p:pic>
        <p:nvPicPr>
          <p:cNvPr id="39" name="Picture 6" descr="Нет описания фото.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1" r="34523"/>
          <a:stretch/>
        </p:blipFill>
        <p:spPr bwMode="auto">
          <a:xfrm>
            <a:off x="3708272" y="2952750"/>
            <a:ext cx="1537125" cy="143397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3708272" y="4563130"/>
            <a:ext cx="1427523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Հարությունյան Մարիամ</a:t>
            </a:r>
            <a:endParaRPr lang="en-US" sz="1400" dirty="0"/>
          </a:p>
        </p:txBody>
      </p:sp>
      <p:pic>
        <p:nvPicPr>
          <p:cNvPr id="20484" name="Picture 4" descr="Нет описания фото.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6" t="23806" b="15310"/>
          <a:stretch/>
        </p:blipFill>
        <p:spPr bwMode="auto">
          <a:xfrm>
            <a:off x="5562600" y="1799315"/>
            <a:ext cx="1640726" cy="1524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5852286" y="3343930"/>
            <a:ext cx="1279859" cy="523220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hy-AM" sz="1400" b="1" dirty="0" smtClean="0"/>
              <a:t>Դավինյան </a:t>
            </a:r>
          </a:p>
          <a:p>
            <a:r>
              <a:rPr lang="hy-AM" sz="1400" b="1" dirty="0" smtClean="0"/>
              <a:t>Անդրանիկ</a:t>
            </a:r>
            <a:endParaRPr lang="ru-RU" sz="1400" dirty="0" smtClean="0"/>
          </a:p>
        </p:txBody>
      </p:sp>
      <p:pic>
        <p:nvPicPr>
          <p:cNvPr id="30722" name="Picture 2" descr="Нет описания фото.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6" t="19074" r="20035" b="8877"/>
          <a:stretch/>
        </p:blipFill>
        <p:spPr bwMode="auto">
          <a:xfrm>
            <a:off x="3715320" y="618382"/>
            <a:ext cx="1734208" cy="167640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Нижний колонтитул 1"/>
          <p:cNvSpPr txBox="1">
            <a:spLocks/>
          </p:cNvSpPr>
          <p:nvPr/>
        </p:nvSpPr>
        <p:spPr>
          <a:xfrm>
            <a:off x="8516332" y="4705742"/>
            <a:ext cx="577966" cy="36557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32</a:t>
            </a:r>
            <a:endParaRPr 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41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14:prism dir="r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0452" y="20955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Գ</a:t>
            </a:r>
            <a:r>
              <a:rPr lang="hy-AM" b="1" dirty="0" smtClean="0">
                <a:solidFill>
                  <a:srgbClr val="C00000"/>
                </a:solidFill>
              </a:rPr>
              <a:t>ործընկեր կազմակերպություններ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1200" y="1200150"/>
            <a:ext cx="4724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y-AM" b="1" dirty="0" smtClean="0">
                <a:solidFill>
                  <a:schemeClr val="accent2">
                    <a:lumMod val="75000"/>
                  </a:schemeClr>
                </a:solidFill>
              </a:rPr>
              <a:t>ՕԴՔԳԿ ՄԿՈՒԿ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y-AM" b="1" dirty="0" smtClean="0">
                <a:solidFill>
                  <a:schemeClr val="accent2">
                    <a:lumMod val="75000"/>
                  </a:schemeClr>
                </a:solidFill>
              </a:rPr>
              <a:t>ԵՊՀ Ֆարմացիայի ինստիտուտ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y-AM" b="1" dirty="0" smtClean="0">
                <a:solidFill>
                  <a:schemeClr val="accent2">
                    <a:lumMod val="75000"/>
                  </a:schemeClr>
                </a:solidFill>
              </a:rPr>
              <a:t>ԵՊՀ Քիմիայի ֆակուլտետ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y-AM" b="1" dirty="0" smtClean="0">
                <a:solidFill>
                  <a:schemeClr val="accent2">
                    <a:lumMod val="75000"/>
                  </a:schemeClr>
                </a:solidFill>
              </a:rPr>
              <a:t>Մոսկվայի պետական համալսարան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y-AM" b="1" dirty="0">
                <a:solidFill>
                  <a:schemeClr val="accent2">
                    <a:lumMod val="75000"/>
                  </a:schemeClr>
                </a:solidFill>
              </a:rPr>
              <a:t>Լրատվականներ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00" y="4759600"/>
            <a:ext cx="42759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0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407" y="2072883"/>
            <a:ext cx="2566194" cy="2814411"/>
          </a:xfrm>
          <a:prstGeom prst="roundRect">
            <a:avLst>
              <a:gd name="adj" fmla="val 34203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14" descr="Cork"/>
          <p:cNvSpPr>
            <a:spLocks noChangeArrowheads="1" noChangeShapeType="1" noTextEdit="1"/>
          </p:cNvSpPr>
          <p:nvPr/>
        </p:nvSpPr>
        <p:spPr bwMode="auto">
          <a:xfrm>
            <a:off x="894556" y="620688"/>
            <a:ext cx="7354888" cy="785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259"/>
              </a:avLst>
            </a:prstTxWarp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hy-AM" sz="3600" b="1" i="1" kern="10" cap="all" dirty="0">
                <a:ln>
                  <a:solidFill>
                    <a:srgbClr val="C00000"/>
                  </a:solidFill>
                </a:ln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VS&amp;TM_6"/>
              </a:rPr>
              <a:t>Շնորհակալություն</a:t>
            </a:r>
            <a:endParaRPr lang="ru-RU" sz="3600" b="1" i="1" kern="10" cap="all" dirty="0">
              <a:ln>
                <a:solidFill>
                  <a:srgbClr val="C00000"/>
                </a:solidFill>
              </a:ln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VS&amp;TM_6"/>
            </a:endParaRPr>
          </a:p>
        </p:txBody>
      </p:sp>
    </p:spTree>
    <p:extLst>
      <p:ext uri="{BB962C8B-B14F-4D97-AF65-F5344CB8AC3E}">
        <p14:creationId xmlns:p14="http://schemas.microsoft.com/office/powerpoint/2010/main" val="86588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ferris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74295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dirty="0" smtClean="0">
                <a:solidFill>
                  <a:srgbClr val="C00000"/>
                </a:solidFill>
              </a:rPr>
              <a:t>Բնական և սինթետիկ ծագման միացություններ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3829" y="1352550"/>
            <a:ext cx="130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y-AM" dirty="0" smtClean="0"/>
              <a:t>Ածխաջրեր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16754" y="1352550"/>
            <a:ext cx="1841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dirty="0" smtClean="0"/>
              <a:t>Ամինոթթուներ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1352550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y-AM" dirty="0" smtClean="0"/>
              <a:t>Սպիտակուցներ</a:t>
            </a:r>
            <a:endParaRPr lang="en-US" dirty="0"/>
          </a:p>
        </p:txBody>
      </p:sp>
      <p:pic>
        <p:nvPicPr>
          <p:cNvPr id="7170" name="Picture 2" descr="https://upload.wikimedia.org/wikipedia/commons/thumb/4/48/Alpha-D-glucopyranose-2D-skeletal.png/800px-Alpha-D-glucopyranose-2D-skeleta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21882"/>
            <a:ext cx="1292225" cy="87709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172" name="Picture 4" descr="https://upload.wikimedia.org/wikipedia/commons/thumb/6/60/Beta-D-glucopyranose-2D-skeletal.png/1024px-Beta-D-glucopyranose-2D-skelet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641" y="1724753"/>
            <a:ext cx="1595737" cy="87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s://upload.wikimedia.org/wikipedia/commons/thumb/5/51/L-amino_acid_structure.svg/1024px-L-amino_acid_structur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728" y="1729271"/>
            <a:ext cx="1584097" cy="103956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176" name="Picture 8" descr="Строение белков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67"/>
          <a:stretch/>
        </p:blipFill>
        <p:spPr bwMode="auto">
          <a:xfrm>
            <a:off x="5408175" y="1729270"/>
            <a:ext cx="3538406" cy="1859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76946" y="3098005"/>
            <a:ext cx="1532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y-AM" dirty="0" smtClean="0"/>
              <a:t>դեղանյութեր</a:t>
            </a:r>
            <a:endParaRPr lang="en-US" dirty="0"/>
          </a:p>
        </p:txBody>
      </p:sp>
      <p:pic>
        <p:nvPicPr>
          <p:cNvPr id="7178" name="Picture 10" descr="Изображение химической структуры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66017"/>
            <a:ext cx="2262962" cy="124639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180" name="Picture 12" descr="Captopril structure.sv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93" y="3602032"/>
            <a:ext cx="2114550" cy="11525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TextBox 12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5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0" y="937"/>
            <a:ext cx="321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y-AM" dirty="0" smtClean="0"/>
              <a:t>Տերպեններ և տերպենոիդներ</a:t>
            </a:r>
            <a:endParaRPr lang="en-US" dirty="0"/>
          </a:p>
        </p:txBody>
      </p:sp>
      <p:pic>
        <p:nvPicPr>
          <p:cNvPr id="9222" name="Picture 6" descr="https://www.chem.ucalgary.ca/courses/353/Carey5th/Ch26/terpene03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73"/>
          <a:stretch/>
        </p:blipFill>
        <p:spPr bwMode="auto">
          <a:xfrm>
            <a:off x="1752600" y="514350"/>
            <a:ext cx="5720895" cy="2286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224" name="Picture 8" descr="Terpene synthases are widely distributed in bacteria | PN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66950"/>
            <a:ext cx="899808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80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"/>
          <p:cNvSpPr/>
          <p:nvPr/>
        </p:nvSpPr>
        <p:spPr>
          <a:xfrm>
            <a:off x="381000" y="747738"/>
            <a:ext cx="361239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44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Ասիմետրիկ սինթեզ</a:t>
            </a:r>
            <a:endParaRPr lang="ru-RU" sz="4400" b="1" dirty="0">
              <a:solidFill>
                <a:sysClr val="windowText" lastClr="000000"/>
              </a:solidFill>
              <a:latin typeface="Sylfaen" panose="010A0502050306030303" pitchFamily="18" charset="0"/>
            </a:endParaRPr>
          </a:p>
        </p:txBody>
      </p:sp>
      <p:sp>
        <p:nvSpPr>
          <p:cNvPr id="25" name="Прямоугольник 13"/>
          <p:cNvSpPr/>
          <p:nvPr/>
        </p:nvSpPr>
        <p:spPr>
          <a:xfrm>
            <a:off x="381000" y="3950554"/>
            <a:ext cx="52439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Ս</a:t>
            </a:r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ինթեզ քիրալային օժանդակ ռեագենտներ</a:t>
            </a:r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ով</a:t>
            </a:r>
            <a:endParaRPr lang="ru-RU" sz="3200" b="1" dirty="0">
              <a:solidFill>
                <a:sysClr val="windowText" lastClr="000000"/>
              </a:solidFill>
              <a:latin typeface="Sylfaen" panose="010A0502050306030303" pitchFamily="18" charset="0"/>
            </a:endParaRPr>
          </a:p>
        </p:txBody>
      </p:sp>
      <p:sp>
        <p:nvSpPr>
          <p:cNvPr id="26" name="Прямоугольник 14"/>
          <p:cNvSpPr/>
          <p:nvPr/>
        </p:nvSpPr>
        <p:spPr>
          <a:xfrm>
            <a:off x="3625794" y="2428786"/>
            <a:ext cx="281618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Ասիմետրիկ </a:t>
            </a:r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կատալիզ</a:t>
            </a:r>
            <a:endParaRPr lang="ru-RU" sz="3200" b="1" dirty="0">
              <a:solidFill>
                <a:sysClr val="windowText" lastClr="000000"/>
              </a:solidFill>
              <a:latin typeface="Sylfaen" panose="010A0502050306030303" pitchFamily="18" charset="0"/>
            </a:endParaRPr>
          </a:p>
        </p:txBody>
      </p:sp>
      <p:sp>
        <p:nvSpPr>
          <p:cNvPr id="28" name="AutoShape 2" descr="Nobel Prize - Wikipedia"/>
          <p:cNvSpPr>
            <a:spLocks noChangeAspect="1" noChangeArrowheads="1"/>
          </p:cNvSpPr>
          <p:nvPr/>
        </p:nvSpPr>
        <p:spPr bwMode="auto">
          <a:xfrm>
            <a:off x="-2366397" y="-39800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2480841" y="2281641"/>
            <a:ext cx="285750" cy="160020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Arrow 46"/>
          <p:cNvSpPr/>
          <p:nvPr/>
        </p:nvSpPr>
        <p:spPr>
          <a:xfrm rot="1714807">
            <a:off x="3610081" y="1861506"/>
            <a:ext cx="1379764" cy="2857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082" y="56440"/>
            <a:ext cx="921012" cy="1381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Rectangle 48"/>
          <p:cNvSpPr/>
          <p:nvPr/>
        </p:nvSpPr>
        <p:spPr>
          <a:xfrm>
            <a:off x="7086600" y="1364218"/>
            <a:ext cx="2001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William S. Knowles</a:t>
            </a:r>
          </a:p>
        </p:txBody>
      </p:sp>
      <p:sp>
        <p:nvSpPr>
          <p:cNvPr id="50" name="AutoShape 6" descr="Ryoji Noyori"/>
          <p:cNvSpPr>
            <a:spLocks noChangeAspect="1" noChangeArrowheads="1"/>
          </p:cNvSpPr>
          <p:nvPr/>
        </p:nvSpPr>
        <p:spPr bwMode="auto">
          <a:xfrm>
            <a:off x="-2213997" y="-24560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902" y="1679088"/>
            <a:ext cx="950708" cy="142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264" y="3409950"/>
            <a:ext cx="983536" cy="1475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7480756" y="4843106"/>
            <a:ext cx="1663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>
                <a:solidFill>
                  <a:srgbClr val="002060"/>
                </a:solidFill>
              </a:rPr>
              <a:t>Barry </a:t>
            </a:r>
            <a:r>
              <a:rPr lang="en-US" b="1" dirty="0" err="1">
                <a:solidFill>
                  <a:srgbClr val="002060"/>
                </a:solidFill>
              </a:rPr>
              <a:t>Sharpless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876" y="2285635"/>
            <a:ext cx="1476523" cy="145692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4" name="TextBox 3"/>
          <p:cNvSpPr txBox="1"/>
          <p:nvPr/>
        </p:nvSpPr>
        <p:spPr>
          <a:xfrm>
            <a:off x="7772400" y="3028950"/>
            <a:ext cx="1432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Ryoji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Noyori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94544" y="3697175"/>
            <a:ext cx="82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2001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13" y="4742513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6</a:t>
            </a:r>
            <a:endParaRPr lang="en-US" dirty="0"/>
          </a:p>
        </p:txBody>
      </p:sp>
      <p:sp>
        <p:nvSpPr>
          <p:cNvPr id="18" name="Right Arrow 17"/>
          <p:cNvSpPr/>
          <p:nvPr/>
        </p:nvSpPr>
        <p:spPr>
          <a:xfrm rot="20609432">
            <a:off x="3745960" y="570507"/>
            <a:ext cx="1379764" cy="2857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Прямоугольник 14"/>
          <p:cNvSpPr/>
          <p:nvPr/>
        </p:nvSpPr>
        <p:spPr>
          <a:xfrm>
            <a:off x="4819199" y="75937"/>
            <a:ext cx="281618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3200" b="1" dirty="0" smtClean="0">
                <a:solidFill>
                  <a:sysClr val="windowText" lastClr="000000"/>
                </a:solidFill>
                <a:latin typeface="Sylfaen" panose="010A0502050306030303" pitchFamily="18" charset="0"/>
              </a:rPr>
              <a:t>Քիրալային շտեմարան</a:t>
            </a:r>
          </a:p>
          <a:p>
            <a:pPr algn="ctr"/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chiral pool</a:t>
            </a:r>
            <a:r>
              <a:rPr lang="hy-AM" sz="4000" b="1" dirty="0" smtClean="0">
                <a:solidFill>
                  <a:schemeClr val="accent6">
                    <a:lumMod val="75000"/>
                  </a:schemeClr>
                </a:solidFill>
                <a:latin typeface="Sylfaen" panose="010A0502050306030303" pitchFamily="18" charset="0"/>
              </a:rPr>
              <a:t>  </a:t>
            </a:r>
            <a:endParaRPr lang="ru-RU" sz="4000" b="1" dirty="0">
              <a:solidFill>
                <a:schemeClr val="accent6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72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14:prism dir="u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3"/>
          <p:cNvSpPr/>
          <p:nvPr/>
        </p:nvSpPr>
        <p:spPr>
          <a:xfrm>
            <a:off x="392463" y="71091"/>
            <a:ext cx="709796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4400" b="1" i="1" dirty="0" smtClean="0">
                <a:latin typeface="Sylfaen" panose="010A0502050306030303" pitchFamily="18" charset="0"/>
              </a:rPr>
              <a:t>Ասիմետրիկ կատալիզ</a:t>
            </a:r>
            <a:endParaRPr lang="ru-RU" sz="4400" b="1" i="1" dirty="0">
              <a:latin typeface="Sylfaen" panose="010A0502050306030303" pitchFamily="18" charset="0"/>
            </a:endParaRPr>
          </a:p>
        </p:txBody>
      </p:sp>
      <p:sp>
        <p:nvSpPr>
          <p:cNvPr id="3" name="Прямоугольник 5"/>
          <p:cNvSpPr/>
          <p:nvPr/>
        </p:nvSpPr>
        <p:spPr>
          <a:xfrm>
            <a:off x="2570899" y="1047157"/>
            <a:ext cx="24721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3200" dirty="0" smtClean="0">
                <a:solidFill>
                  <a:schemeClr val="bg2">
                    <a:lumMod val="90000"/>
                  </a:schemeClr>
                </a:solidFill>
              </a:rPr>
              <a:t>Էնզիմատիկ</a:t>
            </a:r>
            <a:endParaRPr lang="ru-RU" sz="32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4" name="Стрелка вправо 8"/>
          <p:cNvSpPr/>
          <p:nvPr/>
        </p:nvSpPr>
        <p:spPr>
          <a:xfrm>
            <a:off x="762001" y="774879"/>
            <a:ext cx="5788546" cy="1037892"/>
          </a:xfrm>
          <a:prstGeom prst="rightArrow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y-AM" sz="32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Ֆերմենտատիվ կատալիզ</a:t>
            </a:r>
            <a:endParaRPr lang="hy-AM" sz="3200" b="1" dirty="0">
              <a:solidFill>
                <a:schemeClr val="bg1"/>
              </a:solidFill>
              <a:latin typeface="Sylfaen" panose="010A0502050306030303" pitchFamily="18" charset="0"/>
            </a:endParaRPr>
          </a:p>
        </p:txBody>
      </p:sp>
      <p:pic>
        <p:nvPicPr>
          <p:cNvPr id="5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417" y="2216604"/>
            <a:ext cx="4627265" cy="1091279"/>
          </a:xfrm>
          <a:prstGeom prst="rect">
            <a:avLst/>
          </a:prstGeom>
        </p:spPr>
      </p:pic>
      <p:pic>
        <p:nvPicPr>
          <p:cNvPr id="6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281" y="3711716"/>
            <a:ext cx="4627265" cy="1091279"/>
          </a:xfrm>
          <a:prstGeom prst="rect">
            <a:avLst/>
          </a:prstGeom>
        </p:spPr>
      </p:pic>
      <p:sp>
        <p:nvSpPr>
          <p:cNvPr id="7" name="Прямоугольник 13"/>
          <p:cNvSpPr/>
          <p:nvPr/>
        </p:nvSpPr>
        <p:spPr>
          <a:xfrm>
            <a:off x="1047518" y="2411372"/>
            <a:ext cx="35477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32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Օրգանոկատալիզ</a:t>
            </a:r>
            <a:endParaRPr lang="hy-AM" sz="3200" b="1" dirty="0">
              <a:solidFill>
                <a:schemeClr val="bg1"/>
              </a:solidFill>
              <a:latin typeface="Sylfaen" panose="010A0502050306030303" pitchFamily="18" charset="0"/>
            </a:endParaRPr>
          </a:p>
        </p:txBody>
      </p:sp>
      <p:sp>
        <p:nvSpPr>
          <p:cNvPr id="8" name="Прямоугольник 16"/>
          <p:cNvSpPr/>
          <p:nvPr/>
        </p:nvSpPr>
        <p:spPr>
          <a:xfrm>
            <a:off x="2218022" y="3945457"/>
            <a:ext cx="35910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32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Մետալոկատալիզ</a:t>
            </a:r>
            <a:endParaRPr lang="hy-AM" sz="3200" b="1" dirty="0">
              <a:solidFill>
                <a:schemeClr val="bg1"/>
              </a:solidFill>
              <a:latin typeface="Sylfaen" panose="010A0502050306030303" pitchFamily="18" charset="0"/>
            </a:endParaRPr>
          </a:p>
        </p:txBody>
      </p:sp>
      <p:sp>
        <p:nvSpPr>
          <p:cNvPr id="9" name="Нижний колонтитул 17"/>
          <p:cNvSpPr txBox="1">
            <a:spLocks/>
          </p:cNvSpPr>
          <p:nvPr/>
        </p:nvSpPr>
        <p:spPr>
          <a:xfrm>
            <a:off x="8877226" y="5517209"/>
            <a:ext cx="1266360" cy="74794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3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  <p:pic>
        <p:nvPicPr>
          <p:cNvPr id="10" name="Picture 6" descr="https://www.nobelprize.org/images/124848-portrait-mini-2x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887" y="71091"/>
            <a:ext cx="1297339" cy="194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7458356" y="2071334"/>
            <a:ext cx="1469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Benjamin List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3268" y="2802745"/>
            <a:ext cx="1333500" cy="20002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767779" y="4781497"/>
            <a:ext cx="2376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David W.C. MacMillan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955" y="2042942"/>
            <a:ext cx="1339414" cy="132163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954015" y="3250051"/>
            <a:ext cx="82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20</a:t>
            </a:r>
            <a:r>
              <a:rPr lang="en-US" sz="2400" b="1" dirty="0" smtClean="0">
                <a:solidFill>
                  <a:srgbClr val="C00000"/>
                </a:solidFill>
              </a:rPr>
              <a:t>2</a:t>
            </a:r>
            <a:r>
              <a:rPr lang="ru-RU" sz="2400" b="1" dirty="0" smtClean="0">
                <a:solidFill>
                  <a:srgbClr val="C00000"/>
                </a:solidFill>
              </a:rPr>
              <a:t>1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28" y="4774168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03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14:prism dir="u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47800" y="92776"/>
            <a:ext cx="6096000" cy="31158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S-</a:t>
            </a:r>
            <a:r>
              <a:rPr lang="hy-AM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Միքայելի ռեակցիայի կատալիտիկ ցիկլ</a:t>
            </a:r>
            <a:endParaRPr lang="en-US" sz="1800" b="1" dirty="0">
              <a:solidFill>
                <a:srgbClr val="002060"/>
              </a:solidFill>
              <a:latin typeface="Sylfaen" panose="010A0502050306030303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209800" y="608757"/>
            <a:ext cx="4724400" cy="4477593"/>
            <a:chOff x="2209800" y="608757"/>
            <a:chExt cx="4724400" cy="447759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9800" y="608757"/>
              <a:ext cx="4724400" cy="4477593"/>
            </a:xfrm>
            <a:prstGeom prst="rect">
              <a:avLst/>
            </a:prstGeom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090629"/>
                </p:ext>
              </p:extLst>
            </p:nvPr>
          </p:nvGraphicFramePr>
          <p:xfrm>
            <a:off x="4876800" y="3598770"/>
            <a:ext cx="2039610" cy="1487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CS ChemDraw Drawing" r:id="rId4" imgW="1622868" imgH="1156136" progId="ChemDraw.Document.6.0">
                    <p:embed/>
                  </p:oleObj>
                </mc:Choice>
                <mc:Fallback>
                  <p:oleObj name="CS ChemDraw Drawing" r:id="rId4" imgW="1622868" imgH="1156136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598770"/>
                          <a:ext cx="2039610" cy="14875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716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74020"/>
              </p:ext>
            </p:extLst>
          </p:nvPr>
        </p:nvGraphicFramePr>
        <p:xfrm>
          <a:off x="762000" y="895350"/>
          <a:ext cx="7924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S ChemDraw Drawing" r:id="rId3" imgW="6702014" imgH="3023150" progId="ChemDraw.Document.6.0">
                  <p:embed/>
                </p:oleObj>
              </mc:Choice>
              <mc:Fallback>
                <p:oleObj name="CS ChemDraw Drawing" r:id="rId3" imgW="6702014" imgH="302315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95350"/>
                        <a:ext cx="7924800" cy="3657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1447800" y="92776"/>
            <a:ext cx="6096000" cy="31158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Օ</a:t>
            </a:r>
            <a:r>
              <a:rPr lang="hy-AM" sz="1800" b="1" dirty="0" smtClean="0">
                <a:solidFill>
                  <a:srgbClr val="002060"/>
                </a:solidFill>
                <a:latin typeface="Sylfaen" panose="010A0502050306030303" pitchFamily="18" charset="0"/>
              </a:rPr>
              <a:t>րգանոկատալիզորդների ռետրոսինթեզի սխեմա</a:t>
            </a:r>
            <a:endParaRPr lang="en-US" sz="1800" b="1" dirty="0">
              <a:solidFill>
                <a:srgbClr val="002060"/>
              </a:solidFill>
              <a:latin typeface="Sylfaen" panose="010A050205030603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09596" y="4759600"/>
            <a:ext cx="3048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hy-AM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187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0</TotalTime>
  <Words>783</Words>
  <Application>Microsoft Office PowerPoint</Application>
  <PresentationFormat>On-screen Show (16:9)</PresentationFormat>
  <Paragraphs>31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GHEA Grapalat</vt:lpstr>
      <vt:lpstr>Sylfaen</vt:lpstr>
      <vt:lpstr>Symbol</vt:lpstr>
      <vt:lpstr>Times New Roman</vt:lpstr>
      <vt:lpstr>VS&amp;TM_6</vt:lpstr>
      <vt:lpstr>Office Theme</vt:lpstr>
      <vt:lpstr>CS ChemDraw Drawing</vt:lpstr>
      <vt:lpstr>Chem3D XM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Comp</cp:lastModifiedBy>
  <cp:revision>197</cp:revision>
  <cp:lastPrinted>2022-01-04T12:03:45Z</cp:lastPrinted>
  <dcterms:created xsi:type="dcterms:W3CDTF">2006-08-16T00:00:00Z</dcterms:created>
  <dcterms:modified xsi:type="dcterms:W3CDTF">2025-10-06T13:56:48Z</dcterms:modified>
</cp:coreProperties>
</file>